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0" r:id="rId1"/>
  </p:sldMasterIdLst>
  <p:notesMasterIdLst>
    <p:notesMasterId r:id="rId25"/>
  </p:notesMasterIdLst>
  <p:sldIdLst>
    <p:sldId id="317" r:id="rId2"/>
    <p:sldId id="261" r:id="rId3"/>
    <p:sldId id="256" r:id="rId4"/>
    <p:sldId id="258" r:id="rId5"/>
    <p:sldId id="259" r:id="rId6"/>
    <p:sldId id="260" r:id="rId7"/>
    <p:sldId id="262" r:id="rId8"/>
    <p:sldId id="263" r:id="rId9"/>
    <p:sldId id="318" r:id="rId10"/>
    <p:sldId id="308" r:id="rId11"/>
    <p:sldId id="266" r:id="rId12"/>
    <p:sldId id="309" r:id="rId13"/>
    <p:sldId id="307" r:id="rId14"/>
    <p:sldId id="310" r:id="rId15"/>
    <p:sldId id="312" r:id="rId16"/>
    <p:sldId id="320" r:id="rId17"/>
    <p:sldId id="268" r:id="rId18"/>
    <p:sldId id="271" r:id="rId19"/>
    <p:sldId id="316" r:id="rId20"/>
    <p:sldId id="321" r:id="rId21"/>
    <p:sldId id="313" r:id="rId22"/>
    <p:sldId id="314" r:id="rId23"/>
    <p:sldId id="270" r:id="rId24"/>
  </p:sldIdLst>
  <p:sldSz cx="9144000" cy="5143500" type="screen16x9"/>
  <p:notesSz cx="6858000" cy="9144000"/>
  <p:embeddedFontLst>
    <p:embeddedFont>
      <p:font typeface="Cambria Math" panose="02040503050406030204" pitchFamily="18" charset="0"/>
      <p:regular r:id="rId26"/>
    </p:embeddedFont>
    <p:embeddedFont>
      <p:font typeface="IBM Plex Mono" panose="020B0509050203000203" pitchFamily="49" charset="0"/>
      <p:regular r:id="rId27"/>
      <p:bold r:id="rId28"/>
      <p:italic r:id="rId29"/>
      <p:boldItalic r:id="rId30"/>
    </p:embeddedFont>
    <p:embeddedFont>
      <p:font typeface="Poppins" panose="00000500000000000000" pitchFamily="2" charset="0"/>
      <p:regular r:id="rId31"/>
      <p:bold r:id="rId32"/>
      <p:italic r:id="rId33"/>
      <p:boldItalic r:id="rId34"/>
    </p:embeddedFont>
    <p:embeddedFont>
      <p:font typeface="Segoe UI" panose="020B0502040204020203" pitchFamily="34" charset="0"/>
      <p:regular r:id="rId35"/>
      <p:bold r:id="rId36"/>
      <p:italic r:id="rId37"/>
      <p:boldItalic r:id="rId38"/>
    </p:embeddedFont>
    <p:embeddedFont>
      <p:font typeface="Source Code Pro" panose="020B0509030403020204" pitchFamily="49" charset="0"/>
      <p:regular r:id="rId39"/>
      <p:bold r:id="rId40"/>
      <p:italic r:id="rId41"/>
      <p:boldItalic r:id="rId42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ần Giang" initials="TG" lastIdx="1" clrIdx="0">
    <p:extLst>
      <p:ext uri="{19B8F6BF-5375-455C-9EA6-DF929625EA0E}">
        <p15:presenceInfo xmlns:p15="http://schemas.microsoft.com/office/powerpoint/2012/main" userId="e353b80f58a125cc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8A6C976A-2AF8-4B10-B45D-4A82C2A5E4CE}">
  <a:tblStyle styleId="{8A6C976A-2AF8-4B10-B45D-4A82C2A5E4CE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251" autoAdjust="0"/>
    <p:restoredTop sz="94660"/>
  </p:normalViewPr>
  <p:slideViewPr>
    <p:cSldViewPr snapToGrid="0">
      <p:cViewPr varScale="1">
        <p:scale>
          <a:sx n="117" d="100"/>
          <a:sy n="117" d="100"/>
        </p:scale>
        <p:origin x="612" y="8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9" Type="http://schemas.openxmlformats.org/officeDocument/2006/relationships/font" Target="fonts/font14.fntdata"/><Relationship Id="rId21" Type="http://schemas.openxmlformats.org/officeDocument/2006/relationships/slide" Target="slides/slide20.xml"/><Relationship Id="rId34" Type="http://schemas.openxmlformats.org/officeDocument/2006/relationships/font" Target="fonts/font9.fntdata"/><Relationship Id="rId42" Type="http://schemas.openxmlformats.org/officeDocument/2006/relationships/font" Target="fonts/font17.fntdata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7.fntdata"/><Relationship Id="rId37" Type="http://schemas.openxmlformats.org/officeDocument/2006/relationships/font" Target="fonts/font12.fntdata"/><Relationship Id="rId40" Type="http://schemas.openxmlformats.org/officeDocument/2006/relationships/font" Target="fonts/font15.fntdata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36" Type="http://schemas.openxmlformats.org/officeDocument/2006/relationships/font" Target="fonts/font11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6.fntdata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font" Target="fonts/font5.fntdata"/><Relationship Id="rId35" Type="http://schemas.openxmlformats.org/officeDocument/2006/relationships/font" Target="fonts/font10.fntdata"/><Relationship Id="rId43" Type="http://schemas.openxmlformats.org/officeDocument/2006/relationships/commentAuthors" Target="commentAuthor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openxmlformats.org/officeDocument/2006/relationships/font" Target="fonts/font8.fntdata"/><Relationship Id="rId38" Type="http://schemas.openxmlformats.org/officeDocument/2006/relationships/font" Target="fonts/font13.fntdata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font" Target="fonts/font16.fntdata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96070C2-56D0-4392-A4C4-F900F6EBA223}" type="doc">
      <dgm:prSet loTypeId="urn:microsoft.com/office/officeart/2008/layout/VerticalCurvedList" loCatId="list" qsTypeId="urn:microsoft.com/office/officeart/2005/8/quickstyle/simple3" qsCatId="simple" csTypeId="urn:microsoft.com/office/officeart/2005/8/colors/accent2_2" csCatId="accent2" phldr="1"/>
      <dgm:spPr/>
      <dgm:t>
        <a:bodyPr/>
        <a:lstStyle/>
        <a:p>
          <a:endParaRPr lang="vi-VN"/>
        </a:p>
      </dgm:t>
    </dgm:pt>
    <dgm:pt modelId="{93021068-A5C9-45D5-A597-FB3A8C7A8F6E}">
      <dgm:prSet phldrT="[Text]" custT="1"/>
      <dgm:spPr/>
      <dgm:t>
        <a:bodyPr/>
        <a:lstStyle/>
        <a:p>
          <a:r>
            <a:rPr lang="vi-VN" sz="2000" b="0" i="0" u="none" strike="noStrike" dirty="0">
              <a:effectLst/>
              <a:latin typeface="Segoe UI" panose="020B0502040204020203" pitchFamily="34" charset="0"/>
              <a:cs typeface="Segoe UI" panose="020B0502040204020203" pitchFamily="34" charset="0"/>
            </a:rPr>
            <a:t> </a:t>
          </a:r>
          <a:r>
            <a:rPr lang="vi-VN" sz="2000" b="1" i="0" u="none" strike="noStrike" dirty="0">
              <a:effectLst/>
              <a:latin typeface="Segoe UI" panose="020B0502040204020203" pitchFamily="34" charset="0"/>
              <a:cs typeface="Segoe UI" panose="020B0502040204020203" pitchFamily="34" charset="0"/>
            </a:rPr>
            <a:t>Tập ứng cử viên</a:t>
          </a:r>
          <a:endParaRPr lang="vi-VN" sz="2000" dirty="0">
            <a:latin typeface="Segoe UI" panose="020B0502040204020203" pitchFamily="34" charset="0"/>
            <a:cs typeface="Segoe UI" panose="020B0502040204020203" pitchFamily="34" charset="0"/>
          </a:endParaRPr>
        </a:p>
      </dgm:t>
    </dgm:pt>
    <dgm:pt modelId="{4E49A3EE-E495-4C4D-B79D-9C4013FDC232}" type="parTrans" cxnId="{3D887B4B-E986-4C04-831C-E65183EED08C}">
      <dgm:prSet/>
      <dgm:spPr/>
      <dgm:t>
        <a:bodyPr/>
        <a:lstStyle/>
        <a:p>
          <a:endParaRPr lang="vi-VN"/>
        </a:p>
      </dgm:t>
    </dgm:pt>
    <dgm:pt modelId="{EF4A1765-A30E-4B76-B30A-B326583EE364}" type="sibTrans" cxnId="{3D887B4B-E986-4C04-831C-E65183EED08C}">
      <dgm:prSet/>
      <dgm:spPr/>
      <dgm:t>
        <a:bodyPr/>
        <a:lstStyle/>
        <a:p>
          <a:endParaRPr lang="vi-VN">
            <a:solidFill>
              <a:schemeClr val="accent2">
                <a:lumMod val="25000"/>
              </a:schemeClr>
            </a:solidFill>
          </a:endParaRPr>
        </a:p>
      </dgm:t>
    </dgm:pt>
    <dgm:pt modelId="{5EDC8AE0-B019-4F09-AD10-E14429A0CD34}">
      <dgm:prSet custT="1"/>
      <dgm:spPr/>
      <dgm:t>
        <a:bodyPr/>
        <a:lstStyle/>
        <a:p>
          <a:r>
            <a:rPr lang="vi-VN" sz="2000" b="0" i="0" u="none" strike="noStrike" dirty="0">
              <a:effectLst/>
              <a:latin typeface="Segoe UI" panose="020B0502040204020203" pitchFamily="34" charset="0"/>
              <a:cs typeface="Segoe UI" panose="020B0502040204020203" pitchFamily="34" charset="0"/>
            </a:rPr>
            <a:t> </a:t>
          </a:r>
          <a:r>
            <a:rPr lang="vi-VN" sz="2000" b="1" i="0" u="none" strike="noStrike" dirty="0">
              <a:effectLst/>
              <a:latin typeface="Segoe UI" panose="020B0502040204020203" pitchFamily="34" charset="0"/>
              <a:cs typeface="Segoe UI" panose="020B0502040204020203" pitchFamily="34" charset="0"/>
            </a:rPr>
            <a:t>Hàm chọn</a:t>
          </a:r>
          <a:r>
            <a:rPr lang="vi-VN" sz="2000" b="0" i="0" u="none" strike="noStrike" dirty="0">
              <a:effectLst/>
              <a:latin typeface="Segoe UI" panose="020B0502040204020203" pitchFamily="34" charset="0"/>
              <a:cs typeface="Segoe UI" panose="020B0502040204020203" pitchFamily="34" charset="0"/>
            </a:rPr>
            <a:t> </a:t>
          </a:r>
          <a:endParaRPr lang="vi-VN" sz="2000" b="0" dirty="0">
            <a:effectLst/>
            <a:latin typeface="Segoe UI" panose="020B0502040204020203" pitchFamily="34" charset="0"/>
            <a:cs typeface="Segoe UI" panose="020B0502040204020203" pitchFamily="34" charset="0"/>
          </a:endParaRPr>
        </a:p>
      </dgm:t>
    </dgm:pt>
    <dgm:pt modelId="{CE0B58FC-2AC4-4DF7-9565-ADB7C8DF539E}" type="parTrans" cxnId="{DB96DAF8-8ABD-43EA-85C3-9881E23AB690}">
      <dgm:prSet/>
      <dgm:spPr/>
      <dgm:t>
        <a:bodyPr/>
        <a:lstStyle/>
        <a:p>
          <a:endParaRPr lang="vi-VN"/>
        </a:p>
      </dgm:t>
    </dgm:pt>
    <dgm:pt modelId="{948C42DA-2FFC-49D9-93EB-8892FF29A4CC}" type="sibTrans" cxnId="{DB96DAF8-8ABD-43EA-85C3-9881E23AB690}">
      <dgm:prSet/>
      <dgm:spPr/>
      <dgm:t>
        <a:bodyPr/>
        <a:lstStyle/>
        <a:p>
          <a:endParaRPr lang="vi-VN"/>
        </a:p>
      </dgm:t>
    </dgm:pt>
    <dgm:pt modelId="{637312DF-3466-417C-B66E-97E817379A33}">
      <dgm:prSet custT="1"/>
      <dgm:spPr/>
      <dgm:t>
        <a:bodyPr/>
        <a:lstStyle/>
        <a:p>
          <a:r>
            <a:rPr lang="vi-VN" sz="2000" b="0" i="0" u="none" strike="noStrike" dirty="0">
              <a:effectLst/>
              <a:latin typeface="Segoe UI" panose="020B0502040204020203" pitchFamily="34" charset="0"/>
              <a:cs typeface="Segoe UI" panose="020B0502040204020203" pitchFamily="34" charset="0"/>
            </a:rPr>
            <a:t> </a:t>
          </a:r>
          <a:r>
            <a:rPr lang="vi-VN" sz="2000" b="1" i="0" u="none" strike="noStrike" dirty="0">
              <a:effectLst/>
              <a:latin typeface="Segoe UI" panose="020B0502040204020203" pitchFamily="34" charset="0"/>
              <a:cs typeface="Segoe UI" panose="020B0502040204020203" pitchFamily="34" charset="0"/>
            </a:rPr>
            <a:t>Hàm khả thi</a:t>
          </a:r>
          <a:endParaRPr lang="vi-VN" sz="2000" b="0" dirty="0">
            <a:effectLst/>
            <a:latin typeface="Segoe UI" panose="020B0502040204020203" pitchFamily="34" charset="0"/>
            <a:cs typeface="Segoe UI" panose="020B0502040204020203" pitchFamily="34" charset="0"/>
          </a:endParaRPr>
        </a:p>
      </dgm:t>
    </dgm:pt>
    <dgm:pt modelId="{28CF2A14-C418-4084-B255-25A7A0EEE624}" type="parTrans" cxnId="{A8DA11FD-7D64-40DA-A842-0963DAAA6B3C}">
      <dgm:prSet/>
      <dgm:spPr/>
      <dgm:t>
        <a:bodyPr/>
        <a:lstStyle/>
        <a:p>
          <a:endParaRPr lang="vi-VN"/>
        </a:p>
      </dgm:t>
    </dgm:pt>
    <dgm:pt modelId="{C71B5448-B688-4FDE-B5E7-884DC9D54DC2}" type="sibTrans" cxnId="{A8DA11FD-7D64-40DA-A842-0963DAAA6B3C}">
      <dgm:prSet/>
      <dgm:spPr/>
      <dgm:t>
        <a:bodyPr/>
        <a:lstStyle/>
        <a:p>
          <a:endParaRPr lang="vi-VN"/>
        </a:p>
      </dgm:t>
    </dgm:pt>
    <dgm:pt modelId="{D6241A8E-0A00-446A-8AA5-B31B03C2C31A}">
      <dgm:prSet custT="1"/>
      <dgm:spPr/>
      <dgm:t>
        <a:bodyPr/>
        <a:lstStyle/>
        <a:p>
          <a:r>
            <a:rPr lang="vi-VN" sz="2000" b="0" i="0" u="none" strike="noStrike" dirty="0">
              <a:effectLst/>
              <a:latin typeface="Segoe UI" panose="020B0502040204020203" pitchFamily="34" charset="0"/>
              <a:cs typeface="Segoe UI" panose="020B0502040204020203" pitchFamily="34" charset="0"/>
            </a:rPr>
            <a:t> </a:t>
          </a:r>
          <a:r>
            <a:rPr lang="vi-VN" sz="2000" b="1" i="0" u="none" strike="noStrike" dirty="0">
              <a:effectLst/>
              <a:latin typeface="Segoe UI" panose="020B0502040204020203" pitchFamily="34" charset="0"/>
              <a:cs typeface="Segoe UI" panose="020B0502040204020203" pitchFamily="34" charset="0"/>
            </a:rPr>
            <a:t>Hàm mục tiêu</a:t>
          </a:r>
          <a:r>
            <a:rPr lang="vi-VN" sz="2000" b="0" i="0" u="none" strike="noStrike" dirty="0">
              <a:effectLst/>
              <a:latin typeface="Segoe UI" panose="020B0502040204020203" pitchFamily="34" charset="0"/>
              <a:cs typeface="Segoe UI" panose="020B0502040204020203" pitchFamily="34" charset="0"/>
            </a:rPr>
            <a:t> </a:t>
          </a:r>
          <a:endParaRPr lang="vi-VN" sz="2000" b="0" dirty="0">
            <a:effectLst/>
            <a:latin typeface="Segoe UI" panose="020B0502040204020203" pitchFamily="34" charset="0"/>
            <a:cs typeface="Segoe UI" panose="020B0502040204020203" pitchFamily="34" charset="0"/>
          </a:endParaRPr>
        </a:p>
      </dgm:t>
    </dgm:pt>
    <dgm:pt modelId="{C1A9B285-2D76-4E30-A56A-48DADF610D90}" type="parTrans" cxnId="{14DA619D-7072-4546-A4AD-C0A7CA66BB04}">
      <dgm:prSet/>
      <dgm:spPr/>
      <dgm:t>
        <a:bodyPr/>
        <a:lstStyle/>
        <a:p>
          <a:endParaRPr lang="vi-VN"/>
        </a:p>
      </dgm:t>
    </dgm:pt>
    <dgm:pt modelId="{CFDDAFE7-EF43-4229-AA25-84DE18A7E73F}" type="sibTrans" cxnId="{14DA619D-7072-4546-A4AD-C0A7CA66BB04}">
      <dgm:prSet/>
      <dgm:spPr/>
      <dgm:t>
        <a:bodyPr/>
        <a:lstStyle/>
        <a:p>
          <a:endParaRPr lang="vi-VN"/>
        </a:p>
      </dgm:t>
    </dgm:pt>
    <dgm:pt modelId="{6AE584B5-B1A9-4C25-B72C-7E3B60A4B6F0}">
      <dgm:prSet custT="1"/>
      <dgm:spPr/>
      <dgm:t>
        <a:bodyPr/>
        <a:lstStyle/>
        <a:p>
          <a:r>
            <a:rPr lang="vi-VN" sz="2000" b="0" i="0" u="none" strike="noStrike" dirty="0">
              <a:effectLst/>
              <a:latin typeface="Segoe UI" panose="020B0502040204020203" pitchFamily="34" charset="0"/>
              <a:cs typeface="Segoe UI" panose="020B0502040204020203" pitchFamily="34" charset="0"/>
            </a:rPr>
            <a:t> </a:t>
          </a:r>
          <a:r>
            <a:rPr lang="vi-VN" sz="2000" b="1" i="0" u="none" strike="noStrike" dirty="0">
              <a:effectLst/>
              <a:latin typeface="Segoe UI" panose="020B0502040204020203" pitchFamily="34" charset="0"/>
              <a:cs typeface="Segoe UI" panose="020B0502040204020203" pitchFamily="34" charset="0"/>
            </a:rPr>
            <a:t>Hàm đánh giá</a:t>
          </a:r>
          <a:endParaRPr lang="vi-VN" sz="2000" b="0" dirty="0">
            <a:effectLst/>
            <a:latin typeface="Segoe UI" panose="020B0502040204020203" pitchFamily="34" charset="0"/>
            <a:cs typeface="Segoe UI" panose="020B0502040204020203" pitchFamily="34" charset="0"/>
          </a:endParaRPr>
        </a:p>
      </dgm:t>
    </dgm:pt>
    <dgm:pt modelId="{1334E7CF-DD8B-4469-A238-619EDAD291F2}" type="parTrans" cxnId="{50E56F11-2562-411A-8EA9-F81CB13B8387}">
      <dgm:prSet/>
      <dgm:spPr/>
      <dgm:t>
        <a:bodyPr/>
        <a:lstStyle/>
        <a:p>
          <a:endParaRPr lang="vi-VN"/>
        </a:p>
      </dgm:t>
    </dgm:pt>
    <dgm:pt modelId="{FF4E09FE-AB91-43E9-8A26-B76C049C4DD4}" type="sibTrans" cxnId="{50E56F11-2562-411A-8EA9-F81CB13B8387}">
      <dgm:prSet/>
      <dgm:spPr/>
      <dgm:t>
        <a:bodyPr/>
        <a:lstStyle/>
        <a:p>
          <a:endParaRPr lang="vi-VN"/>
        </a:p>
      </dgm:t>
    </dgm:pt>
    <dgm:pt modelId="{7479D53E-2362-400A-825D-9B1F3071EBFC}" type="pres">
      <dgm:prSet presAssocID="{296070C2-56D0-4392-A4C4-F900F6EBA223}" presName="Name0" presStyleCnt="0">
        <dgm:presLayoutVars>
          <dgm:chMax val="7"/>
          <dgm:chPref val="7"/>
          <dgm:dir/>
        </dgm:presLayoutVars>
      </dgm:prSet>
      <dgm:spPr/>
    </dgm:pt>
    <dgm:pt modelId="{75DC01A4-D0FC-4947-B83A-4E32AB3C1740}" type="pres">
      <dgm:prSet presAssocID="{296070C2-56D0-4392-A4C4-F900F6EBA223}" presName="Name1" presStyleCnt="0"/>
      <dgm:spPr/>
    </dgm:pt>
    <dgm:pt modelId="{9220A38B-B7BF-4854-A817-2C4ECA0740CD}" type="pres">
      <dgm:prSet presAssocID="{296070C2-56D0-4392-A4C4-F900F6EBA223}" presName="cycle" presStyleCnt="0"/>
      <dgm:spPr/>
    </dgm:pt>
    <dgm:pt modelId="{ADCC79D9-5B71-4C99-8E59-5120B323EFC1}" type="pres">
      <dgm:prSet presAssocID="{296070C2-56D0-4392-A4C4-F900F6EBA223}" presName="srcNode" presStyleLbl="node1" presStyleIdx="0" presStyleCnt="5"/>
      <dgm:spPr/>
    </dgm:pt>
    <dgm:pt modelId="{A9889F7F-E146-48E5-912E-60BC121F52CA}" type="pres">
      <dgm:prSet presAssocID="{296070C2-56D0-4392-A4C4-F900F6EBA223}" presName="conn" presStyleLbl="parChTrans1D2" presStyleIdx="0" presStyleCnt="1"/>
      <dgm:spPr/>
    </dgm:pt>
    <dgm:pt modelId="{013D315E-30CA-4D4B-868C-C58AFF87F885}" type="pres">
      <dgm:prSet presAssocID="{296070C2-56D0-4392-A4C4-F900F6EBA223}" presName="extraNode" presStyleLbl="node1" presStyleIdx="0" presStyleCnt="5"/>
      <dgm:spPr/>
    </dgm:pt>
    <dgm:pt modelId="{A42FC455-B611-42AC-805E-FA880F5DD12C}" type="pres">
      <dgm:prSet presAssocID="{296070C2-56D0-4392-A4C4-F900F6EBA223}" presName="dstNode" presStyleLbl="node1" presStyleIdx="0" presStyleCnt="5"/>
      <dgm:spPr/>
    </dgm:pt>
    <dgm:pt modelId="{83C0F57E-D23A-4536-A98D-5FA6EEBF145A}" type="pres">
      <dgm:prSet presAssocID="{93021068-A5C9-45D5-A597-FB3A8C7A8F6E}" presName="text_1" presStyleLbl="node1" presStyleIdx="0" presStyleCnt="5">
        <dgm:presLayoutVars>
          <dgm:bulletEnabled val="1"/>
        </dgm:presLayoutVars>
      </dgm:prSet>
      <dgm:spPr/>
    </dgm:pt>
    <dgm:pt modelId="{EF99E07B-6AC0-4DE3-BF5D-16A367FFBF67}" type="pres">
      <dgm:prSet presAssocID="{93021068-A5C9-45D5-A597-FB3A8C7A8F6E}" presName="accent_1" presStyleCnt="0"/>
      <dgm:spPr/>
    </dgm:pt>
    <dgm:pt modelId="{9A02E1D3-B32F-4B12-8982-C162C613105E}" type="pres">
      <dgm:prSet presAssocID="{93021068-A5C9-45D5-A597-FB3A8C7A8F6E}" presName="accentRepeatNode" presStyleLbl="solidFgAcc1" presStyleIdx="0" presStyleCnt="5"/>
      <dgm:spPr/>
    </dgm:pt>
    <dgm:pt modelId="{F114AFDF-7E43-4B01-A11B-CA5CFF1EDCE6}" type="pres">
      <dgm:prSet presAssocID="{5EDC8AE0-B019-4F09-AD10-E14429A0CD34}" presName="text_2" presStyleLbl="node1" presStyleIdx="1" presStyleCnt="5">
        <dgm:presLayoutVars>
          <dgm:bulletEnabled val="1"/>
        </dgm:presLayoutVars>
      </dgm:prSet>
      <dgm:spPr/>
    </dgm:pt>
    <dgm:pt modelId="{ED5BBEAD-EB98-472C-AA53-04A8871233F1}" type="pres">
      <dgm:prSet presAssocID="{5EDC8AE0-B019-4F09-AD10-E14429A0CD34}" presName="accent_2" presStyleCnt="0"/>
      <dgm:spPr/>
    </dgm:pt>
    <dgm:pt modelId="{78F6EB42-0FAA-482F-9C15-52567B4C4471}" type="pres">
      <dgm:prSet presAssocID="{5EDC8AE0-B019-4F09-AD10-E14429A0CD34}" presName="accentRepeatNode" presStyleLbl="solidFgAcc1" presStyleIdx="1" presStyleCnt="5"/>
      <dgm:spPr/>
    </dgm:pt>
    <dgm:pt modelId="{BD1BE9FD-54AD-4F14-8D45-21CB9E25CE72}" type="pres">
      <dgm:prSet presAssocID="{637312DF-3466-417C-B66E-97E817379A33}" presName="text_3" presStyleLbl="node1" presStyleIdx="2" presStyleCnt="5">
        <dgm:presLayoutVars>
          <dgm:bulletEnabled val="1"/>
        </dgm:presLayoutVars>
      </dgm:prSet>
      <dgm:spPr/>
    </dgm:pt>
    <dgm:pt modelId="{863C9ADC-6099-4C04-B3EB-838AA91CB25F}" type="pres">
      <dgm:prSet presAssocID="{637312DF-3466-417C-B66E-97E817379A33}" presName="accent_3" presStyleCnt="0"/>
      <dgm:spPr/>
    </dgm:pt>
    <dgm:pt modelId="{908D8AFF-FA49-4A68-B76B-D809F19923F6}" type="pres">
      <dgm:prSet presAssocID="{637312DF-3466-417C-B66E-97E817379A33}" presName="accentRepeatNode" presStyleLbl="solidFgAcc1" presStyleIdx="2" presStyleCnt="5"/>
      <dgm:spPr/>
    </dgm:pt>
    <dgm:pt modelId="{1FA32840-5575-438A-8AB4-17747CBA8AF7}" type="pres">
      <dgm:prSet presAssocID="{D6241A8E-0A00-446A-8AA5-B31B03C2C31A}" presName="text_4" presStyleLbl="node1" presStyleIdx="3" presStyleCnt="5">
        <dgm:presLayoutVars>
          <dgm:bulletEnabled val="1"/>
        </dgm:presLayoutVars>
      </dgm:prSet>
      <dgm:spPr/>
    </dgm:pt>
    <dgm:pt modelId="{D59F966C-16C8-4CE6-8145-30F246050553}" type="pres">
      <dgm:prSet presAssocID="{D6241A8E-0A00-446A-8AA5-B31B03C2C31A}" presName="accent_4" presStyleCnt="0"/>
      <dgm:spPr/>
    </dgm:pt>
    <dgm:pt modelId="{887B64A6-78CC-406C-8024-CECC4D0A7AAE}" type="pres">
      <dgm:prSet presAssocID="{D6241A8E-0A00-446A-8AA5-B31B03C2C31A}" presName="accentRepeatNode" presStyleLbl="solidFgAcc1" presStyleIdx="3" presStyleCnt="5"/>
      <dgm:spPr/>
    </dgm:pt>
    <dgm:pt modelId="{203DB2F5-637F-49CA-84A8-93EAA0224546}" type="pres">
      <dgm:prSet presAssocID="{6AE584B5-B1A9-4C25-B72C-7E3B60A4B6F0}" presName="text_5" presStyleLbl="node1" presStyleIdx="4" presStyleCnt="5">
        <dgm:presLayoutVars>
          <dgm:bulletEnabled val="1"/>
        </dgm:presLayoutVars>
      </dgm:prSet>
      <dgm:spPr/>
    </dgm:pt>
    <dgm:pt modelId="{79D0AFF2-F4E1-4A7A-9A88-9BF858FEE3E4}" type="pres">
      <dgm:prSet presAssocID="{6AE584B5-B1A9-4C25-B72C-7E3B60A4B6F0}" presName="accent_5" presStyleCnt="0"/>
      <dgm:spPr/>
    </dgm:pt>
    <dgm:pt modelId="{A1BEC1CD-7B91-40C7-B05E-A7F2547CB3C3}" type="pres">
      <dgm:prSet presAssocID="{6AE584B5-B1A9-4C25-B72C-7E3B60A4B6F0}" presName="accentRepeatNode" presStyleLbl="solidFgAcc1" presStyleIdx="4" presStyleCnt="5"/>
      <dgm:spPr/>
    </dgm:pt>
  </dgm:ptLst>
  <dgm:cxnLst>
    <dgm:cxn modelId="{50E56F11-2562-411A-8EA9-F81CB13B8387}" srcId="{296070C2-56D0-4392-A4C4-F900F6EBA223}" destId="{6AE584B5-B1A9-4C25-B72C-7E3B60A4B6F0}" srcOrd="4" destOrd="0" parTransId="{1334E7CF-DD8B-4469-A238-619EDAD291F2}" sibTransId="{FF4E09FE-AB91-43E9-8A26-B76C049C4DD4}"/>
    <dgm:cxn modelId="{D58AB014-6C67-486F-9D53-8D1648542423}" type="presOf" srcId="{6AE584B5-B1A9-4C25-B72C-7E3B60A4B6F0}" destId="{203DB2F5-637F-49CA-84A8-93EAA0224546}" srcOrd="0" destOrd="0" presId="urn:microsoft.com/office/officeart/2008/layout/VerticalCurvedList"/>
    <dgm:cxn modelId="{7301CE5D-80AA-47DE-8E1B-BAC3F630919A}" type="presOf" srcId="{EF4A1765-A30E-4B76-B30A-B326583EE364}" destId="{A9889F7F-E146-48E5-912E-60BC121F52CA}" srcOrd="0" destOrd="0" presId="urn:microsoft.com/office/officeart/2008/layout/VerticalCurvedList"/>
    <dgm:cxn modelId="{162B2643-EBAE-44C9-9824-1E746B2A6BCA}" type="presOf" srcId="{5EDC8AE0-B019-4F09-AD10-E14429A0CD34}" destId="{F114AFDF-7E43-4B01-A11B-CA5CFF1EDCE6}" srcOrd="0" destOrd="0" presId="urn:microsoft.com/office/officeart/2008/layout/VerticalCurvedList"/>
    <dgm:cxn modelId="{3D887B4B-E986-4C04-831C-E65183EED08C}" srcId="{296070C2-56D0-4392-A4C4-F900F6EBA223}" destId="{93021068-A5C9-45D5-A597-FB3A8C7A8F6E}" srcOrd="0" destOrd="0" parTransId="{4E49A3EE-E495-4C4D-B79D-9C4013FDC232}" sibTransId="{EF4A1765-A30E-4B76-B30A-B326583EE364}"/>
    <dgm:cxn modelId="{EF18287D-FAD5-4815-8C69-56341423EB00}" type="presOf" srcId="{D6241A8E-0A00-446A-8AA5-B31B03C2C31A}" destId="{1FA32840-5575-438A-8AB4-17747CBA8AF7}" srcOrd="0" destOrd="0" presId="urn:microsoft.com/office/officeart/2008/layout/VerticalCurvedList"/>
    <dgm:cxn modelId="{20FE5290-88FB-4F95-A49A-D50DEC20D32C}" type="presOf" srcId="{296070C2-56D0-4392-A4C4-F900F6EBA223}" destId="{7479D53E-2362-400A-825D-9B1F3071EBFC}" srcOrd="0" destOrd="0" presId="urn:microsoft.com/office/officeart/2008/layout/VerticalCurvedList"/>
    <dgm:cxn modelId="{39F8A29C-1E5E-4210-97D2-0F943FD3BFA1}" type="presOf" srcId="{93021068-A5C9-45D5-A597-FB3A8C7A8F6E}" destId="{83C0F57E-D23A-4536-A98D-5FA6EEBF145A}" srcOrd="0" destOrd="0" presId="urn:microsoft.com/office/officeart/2008/layout/VerticalCurvedList"/>
    <dgm:cxn modelId="{14DA619D-7072-4546-A4AD-C0A7CA66BB04}" srcId="{296070C2-56D0-4392-A4C4-F900F6EBA223}" destId="{D6241A8E-0A00-446A-8AA5-B31B03C2C31A}" srcOrd="3" destOrd="0" parTransId="{C1A9B285-2D76-4E30-A56A-48DADF610D90}" sibTransId="{CFDDAFE7-EF43-4229-AA25-84DE18A7E73F}"/>
    <dgm:cxn modelId="{12A6B3F5-52DF-49D8-A923-022541F107EE}" type="presOf" srcId="{637312DF-3466-417C-B66E-97E817379A33}" destId="{BD1BE9FD-54AD-4F14-8D45-21CB9E25CE72}" srcOrd="0" destOrd="0" presId="urn:microsoft.com/office/officeart/2008/layout/VerticalCurvedList"/>
    <dgm:cxn modelId="{DB96DAF8-8ABD-43EA-85C3-9881E23AB690}" srcId="{296070C2-56D0-4392-A4C4-F900F6EBA223}" destId="{5EDC8AE0-B019-4F09-AD10-E14429A0CD34}" srcOrd="1" destOrd="0" parTransId="{CE0B58FC-2AC4-4DF7-9565-ADB7C8DF539E}" sibTransId="{948C42DA-2FFC-49D9-93EB-8892FF29A4CC}"/>
    <dgm:cxn modelId="{A8DA11FD-7D64-40DA-A842-0963DAAA6B3C}" srcId="{296070C2-56D0-4392-A4C4-F900F6EBA223}" destId="{637312DF-3466-417C-B66E-97E817379A33}" srcOrd="2" destOrd="0" parTransId="{28CF2A14-C418-4084-B255-25A7A0EEE624}" sibTransId="{C71B5448-B688-4FDE-B5E7-884DC9D54DC2}"/>
    <dgm:cxn modelId="{B5F7DDC3-247A-485D-8734-9A700EA9A5D6}" type="presParOf" srcId="{7479D53E-2362-400A-825D-9B1F3071EBFC}" destId="{75DC01A4-D0FC-4947-B83A-4E32AB3C1740}" srcOrd="0" destOrd="0" presId="urn:microsoft.com/office/officeart/2008/layout/VerticalCurvedList"/>
    <dgm:cxn modelId="{FF760A3A-3648-4802-87F4-58F6C655AC75}" type="presParOf" srcId="{75DC01A4-D0FC-4947-B83A-4E32AB3C1740}" destId="{9220A38B-B7BF-4854-A817-2C4ECA0740CD}" srcOrd="0" destOrd="0" presId="urn:microsoft.com/office/officeart/2008/layout/VerticalCurvedList"/>
    <dgm:cxn modelId="{69696868-0E00-45D8-A60A-81415D5CEC06}" type="presParOf" srcId="{9220A38B-B7BF-4854-A817-2C4ECA0740CD}" destId="{ADCC79D9-5B71-4C99-8E59-5120B323EFC1}" srcOrd="0" destOrd="0" presId="urn:microsoft.com/office/officeart/2008/layout/VerticalCurvedList"/>
    <dgm:cxn modelId="{CB418663-AF38-4B1E-A5F3-7A92DA5551BF}" type="presParOf" srcId="{9220A38B-B7BF-4854-A817-2C4ECA0740CD}" destId="{A9889F7F-E146-48E5-912E-60BC121F52CA}" srcOrd="1" destOrd="0" presId="urn:microsoft.com/office/officeart/2008/layout/VerticalCurvedList"/>
    <dgm:cxn modelId="{CFF975E6-B0E6-4A0F-A78A-532C7D9552AE}" type="presParOf" srcId="{9220A38B-B7BF-4854-A817-2C4ECA0740CD}" destId="{013D315E-30CA-4D4B-868C-C58AFF87F885}" srcOrd="2" destOrd="0" presId="urn:microsoft.com/office/officeart/2008/layout/VerticalCurvedList"/>
    <dgm:cxn modelId="{5885B521-9F22-4417-81F6-9C67569A2F49}" type="presParOf" srcId="{9220A38B-B7BF-4854-A817-2C4ECA0740CD}" destId="{A42FC455-B611-42AC-805E-FA880F5DD12C}" srcOrd="3" destOrd="0" presId="urn:microsoft.com/office/officeart/2008/layout/VerticalCurvedList"/>
    <dgm:cxn modelId="{38F03B33-B81E-46B0-A3D0-D60C9A88CF06}" type="presParOf" srcId="{75DC01A4-D0FC-4947-B83A-4E32AB3C1740}" destId="{83C0F57E-D23A-4536-A98D-5FA6EEBF145A}" srcOrd="1" destOrd="0" presId="urn:microsoft.com/office/officeart/2008/layout/VerticalCurvedList"/>
    <dgm:cxn modelId="{8B4DC730-9386-4987-8F36-43BA8EF1C11D}" type="presParOf" srcId="{75DC01A4-D0FC-4947-B83A-4E32AB3C1740}" destId="{EF99E07B-6AC0-4DE3-BF5D-16A367FFBF67}" srcOrd="2" destOrd="0" presId="urn:microsoft.com/office/officeart/2008/layout/VerticalCurvedList"/>
    <dgm:cxn modelId="{7E981837-C334-4225-94F1-6A1A260F4DD9}" type="presParOf" srcId="{EF99E07B-6AC0-4DE3-BF5D-16A367FFBF67}" destId="{9A02E1D3-B32F-4B12-8982-C162C613105E}" srcOrd="0" destOrd="0" presId="urn:microsoft.com/office/officeart/2008/layout/VerticalCurvedList"/>
    <dgm:cxn modelId="{403ADB87-AAE7-40A0-AA41-726E77FD4516}" type="presParOf" srcId="{75DC01A4-D0FC-4947-B83A-4E32AB3C1740}" destId="{F114AFDF-7E43-4B01-A11B-CA5CFF1EDCE6}" srcOrd="3" destOrd="0" presId="urn:microsoft.com/office/officeart/2008/layout/VerticalCurvedList"/>
    <dgm:cxn modelId="{26D4D501-3A0E-4097-9111-2BC26C72862E}" type="presParOf" srcId="{75DC01A4-D0FC-4947-B83A-4E32AB3C1740}" destId="{ED5BBEAD-EB98-472C-AA53-04A8871233F1}" srcOrd="4" destOrd="0" presId="urn:microsoft.com/office/officeart/2008/layout/VerticalCurvedList"/>
    <dgm:cxn modelId="{70B4257E-626E-40EF-82DD-FDA6D08033A9}" type="presParOf" srcId="{ED5BBEAD-EB98-472C-AA53-04A8871233F1}" destId="{78F6EB42-0FAA-482F-9C15-52567B4C4471}" srcOrd="0" destOrd="0" presId="urn:microsoft.com/office/officeart/2008/layout/VerticalCurvedList"/>
    <dgm:cxn modelId="{4E3FD3F5-E40A-4705-852B-1D254E57DAC1}" type="presParOf" srcId="{75DC01A4-D0FC-4947-B83A-4E32AB3C1740}" destId="{BD1BE9FD-54AD-4F14-8D45-21CB9E25CE72}" srcOrd="5" destOrd="0" presId="urn:microsoft.com/office/officeart/2008/layout/VerticalCurvedList"/>
    <dgm:cxn modelId="{4ABC69EB-01A4-4FD4-9881-95A108CB4B96}" type="presParOf" srcId="{75DC01A4-D0FC-4947-B83A-4E32AB3C1740}" destId="{863C9ADC-6099-4C04-B3EB-838AA91CB25F}" srcOrd="6" destOrd="0" presId="urn:microsoft.com/office/officeart/2008/layout/VerticalCurvedList"/>
    <dgm:cxn modelId="{C43F40CD-6F3D-4B36-A1E0-5B9E19522A68}" type="presParOf" srcId="{863C9ADC-6099-4C04-B3EB-838AA91CB25F}" destId="{908D8AFF-FA49-4A68-B76B-D809F19923F6}" srcOrd="0" destOrd="0" presId="urn:microsoft.com/office/officeart/2008/layout/VerticalCurvedList"/>
    <dgm:cxn modelId="{4ECD7128-7A55-4CE6-90B6-52D01BD6BED7}" type="presParOf" srcId="{75DC01A4-D0FC-4947-B83A-4E32AB3C1740}" destId="{1FA32840-5575-438A-8AB4-17747CBA8AF7}" srcOrd="7" destOrd="0" presId="urn:microsoft.com/office/officeart/2008/layout/VerticalCurvedList"/>
    <dgm:cxn modelId="{77AC144C-EE28-4706-A7A6-D3113EE0B6D6}" type="presParOf" srcId="{75DC01A4-D0FC-4947-B83A-4E32AB3C1740}" destId="{D59F966C-16C8-4CE6-8145-30F246050553}" srcOrd="8" destOrd="0" presId="urn:microsoft.com/office/officeart/2008/layout/VerticalCurvedList"/>
    <dgm:cxn modelId="{092392E5-5AA1-46B6-9150-92E3A7C117F9}" type="presParOf" srcId="{D59F966C-16C8-4CE6-8145-30F246050553}" destId="{887B64A6-78CC-406C-8024-CECC4D0A7AAE}" srcOrd="0" destOrd="0" presId="urn:microsoft.com/office/officeart/2008/layout/VerticalCurvedList"/>
    <dgm:cxn modelId="{83DC77D6-4BFA-4E5B-9075-867FF5033153}" type="presParOf" srcId="{75DC01A4-D0FC-4947-B83A-4E32AB3C1740}" destId="{203DB2F5-637F-49CA-84A8-93EAA0224546}" srcOrd="9" destOrd="0" presId="urn:microsoft.com/office/officeart/2008/layout/VerticalCurvedList"/>
    <dgm:cxn modelId="{DC3062E0-9520-4C71-8DF6-F6178F03A87B}" type="presParOf" srcId="{75DC01A4-D0FC-4947-B83A-4E32AB3C1740}" destId="{79D0AFF2-F4E1-4A7A-9A88-9BF858FEE3E4}" srcOrd="10" destOrd="0" presId="urn:microsoft.com/office/officeart/2008/layout/VerticalCurvedList"/>
    <dgm:cxn modelId="{342555FC-70E5-403B-8F47-E3E4A8CF7279}" type="presParOf" srcId="{79D0AFF2-F4E1-4A7A-9A88-9BF858FEE3E4}" destId="{A1BEC1CD-7B91-40C7-B05E-A7F2547CB3C3}" srcOrd="0" destOrd="0" presId="urn:microsoft.com/office/officeart/2008/layout/VerticalCurvedList"/>
  </dgm:cxnLst>
  <dgm:bg/>
  <dgm:whole>
    <a:ln>
      <a:noFill/>
    </a:ln>
  </dgm:whole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9889F7F-E146-48E5-912E-60BC121F52CA}">
      <dsp:nvSpPr>
        <dsp:cNvPr id="0" name=""/>
        <dsp:cNvSpPr/>
      </dsp:nvSpPr>
      <dsp:spPr>
        <a:xfrm>
          <a:off x="-4134028" y="-634429"/>
          <a:ext cx="4926004" cy="4926004"/>
        </a:xfrm>
        <a:prstGeom prst="blockArc">
          <a:avLst>
            <a:gd name="adj1" fmla="val 18900000"/>
            <a:gd name="adj2" fmla="val 2700000"/>
            <a:gd name="adj3" fmla="val 438"/>
          </a:avLst>
        </a:prstGeom>
        <a:noFill/>
        <a:ln w="25400" cap="flat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3C0F57E-D23A-4536-A98D-5FA6EEBF145A}">
      <dsp:nvSpPr>
        <dsp:cNvPr id="0" name=""/>
        <dsp:cNvSpPr/>
      </dsp:nvSpPr>
      <dsp:spPr>
        <a:xfrm>
          <a:off x="346942" y="228498"/>
          <a:ext cx="4374958" cy="457289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62974" tIns="50800" rIns="50800" bIns="5080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vi-VN" sz="2000" b="0" i="0" u="none" strike="noStrike" kern="1200" dirty="0">
              <a:effectLst/>
              <a:latin typeface="Segoe UI" panose="020B0502040204020203" pitchFamily="34" charset="0"/>
              <a:cs typeface="Segoe UI" panose="020B0502040204020203" pitchFamily="34" charset="0"/>
            </a:rPr>
            <a:t> </a:t>
          </a:r>
          <a:r>
            <a:rPr lang="vi-VN" sz="2000" b="1" i="0" u="none" strike="noStrike" kern="1200" dirty="0">
              <a:effectLst/>
              <a:latin typeface="Segoe UI" panose="020B0502040204020203" pitchFamily="34" charset="0"/>
              <a:cs typeface="Segoe UI" panose="020B0502040204020203" pitchFamily="34" charset="0"/>
            </a:rPr>
            <a:t>Tập ứng cử viên</a:t>
          </a:r>
          <a:endParaRPr lang="vi-VN" sz="2000" kern="1200" dirty="0">
            <a:latin typeface="Segoe UI" panose="020B0502040204020203" pitchFamily="34" charset="0"/>
            <a:cs typeface="Segoe UI" panose="020B0502040204020203" pitchFamily="34" charset="0"/>
          </a:endParaRPr>
        </a:p>
      </dsp:txBody>
      <dsp:txXfrm>
        <a:off x="346942" y="228498"/>
        <a:ext cx="4374958" cy="457289"/>
      </dsp:txXfrm>
    </dsp:sp>
    <dsp:sp modelId="{9A02E1D3-B32F-4B12-8982-C162C613105E}">
      <dsp:nvSpPr>
        <dsp:cNvPr id="0" name=""/>
        <dsp:cNvSpPr/>
      </dsp:nvSpPr>
      <dsp:spPr>
        <a:xfrm>
          <a:off x="61136" y="171337"/>
          <a:ext cx="571611" cy="571611"/>
        </a:xfrm>
        <a:prstGeom prst="ellips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F114AFDF-7E43-4B01-A11B-CA5CFF1EDCE6}">
      <dsp:nvSpPr>
        <dsp:cNvPr id="0" name=""/>
        <dsp:cNvSpPr/>
      </dsp:nvSpPr>
      <dsp:spPr>
        <a:xfrm>
          <a:off x="674622" y="914213"/>
          <a:ext cx="4047278" cy="457289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62974" tIns="50800" rIns="50800" bIns="5080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vi-VN" sz="2000" b="0" i="0" u="none" strike="noStrike" kern="1200" dirty="0">
              <a:effectLst/>
              <a:latin typeface="Segoe UI" panose="020B0502040204020203" pitchFamily="34" charset="0"/>
              <a:cs typeface="Segoe UI" panose="020B0502040204020203" pitchFamily="34" charset="0"/>
            </a:rPr>
            <a:t> </a:t>
          </a:r>
          <a:r>
            <a:rPr lang="vi-VN" sz="2000" b="1" i="0" u="none" strike="noStrike" kern="1200" dirty="0">
              <a:effectLst/>
              <a:latin typeface="Segoe UI" panose="020B0502040204020203" pitchFamily="34" charset="0"/>
              <a:cs typeface="Segoe UI" panose="020B0502040204020203" pitchFamily="34" charset="0"/>
            </a:rPr>
            <a:t>Hàm chọn</a:t>
          </a:r>
          <a:r>
            <a:rPr lang="vi-VN" sz="2000" b="0" i="0" u="none" strike="noStrike" kern="1200" dirty="0">
              <a:effectLst/>
              <a:latin typeface="Segoe UI" panose="020B0502040204020203" pitchFamily="34" charset="0"/>
              <a:cs typeface="Segoe UI" panose="020B0502040204020203" pitchFamily="34" charset="0"/>
            </a:rPr>
            <a:t> </a:t>
          </a:r>
          <a:endParaRPr lang="vi-VN" sz="2000" b="0" kern="1200" dirty="0">
            <a:effectLst/>
            <a:latin typeface="Segoe UI" panose="020B0502040204020203" pitchFamily="34" charset="0"/>
            <a:cs typeface="Segoe UI" panose="020B0502040204020203" pitchFamily="34" charset="0"/>
          </a:endParaRPr>
        </a:p>
      </dsp:txBody>
      <dsp:txXfrm>
        <a:off x="674622" y="914213"/>
        <a:ext cx="4047278" cy="457289"/>
      </dsp:txXfrm>
    </dsp:sp>
    <dsp:sp modelId="{78F6EB42-0FAA-482F-9C15-52567B4C4471}">
      <dsp:nvSpPr>
        <dsp:cNvPr id="0" name=""/>
        <dsp:cNvSpPr/>
      </dsp:nvSpPr>
      <dsp:spPr>
        <a:xfrm>
          <a:off x="388816" y="857052"/>
          <a:ext cx="571611" cy="571611"/>
        </a:xfrm>
        <a:prstGeom prst="ellips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BD1BE9FD-54AD-4F14-8D45-21CB9E25CE72}">
      <dsp:nvSpPr>
        <dsp:cNvPr id="0" name=""/>
        <dsp:cNvSpPr/>
      </dsp:nvSpPr>
      <dsp:spPr>
        <a:xfrm>
          <a:off x="775194" y="1599928"/>
          <a:ext cx="3946707" cy="457289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62974" tIns="50800" rIns="50800" bIns="5080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vi-VN" sz="2000" b="0" i="0" u="none" strike="noStrike" kern="1200" dirty="0">
              <a:effectLst/>
              <a:latin typeface="Segoe UI" panose="020B0502040204020203" pitchFamily="34" charset="0"/>
              <a:cs typeface="Segoe UI" panose="020B0502040204020203" pitchFamily="34" charset="0"/>
            </a:rPr>
            <a:t> </a:t>
          </a:r>
          <a:r>
            <a:rPr lang="vi-VN" sz="2000" b="1" i="0" u="none" strike="noStrike" kern="1200" dirty="0">
              <a:effectLst/>
              <a:latin typeface="Segoe UI" panose="020B0502040204020203" pitchFamily="34" charset="0"/>
              <a:cs typeface="Segoe UI" panose="020B0502040204020203" pitchFamily="34" charset="0"/>
            </a:rPr>
            <a:t>Hàm khả thi</a:t>
          </a:r>
          <a:endParaRPr lang="vi-VN" sz="2000" b="0" kern="1200" dirty="0">
            <a:effectLst/>
            <a:latin typeface="Segoe UI" panose="020B0502040204020203" pitchFamily="34" charset="0"/>
            <a:cs typeface="Segoe UI" panose="020B0502040204020203" pitchFamily="34" charset="0"/>
          </a:endParaRPr>
        </a:p>
      </dsp:txBody>
      <dsp:txXfrm>
        <a:off x="775194" y="1599928"/>
        <a:ext cx="3946707" cy="457289"/>
      </dsp:txXfrm>
    </dsp:sp>
    <dsp:sp modelId="{908D8AFF-FA49-4A68-B76B-D809F19923F6}">
      <dsp:nvSpPr>
        <dsp:cNvPr id="0" name=""/>
        <dsp:cNvSpPr/>
      </dsp:nvSpPr>
      <dsp:spPr>
        <a:xfrm>
          <a:off x="489388" y="1542767"/>
          <a:ext cx="571611" cy="571611"/>
        </a:xfrm>
        <a:prstGeom prst="ellips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1FA32840-5575-438A-8AB4-17747CBA8AF7}">
      <dsp:nvSpPr>
        <dsp:cNvPr id="0" name=""/>
        <dsp:cNvSpPr/>
      </dsp:nvSpPr>
      <dsp:spPr>
        <a:xfrm>
          <a:off x="674622" y="2285643"/>
          <a:ext cx="4047278" cy="457289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62974" tIns="50800" rIns="50800" bIns="5080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vi-VN" sz="2000" b="0" i="0" u="none" strike="noStrike" kern="1200" dirty="0">
              <a:effectLst/>
              <a:latin typeface="Segoe UI" panose="020B0502040204020203" pitchFamily="34" charset="0"/>
              <a:cs typeface="Segoe UI" panose="020B0502040204020203" pitchFamily="34" charset="0"/>
            </a:rPr>
            <a:t> </a:t>
          </a:r>
          <a:r>
            <a:rPr lang="vi-VN" sz="2000" b="1" i="0" u="none" strike="noStrike" kern="1200" dirty="0">
              <a:effectLst/>
              <a:latin typeface="Segoe UI" panose="020B0502040204020203" pitchFamily="34" charset="0"/>
              <a:cs typeface="Segoe UI" panose="020B0502040204020203" pitchFamily="34" charset="0"/>
            </a:rPr>
            <a:t>Hàm mục tiêu</a:t>
          </a:r>
          <a:r>
            <a:rPr lang="vi-VN" sz="2000" b="0" i="0" u="none" strike="noStrike" kern="1200" dirty="0">
              <a:effectLst/>
              <a:latin typeface="Segoe UI" panose="020B0502040204020203" pitchFamily="34" charset="0"/>
              <a:cs typeface="Segoe UI" panose="020B0502040204020203" pitchFamily="34" charset="0"/>
            </a:rPr>
            <a:t> </a:t>
          </a:r>
          <a:endParaRPr lang="vi-VN" sz="2000" b="0" kern="1200" dirty="0">
            <a:effectLst/>
            <a:latin typeface="Segoe UI" panose="020B0502040204020203" pitchFamily="34" charset="0"/>
            <a:cs typeface="Segoe UI" panose="020B0502040204020203" pitchFamily="34" charset="0"/>
          </a:endParaRPr>
        </a:p>
      </dsp:txBody>
      <dsp:txXfrm>
        <a:off x="674622" y="2285643"/>
        <a:ext cx="4047278" cy="457289"/>
      </dsp:txXfrm>
    </dsp:sp>
    <dsp:sp modelId="{887B64A6-78CC-406C-8024-CECC4D0A7AAE}">
      <dsp:nvSpPr>
        <dsp:cNvPr id="0" name=""/>
        <dsp:cNvSpPr/>
      </dsp:nvSpPr>
      <dsp:spPr>
        <a:xfrm>
          <a:off x="388816" y="2228481"/>
          <a:ext cx="571611" cy="571611"/>
        </a:xfrm>
        <a:prstGeom prst="ellips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203DB2F5-637F-49CA-84A8-93EAA0224546}">
      <dsp:nvSpPr>
        <dsp:cNvPr id="0" name=""/>
        <dsp:cNvSpPr/>
      </dsp:nvSpPr>
      <dsp:spPr>
        <a:xfrm>
          <a:off x="346942" y="2971357"/>
          <a:ext cx="4374958" cy="457289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62974" tIns="50800" rIns="50800" bIns="5080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vi-VN" sz="2000" b="0" i="0" u="none" strike="noStrike" kern="1200" dirty="0">
              <a:effectLst/>
              <a:latin typeface="Segoe UI" panose="020B0502040204020203" pitchFamily="34" charset="0"/>
              <a:cs typeface="Segoe UI" panose="020B0502040204020203" pitchFamily="34" charset="0"/>
            </a:rPr>
            <a:t> </a:t>
          </a:r>
          <a:r>
            <a:rPr lang="vi-VN" sz="2000" b="1" i="0" u="none" strike="noStrike" kern="1200" dirty="0">
              <a:effectLst/>
              <a:latin typeface="Segoe UI" panose="020B0502040204020203" pitchFamily="34" charset="0"/>
              <a:cs typeface="Segoe UI" panose="020B0502040204020203" pitchFamily="34" charset="0"/>
            </a:rPr>
            <a:t>Hàm đánh giá</a:t>
          </a:r>
          <a:endParaRPr lang="vi-VN" sz="2000" b="0" kern="1200" dirty="0">
            <a:effectLst/>
            <a:latin typeface="Segoe UI" panose="020B0502040204020203" pitchFamily="34" charset="0"/>
            <a:cs typeface="Segoe UI" panose="020B0502040204020203" pitchFamily="34" charset="0"/>
          </a:endParaRPr>
        </a:p>
      </dsp:txBody>
      <dsp:txXfrm>
        <a:off x="346942" y="2971357"/>
        <a:ext cx="4374958" cy="457289"/>
      </dsp:txXfrm>
    </dsp:sp>
    <dsp:sp modelId="{A1BEC1CD-7B91-40C7-B05E-A7F2547CB3C3}">
      <dsp:nvSpPr>
        <dsp:cNvPr id="0" name=""/>
        <dsp:cNvSpPr/>
      </dsp:nvSpPr>
      <dsp:spPr>
        <a:xfrm>
          <a:off x="61136" y="2914196"/>
          <a:ext cx="571611" cy="571611"/>
        </a:xfrm>
        <a:prstGeom prst="ellips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21140067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8" name="Google Shape;1428;gd1bf8d60a4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29" name="Google Shape;1429;gd1bf8d60a4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6234204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" name="Google Shape;1730;g24ed99bf1a4_0_48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31" name="Google Shape;1731;g24ed99bf1a4_0_48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872674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7" name="Google Shape;1757;g24ed99bf1a4_0_7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58" name="Google Shape;1758;g24ed99bf1a4_0_76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9181093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1" name="Google Shape;1481;g24e6b4d5c31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82" name="Google Shape;1482;g24e6b4d5c31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544654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7" name="Google Shape;1757;g24ed99bf1a4_0_7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58" name="Google Shape;1758;g24ed99bf1a4_0_76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4173250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7" name="Google Shape;1757;g24ed99bf1a4_0_7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58" name="Google Shape;1758;g24ed99bf1a4_0_76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8629487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7" name="Google Shape;1757;g24ed99bf1a4_0_7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58" name="Google Shape;1758;g24ed99bf1a4_0_76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48005089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7" name="Google Shape;1757;g24ed99bf1a4_0_7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58" name="Google Shape;1758;g24ed99bf1a4_0_76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9724996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4" name="Google Shape;1854;g24ed99bf1a4_0_11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55" name="Google Shape;1855;g24ed99bf1a4_0_112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6963318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3" name="Google Shape;2023;g24e6b4d5c31_0_11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24" name="Google Shape;2024;g24e6b4d5c31_0_11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3906911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7" name="Google Shape;1757;g24ed99bf1a4_0_7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58" name="Google Shape;1758;g24ed99bf1a4_0_76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490153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3" name="Google Shape;1543;g24ed99bf1a4_0_1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44" name="Google Shape;1544;g24ed99bf1a4_0_1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79379671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3" name="Google Shape;2023;g24e6b4d5c31_0_11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24" name="Google Shape;2024;g24e6b4d5c31_0_11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4140682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1" name="Google Shape;1481;g24e6b4d5c31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82" name="Google Shape;1482;g24e6b4d5c31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6832302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" name="Google Shape;2099;g24ef22aa1ac_0_1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0" name="Google Shape;2100;g24ef22aa1ac_0_1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8416129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" name="Google Shape;1947;g24ed99bf1a4_0_145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48" name="Google Shape;1948;g24ed99bf1a4_0_145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090540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8" name="Google Shape;1428;gd1bf8d60a4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29" name="Google Shape;1429;gd1bf8d60a4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316401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" name="Google Shape;1464;g24e5c2c9e45_0_1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65" name="Google Shape;1465;g24e5c2c9e45_0_13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430499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1" name="Google Shape;1481;g24e6b4d5c31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82" name="Google Shape;1482;g24e6b4d5c31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660125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8" name="Google Shape;1528;g24ed99bf1a4_0_7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29" name="Google Shape;1529;g24ed99bf1a4_0_7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314942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2" name="Google Shape;1632;g24ed99bf1a4_0_3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33" name="Google Shape;1633;g24ed99bf1a4_0_3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647017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4" name="Google Shape;1664;g24e6b4d5c31_0_1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65" name="Google Shape;1665;g24e6b4d5c31_0_14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631196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" name="Google Shape;1730;g24ed99bf1a4_0_48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31" name="Google Shape;1731;g24ed99bf1a4_0_48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4992819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3255180" y="-2900775"/>
            <a:ext cx="10039930" cy="6871129"/>
            <a:chOff x="-3102780" y="-2727750"/>
            <a:chExt cx="10039930" cy="6871129"/>
          </a:xfrm>
        </p:grpSpPr>
        <p:grpSp>
          <p:nvGrpSpPr>
            <p:cNvPr id="10" name="Google Shape;10;p2"/>
            <p:cNvGrpSpPr/>
            <p:nvPr/>
          </p:nvGrpSpPr>
          <p:grpSpPr>
            <a:xfrm rot="-7778255">
              <a:off x="-2414440" y="-1445047"/>
              <a:ext cx="5355679" cy="4305724"/>
              <a:chOff x="7103825" y="-713112"/>
              <a:chExt cx="3785226" cy="3043150"/>
            </a:xfrm>
          </p:grpSpPr>
          <p:sp>
            <p:nvSpPr>
              <p:cNvPr id="11" name="Google Shape;11;p2"/>
              <p:cNvSpPr/>
              <p:nvPr/>
            </p:nvSpPr>
            <p:spPr>
              <a:xfrm rot="-3600017">
                <a:off x="7761095" y="-21"/>
                <a:ext cx="2152450" cy="1864030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pic>
            <p:nvPicPr>
              <p:cNvPr id="12" name="Google Shape;12;p2"/>
              <p:cNvPicPr preferRelativeResize="0"/>
              <p:nvPr/>
            </p:nvPicPr>
            <p:blipFill rotWithShape="1">
              <a:blip r:embed="rId2">
                <a:alphaModFix/>
              </a:blip>
              <a:srcRect t="17657" b="17663"/>
              <a:stretch/>
            </p:blipFill>
            <p:spPr>
              <a:xfrm>
                <a:off x="7103825" y="-713112"/>
                <a:ext cx="3785226" cy="2888974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sp>
          <p:nvSpPr>
            <p:cNvPr id="13" name="Google Shape;13;p2"/>
            <p:cNvSpPr/>
            <p:nvPr/>
          </p:nvSpPr>
          <p:spPr>
            <a:xfrm>
              <a:off x="-289323" y="-166742"/>
              <a:ext cx="1421047" cy="2833357"/>
            </a:xfrm>
            <a:custGeom>
              <a:avLst/>
              <a:gdLst/>
              <a:ahLst/>
              <a:cxnLst/>
              <a:rect l="l" t="t" r="r" b="b"/>
              <a:pathLst>
                <a:path w="34647" h="69081" extrusionOk="0">
                  <a:moveTo>
                    <a:pt x="34434" y="1"/>
                  </a:moveTo>
                  <a:lnTo>
                    <a:pt x="25429" y="8990"/>
                  </a:lnTo>
                  <a:lnTo>
                    <a:pt x="25383" y="9051"/>
                  </a:lnTo>
                  <a:lnTo>
                    <a:pt x="25383" y="32651"/>
                  </a:lnTo>
                  <a:lnTo>
                    <a:pt x="15130" y="42920"/>
                  </a:lnTo>
                  <a:lnTo>
                    <a:pt x="15084" y="42951"/>
                  </a:lnTo>
                  <a:lnTo>
                    <a:pt x="15084" y="60472"/>
                  </a:lnTo>
                  <a:lnTo>
                    <a:pt x="9614" y="65957"/>
                  </a:lnTo>
                  <a:lnTo>
                    <a:pt x="0" y="65957"/>
                  </a:lnTo>
                  <a:lnTo>
                    <a:pt x="0" y="69080"/>
                  </a:lnTo>
                  <a:lnTo>
                    <a:pt x="320" y="69080"/>
                  </a:lnTo>
                  <a:lnTo>
                    <a:pt x="320" y="66262"/>
                  </a:lnTo>
                  <a:lnTo>
                    <a:pt x="9751" y="66262"/>
                  </a:lnTo>
                  <a:lnTo>
                    <a:pt x="15389" y="60609"/>
                  </a:lnTo>
                  <a:lnTo>
                    <a:pt x="15389" y="43088"/>
                  </a:lnTo>
                  <a:lnTo>
                    <a:pt x="25658" y="32819"/>
                  </a:lnTo>
                  <a:lnTo>
                    <a:pt x="25688" y="32788"/>
                  </a:lnTo>
                  <a:lnTo>
                    <a:pt x="25688" y="9188"/>
                  </a:lnTo>
                  <a:lnTo>
                    <a:pt x="34647" y="214"/>
                  </a:lnTo>
                  <a:lnTo>
                    <a:pt x="34434" y="1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4;p2"/>
            <p:cNvSpPr/>
            <p:nvPr/>
          </p:nvSpPr>
          <p:spPr>
            <a:xfrm rot="2700000">
              <a:off x="917817" y="-2200499"/>
              <a:ext cx="3153371" cy="5119296"/>
            </a:xfrm>
            <a:custGeom>
              <a:avLst/>
              <a:gdLst/>
              <a:ahLst/>
              <a:cxnLst/>
              <a:rect l="l" t="t" r="r" b="b"/>
              <a:pathLst>
                <a:path w="76882" h="124813" extrusionOk="0">
                  <a:moveTo>
                    <a:pt x="76668" y="0"/>
                  </a:moveTo>
                  <a:lnTo>
                    <a:pt x="63260" y="13408"/>
                  </a:lnTo>
                  <a:cubicBezTo>
                    <a:pt x="62879" y="13789"/>
                    <a:pt x="62879" y="14398"/>
                    <a:pt x="63260" y="14779"/>
                  </a:cubicBezTo>
                  <a:lnTo>
                    <a:pt x="69857" y="21376"/>
                  </a:lnTo>
                  <a:cubicBezTo>
                    <a:pt x="70116" y="21620"/>
                    <a:pt x="70116" y="22046"/>
                    <a:pt x="69857" y="22305"/>
                  </a:cubicBezTo>
                  <a:lnTo>
                    <a:pt x="46546" y="45616"/>
                  </a:lnTo>
                  <a:cubicBezTo>
                    <a:pt x="46417" y="45738"/>
                    <a:pt x="46245" y="45799"/>
                    <a:pt x="46074" y="45799"/>
                  </a:cubicBezTo>
                  <a:cubicBezTo>
                    <a:pt x="45903" y="45799"/>
                    <a:pt x="45731" y="45738"/>
                    <a:pt x="45602" y="45616"/>
                  </a:cubicBezTo>
                  <a:lnTo>
                    <a:pt x="39020" y="39019"/>
                  </a:lnTo>
                  <a:cubicBezTo>
                    <a:pt x="38822" y="38836"/>
                    <a:pt x="38593" y="38745"/>
                    <a:pt x="38334" y="38745"/>
                  </a:cubicBezTo>
                  <a:cubicBezTo>
                    <a:pt x="38060" y="38745"/>
                    <a:pt x="37831" y="38836"/>
                    <a:pt x="37649" y="39019"/>
                  </a:cubicBezTo>
                  <a:lnTo>
                    <a:pt x="23357" y="53311"/>
                  </a:lnTo>
                  <a:cubicBezTo>
                    <a:pt x="22976" y="53691"/>
                    <a:pt x="22976" y="54301"/>
                    <a:pt x="23357" y="54682"/>
                  </a:cubicBezTo>
                  <a:lnTo>
                    <a:pt x="40833" y="72142"/>
                  </a:lnTo>
                  <a:cubicBezTo>
                    <a:pt x="40939" y="72279"/>
                    <a:pt x="41016" y="72432"/>
                    <a:pt x="41016" y="72614"/>
                  </a:cubicBezTo>
                  <a:cubicBezTo>
                    <a:pt x="41016" y="72812"/>
                    <a:pt x="40955" y="72965"/>
                    <a:pt x="40833" y="73102"/>
                  </a:cubicBezTo>
                  <a:lnTo>
                    <a:pt x="27090" y="86830"/>
                  </a:lnTo>
                  <a:cubicBezTo>
                    <a:pt x="26907" y="87028"/>
                    <a:pt x="26816" y="87256"/>
                    <a:pt x="26816" y="87515"/>
                  </a:cubicBezTo>
                  <a:lnTo>
                    <a:pt x="26816" y="96276"/>
                  </a:lnTo>
                  <a:cubicBezTo>
                    <a:pt x="26816" y="96459"/>
                    <a:pt x="26755" y="96611"/>
                    <a:pt x="26618" y="96748"/>
                  </a:cubicBezTo>
                  <a:lnTo>
                    <a:pt x="13225" y="110140"/>
                  </a:lnTo>
                  <a:cubicBezTo>
                    <a:pt x="13103" y="110270"/>
                    <a:pt x="12940" y="110335"/>
                    <a:pt x="12772" y="110335"/>
                  </a:cubicBezTo>
                  <a:cubicBezTo>
                    <a:pt x="12604" y="110335"/>
                    <a:pt x="12433" y="110270"/>
                    <a:pt x="12296" y="110140"/>
                  </a:cubicBezTo>
                  <a:lnTo>
                    <a:pt x="7618" y="105448"/>
                  </a:lnTo>
                  <a:cubicBezTo>
                    <a:pt x="7428" y="105257"/>
                    <a:pt x="7180" y="105162"/>
                    <a:pt x="6933" y="105162"/>
                  </a:cubicBezTo>
                  <a:cubicBezTo>
                    <a:pt x="6685" y="105162"/>
                    <a:pt x="6438" y="105257"/>
                    <a:pt x="6247" y="105448"/>
                  </a:cubicBezTo>
                  <a:lnTo>
                    <a:pt x="381" y="111314"/>
                  </a:lnTo>
                  <a:cubicBezTo>
                    <a:pt x="1" y="111695"/>
                    <a:pt x="1" y="112304"/>
                    <a:pt x="381" y="112685"/>
                  </a:cubicBezTo>
                  <a:lnTo>
                    <a:pt x="5059" y="117378"/>
                  </a:lnTo>
                  <a:cubicBezTo>
                    <a:pt x="5181" y="117515"/>
                    <a:pt x="5257" y="117667"/>
                    <a:pt x="5257" y="117850"/>
                  </a:cubicBezTo>
                  <a:cubicBezTo>
                    <a:pt x="5257" y="118048"/>
                    <a:pt x="5196" y="118200"/>
                    <a:pt x="5059" y="118322"/>
                  </a:cubicBezTo>
                  <a:lnTo>
                    <a:pt x="3231" y="120150"/>
                  </a:lnTo>
                  <a:cubicBezTo>
                    <a:pt x="2850" y="120531"/>
                    <a:pt x="2850" y="121141"/>
                    <a:pt x="3231" y="121522"/>
                  </a:cubicBezTo>
                  <a:lnTo>
                    <a:pt x="5059" y="123365"/>
                  </a:lnTo>
                  <a:cubicBezTo>
                    <a:pt x="5333" y="123609"/>
                    <a:pt x="5333" y="124020"/>
                    <a:pt x="5059" y="124295"/>
                  </a:cubicBezTo>
                  <a:cubicBezTo>
                    <a:pt x="4914" y="124432"/>
                    <a:pt x="4754" y="124489"/>
                    <a:pt x="4602" y="124489"/>
                  </a:cubicBezTo>
                  <a:cubicBezTo>
                    <a:pt x="4449" y="124489"/>
                    <a:pt x="4305" y="124432"/>
                    <a:pt x="4190" y="124340"/>
                  </a:cubicBezTo>
                  <a:cubicBezTo>
                    <a:pt x="3962" y="124173"/>
                    <a:pt x="3825" y="123838"/>
                    <a:pt x="4038" y="123487"/>
                  </a:cubicBezTo>
                  <a:lnTo>
                    <a:pt x="3764" y="123335"/>
                  </a:lnTo>
                  <a:lnTo>
                    <a:pt x="3764" y="123335"/>
                  </a:lnTo>
                  <a:cubicBezTo>
                    <a:pt x="3459" y="123838"/>
                    <a:pt x="3672" y="124356"/>
                    <a:pt x="3992" y="124599"/>
                  </a:cubicBezTo>
                  <a:cubicBezTo>
                    <a:pt x="4175" y="124736"/>
                    <a:pt x="4373" y="124813"/>
                    <a:pt x="4602" y="124813"/>
                  </a:cubicBezTo>
                  <a:cubicBezTo>
                    <a:pt x="4830" y="124813"/>
                    <a:pt x="5059" y="124736"/>
                    <a:pt x="5272" y="124477"/>
                  </a:cubicBezTo>
                  <a:cubicBezTo>
                    <a:pt x="5455" y="124295"/>
                    <a:pt x="5562" y="124066"/>
                    <a:pt x="5562" y="123792"/>
                  </a:cubicBezTo>
                  <a:cubicBezTo>
                    <a:pt x="5562" y="123533"/>
                    <a:pt x="5455" y="123304"/>
                    <a:pt x="5272" y="123106"/>
                  </a:cubicBezTo>
                  <a:lnTo>
                    <a:pt x="3444" y="121278"/>
                  </a:lnTo>
                  <a:cubicBezTo>
                    <a:pt x="3170" y="121034"/>
                    <a:pt x="3170" y="120623"/>
                    <a:pt x="3444" y="120349"/>
                  </a:cubicBezTo>
                  <a:lnTo>
                    <a:pt x="5272" y="118520"/>
                  </a:lnTo>
                  <a:cubicBezTo>
                    <a:pt x="5455" y="118337"/>
                    <a:pt x="5562" y="118094"/>
                    <a:pt x="5562" y="117835"/>
                  </a:cubicBezTo>
                  <a:cubicBezTo>
                    <a:pt x="5562" y="117576"/>
                    <a:pt x="5455" y="117332"/>
                    <a:pt x="5272" y="117149"/>
                  </a:cubicBezTo>
                  <a:lnTo>
                    <a:pt x="579" y="112456"/>
                  </a:lnTo>
                  <a:cubicBezTo>
                    <a:pt x="320" y="112213"/>
                    <a:pt x="320" y="111801"/>
                    <a:pt x="579" y="111527"/>
                  </a:cubicBezTo>
                  <a:lnTo>
                    <a:pt x="6445" y="105661"/>
                  </a:lnTo>
                  <a:cubicBezTo>
                    <a:pt x="6575" y="105532"/>
                    <a:pt x="6742" y="105467"/>
                    <a:pt x="6912" y="105467"/>
                  </a:cubicBezTo>
                  <a:cubicBezTo>
                    <a:pt x="7081" y="105467"/>
                    <a:pt x="7253" y="105532"/>
                    <a:pt x="7390" y="105661"/>
                  </a:cubicBezTo>
                  <a:lnTo>
                    <a:pt x="12067" y="110354"/>
                  </a:lnTo>
                  <a:cubicBezTo>
                    <a:pt x="12265" y="110537"/>
                    <a:pt x="12494" y="110643"/>
                    <a:pt x="12753" y="110643"/>
                  </a:cubicBezTo>
                  <a:cubicBezTo>
                    <a:pt x="13027" y="110643"/>
                    <a:pt x="13256" y="110537"/>
                    <a:pt x="13439" y="110354"/>
                  </a:cubicBezTo>
                  <a:lnTo>
                    <a:pt x="26831" y="96961"/>
                  </a:lnTo>
                  <a:cubicBezTo>
                    <a:pt x="27014" y="96779"/>
                    <a:pt x="27120" y="96550"/>
                    <a:pt x="27120" y="96276"/>
                  </a:cubicBezTo>
                  <a:lnTo>
                    <a:pt x="27120" y="87469"/>
                  </a:lnTo>
                  <a:cubicBezTo>
                    <a:pt x="27120" y="87287"/>
                    <a:pt x="27166" y="87134"/>
                    <a:pt x="27303" y="86997"/>
                  </a:cubicBezTo>
                  <a:lnTo>
                    <a:pt x="41031" y="73270"/>
                  </a:lnTo>
                  <a:cubicBezTo>
                    <a:pt x="41412" y="72889"/>
                    <a:pt x="41412" y="72279"/>
                    <a:pt x="41031" y="71898"/>
                  </a:cubicBezTo>
                  <a:lnTo>
                    <a:pt x="23571" y="54438"/>
                  </a:lnTo>
                  <a:cubicBezTo>
                    <a:pt x="23312" y="54194"/>
                    <a:pt x="23312" y="53768"/>
                    <a:pt x="23571" y="53509"/>
                  </a:cubicBezTo>
                  <a:lnTo>
                    <a:pt x="37862" y="39217"/>
                  </a:lnTo>
                  <a:cubicBezTo>
                    <a:pt x="37984" y="39095"/>
                    <a:pt x="38155" y="39035"/>
                    <a:pt x="38327" y="39035"/>
                  </a:cubicBezTo>
                  <a:cubicBezTo>
                    <a:pt x="38498" y="39035"/>
                    <a:pt x="38669" y="39095"/>
                    <a:pt x="38791" y="39217"/>
                  </a:cubicBezTo>
                  <a:lnTo>
                    <a:pt x="45373" y="45830"/>
                  </a:lnTo>
                  <a:cubicBezTo>
                    <a:pt x="45571" y="46013"/>
                    <a:pt x="45800" y="46119"/>
                    <a:pt x="46059" y="46119"/>
                  </a:cubicBezTo>
                  <a:cubicBezTo>
                    <a:pt x="46333" y="46119"/>
                    <a:pt x="46562" y="46013"/>
                    <a:pt x="46744" y="45830"/>
                  </a:cubicBezTo>
                  <a:lnTo>
                    <a:pt x="70055" y="22519"/>
                  </a:lnTo>
                  <a:cubicBezTo>
                    <a:pt x="70436" y="22138"/>
                    <a:pt x="70436" y="21528"/>
                    <a:pt x="70055" y="21148"/>
                  </a:cubicBezTo>
                  <a:lnTo>
                    <a:pt x="63473" y="14550"/>
                  </a:lnTo>
                  <a:cubicBezTo>
                    <a:pt x="63199" y="14307"/>
                    <a:pt x="63199" y="13895"/>
                    <a:pt x="63473" y="13621"/>
                  </a:cubicBezTo>
                  <a:lnTo>
                    <a:pt x="76881" y="213"/>
                  </a:lnTo>
                  <a:lnTo>
                    <a:pt x="76668" y="0"/>
                  </a:ln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78000">
                  <a:schemeClr val="lt1"/>
                </a:gs>
                <a:gs pos="100000">
                  <a:schemeClr val="lt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-201475" y="-361175"/>
              <a:ext cx="7138625" cy="819350"/>
            </a:xfrm>
            <a:custGeom>
              <a:avLst/>
              <a:gdLst/>
              <a:ahLst/>
              <a:cxnLst/>
              <a:rect l="l" t="t" r="r" b="b"/>
              <a:pathLst>
                <a:path w="285545" h="32774" extrusionOk="0">
                  <a:moveTo>
                    <a:pt x="0" y="32774"/>
                  </a:moveTo>
                  <a:lnTo>
                    <a:pt x="188861" y="32774"/>
                  </a:lnTo>
                  <a:lnTo>
                    <a:pt x="221636" y="0"/>
                  </a:lnTo>
                  <a:lnTo>
                    <a:pt x="285545" y="0"/>
                  </a:lnTo>
                </a:path>
              </a:pathLst>
            </a:cu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" name="Google Shape;16;p2"/>
            <p:cNvSpPr/>
            <p:nvPr/>
          </p:nvSpPr>
          <p:spPr>
            <a:xfrm rot="5400000">
              <a:off x="1110859" y="-1245788"/>
              <a:ext cx="577450" cy="3045475"/>
            </a:xfrm>
            <a:custGeom>
              <a:avLst/>
              <a:gdLst/>
              <a:ahLst/>
              <a:cxnLst/>
              <a:rect l="l" t="t" r="r" b="b"/>
              <a:pathLst>
                <a:path w="14079" h="48146" extrusionOk="0">
                  <a:moveTo>
                    <a:pt x="13866" y="0"/>
                  </a:moveTo>
                  <a:lnTo>
                    <a:pt x="5867" y="7999"/>
                  </a:lnTo>
                  <a:lnTo>
                    <a:pt x="5836" y="8045"/>
                  </a:lnTo>
                  <a:lnTo>
                    <a:pt x="5836" y="31737"/>
                  </a:lnTo>
                  <a:lnTo>
                    <a:pt x="1" y="37541"/>
                  </a:lnTo>
                  <a:lnTo>
                    <a:pt x="1" y="48146"/>
                  </a:lnTo>
                  <a:lnTo>
                    <a:pt x="306" y="48146"/>
                  </a:lnTo>
                  <a:lnTo>
                    <a:pt x="306" y="37679"/>
                  </a:lnTo>
                  <a:lnTo>
                    <a:pt x="6141" y="31874"/>
                  </a:lnTo>
                  <a:lnTo>
                    <a:pt x="6141" y="8167"/>
                  </a:lnTo>
                  <a:lnTo>
                    <a:pt x="14079" y="229"/>
                  </a:lnTo>
                  <a:lnTo>
                    <a:pt x="13866" y="0"/>
                  </a:lnTo>
                  <a:close/>
                </a:path>
              </a:pathLst>
            </a:custGeom>
            <a:gradFill>
              <a:gsLst>
                <a:gs pos="0">
                  <a:srgbClr val="9900FF">
                    <a:alpha val="46666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7;p2"/>
            <p:cNvSpPr/>
            <p:nvPr/>
          </p:nvSpPr>
          <p:spPr>
            <a:xfrm rot="5400000">
              <a:off x="654013" y="-781254"/>
              <a:ext cx="687411" cy="2731351"/>
            </a:xfrm>
            <a:custGeom>
              <a:avLst/>
              <a:gdLst/>
              <a:ahLst/>
              <a:cxnLst/>
              <a:rect l="l" t="t" r="r" b="b"/>
              <a:pathLst>
                <a:path w="16760" h="43180" extrusionOk="0">
                  <a:moveTo>
                    <a:pt x="16531" y="1"/>
                  </a:moveTo>
                  <a:lnTo>
                    <a:pt x="4403" y="12159"/>
                  </a:lnTo>
                  <a:lnTo>
                    <a:pt x="4342" y="12190"/>
                  </a:lnTo>
                  <a:lnTo>
                    <a:pt x="4342" y="25734"/>
                  </a:lnTo>
                  <a:lnTo>
                    <a:pt x="0" y="30077"/>
                  </a:lnTo>
                  <a:lnTo>
                    <a:pt x="8746" y="38822"/>
                  </a:lnTo>
                  <a:lnTo>
                    <a:pt x="8746" y="43180"/>
                  </a:lnTo>
                  <a:lnTo>
                    <a:pt x="9066" y="43180"/>
                  </a:lnTo>
                  <a:lnTo>
                    <a:pt x="9066" y="38700"/>
                  </a:lnTo>
                  <a:lnTo>
                    <a:pt x="442" y="30077"/>
                  </a:lnTo>
                  <a:lnTo>
                    <a:pt x="4662" y="25872"/>
                  </a:lnTo>
                  <a:lnTo>
                    <a:pt x="4662" y="12327"/>
                  </a:lnTo>
                  <a:lnTo>
                    <a:pt x="16760" y="230"/>
                  </a:lnTo>
                  <a:lnTo>
                    <a:pt x="16531" y="1"/>
                  </a:lnTo>
                  <a:close/>
                </a:path>
              </a:pathLst>
            </a:custGeom>
            <a:gradFill>
              <a:gsLst>
                <a:gs pos="0">
                  <a:srgbClr val="9900FF">
                    <a:alpha val="46666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8" name="Google Shape;18;p2"/>
            <p:cNvGrpSpPr/>
            <p:nvPr/>
          </p:nvGrpSpPr>
          <p:grpSpPr>
            <a:xfrm flipH="1">
              <a:off x="4446909" y="391151"/>
              <a:ext cx="134044" cy="134013"/>
              <a:chOff x="1101075" y="2142375"/>
              <a:chExt cx="439200" cy="439100"/>
            </a:xfrm>
          </p:grpSpPr>
          <p:sp>
            <p:nvSpPr>
              <p:cNvPr id="19" name="Google Shape;19;p2"/>
              <p:cNvSpPr/>
              <p:nvPr/>
            </p:nvSpPr>
            <p:spPr>
              <a:xfrm>
                <a:off x="1101075" y="2142375"/>
                <a:ext cx="439200" cy="439100"/>
              </a:xfrm>
              <a:custGeom>
                <a:avLst/>
                <a:gdLst/>
                <a:ahLst/>
                <a:cxnLst/>
                <a:rect l="l" t="t" r="r" b="b"/>
                <a:pathLst>
                  <a:path w="17568" h="17564" extrusionOk="0">
                    <a:moveTo>
                      <a:pt x="8792" y="1291"/>
                    </a:moveTo>
                    <a:cubicBezTo>
                      <a:pt x="10711" y="1291"/>
                      <a:pt x="12631" y="2008"/>
                      <a:pt x="14094" y="3501"/>
                    </a:cubicBezTo>
                    <a:cubicBezTo>
                      <a:pt x="15526" y="4902"/>
                      <a:pt x="16303" y="6807"/>
                      <a:pt x="16303" y="8803"/>
                    </a:cubicBezTo>
                    <a:cubicBezTo>
                      <a:pt x="16303" y="10814"/>
                      <a:pt x="15526" y="12688"/>
                      <a:pt x="14094" y="14120"/>
                    </a:cubicBezTo>
                    <a:cubicBezTo>
                      <a:pt x="12692" y="15552"/>
                      <a:pt x="10788" y="16329"/>
                      <a:pt x="8792" y="16329"/>
                    </a:cubicBezTo>
                    <a:cubicBezTo>
                      <a:pt x="6780" y="16329"/>
                      <a:pt x="4906" y="15552"/>
                      <a:pt x="3474" y="14120"/>
                    </a:cubicBezTo>
                    <a:cubicBezTo>
                      <a:pt x="2042" y="12718"/>
                      <a:pt x="1265" y="10814"/>
                      <a:pt x="1265" y="8803"/>
                    </a:cubicBezTo>
                    <a:cubicBezTo>
                      <a:pt x="1265" y="6807"/>
                      <a:pt x="2042" y="4918"/>
                      <a:pt x="3474" y="3501"/>
                    </a:cubicBezTo>
                    <a:cubicBezTo>
                      <a:pt x="4937" y="2023"/>
                      <a:pt x="6857" y="1291"/>
                      <a:pt x="8792" y="1291"/>
                    </a:cubicBezTo>
                    <a:close/>
                    <a:moveTo>
                      <a:pt x="8784" y="0"/>
                    </a:moveTo>
                    <a:cubicBezTo>
                      <a:pt x="6537" y="0"/>
                      <a:pt x="4289" y="857"/>
                      <a:pt x="2575" y="2571"/>
                    </a:cubicBezTo>
                    <a:cubicBezTo>
                      <a:pt x="915" y="4232"/>
                      <a:pt x="1" y="6441"/>
                      <a:pt x="1" y="8788"/>
                    </a:cubicBezTo>
                    <a:cubicBezTo>
                      <a:pt x="1" y="11134"/>
                      <a:pt x="915" y="13343"/>
                      <a:pt x="2575" y="15004"/>
                    </a:cubicBezTo>
                    <a:cubicBezTo>
                      <a:pt x="4236" y="16649"/>
                      <a:pt x="6445" y="17563"/>
                      <a:pt x="8792" y="17563"/>
                    </a:cubicBezTo>
                    <a:cubicBezTo>
                      <a:pt x="11123" y="17563"/>
                      <a:pt x="13332" y="16649"/>
                      <a:pt x="14993" y="15004"/>
                    </a:cubicBezTo>
                    <a:cubicBezTo>
                      <a:pt x="16653" y="13343"/>
                      <a:pt x="17568" y="11134"/>
                      <a:pt x="17568" y="8788"/>
                    </a:cubicBezTo>
                    <a:cubicBezTo>
                      <a:pt x="17568" y="6441"/>
                      <a:pt x="16653" y="4232"/>
                      <a:pt x="14993" y="2571"/>
                    </a:cubicBezTo>
                    <a:cubicBezTo>
                      <a:pt x="13279" y="857"/>
                      <a:pt x="11031" y="0"/>
                      <a:pt x="8784" y="0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" name="Google Shape;20;p2"/>
              <p:cNvSpPr/>
              <p:nvPr/>
            </p:nvSpPr>
            <p:spPr>
              <a:xfrm>
                <a:off x="1189450" y="2242350"/>
                <a:ext cx="262850" cy="239700"/>
              </a:xfrm>
              <a:custGeom>
                <a:avLst/>
                <a:gdLst/>
                <a:ahLst/>
                <a:cxnLst/>
                <a:rect l="l" t="t" r="r" b="b"/>
                <a:pathLst>
                  <a:path w="10514" h="9588" extrusionOk="0">
                    <a:moveTo>
                      <a:pt x="5257" y="1269"/>
                    </a:moveTo>
                    <a:cubicBezTo>
                      <a:pt x="6171" y="1269"/>
                      <a:pt x="7054" y="1604"/>
                      <a:pt x="7771" y="2290"/>
                    </a:cubicBezTo>
                    <a:cubicBezTo>
                      <a:pt x="9127" y="3692"/>
                      <a:pt x="9127" y="5931"/>
                      <a:pt x="7771" y="7302"/>
                    </a:cubicBezTo>
                    <a:cubicBezTo>
                      <a:pt x="7070" y="7988"/>
                      <a:pt x="6159" y="8331"/>
                      <a:pt x="5253" y="8331"/>
                    </a:cubicBezTo>
                    <a:cubicBezTo>
                      <a:pt x="4346" y="8331"/>
                      <a:pt x="3444" y="7988"/>
                      <a:pt x="2758" y="7302"/>
                    </a:cubicBezTo>
                    <a:cubicBezTo>
                      <a:pt x="1387" y="5916"/>
                      <a:pt x="1387" y="3661"/>
                      <a:pt x="2758" y="2290"/>
                    </a:cubicBezTo>
                    <a:cubicBezTo>
                      <a:pt x="3444" y="1604"/>
                      <a:pt x="4342" y="1269"/>
                      <a:pt x="5257" y="1269"/>
                    </a:cubicBezTo>
                    <a:close/>
                    <a:moveTo>
                      <a:pt x="5255" y="1"/>
                    </a:moveTo>
                    <a:cubicBezTo>
                      <a:pt x="4026" y="1"/>
                      <a:pt x="2796" y="469"/>
                      <a:pt x="1859" y="1406"/>
                    </a:cubicBezTo>
                    <a:cubicBezTo>
                      <a:pt x="0" y="3265"/>
                      <a:pt x="0" y="6312"/>
                      <a:pt x="1859" y="8186"/>
                    </a:cubicBezTo>
                    <a:cubicBezTo>
                      <a:pt x="2788" y="9116"/>
                      <a:pt x="4038" y="9588"/>
                      <a:pt x="5257" y="9588"/>
                    </a:cubicBezTo>
                    <a:cubicBezTo>
                      <a:pt x="6491" y="9588"/>
                      <a:pt x="7710" y="9131"/>
                      <a:pt x="8639" y="8186"/>
                    </a:cubicBezTo>
                    <a:cubicBezTo>
                      <a:pt x="10513" y="6312"/>
                      <a:pt x="10513" y="3265"/>
                      <a:pt x="8639" y="1406"/>
                    </a:cubicBezTo>
                    <a:cubicBezTo>
                      <a:pt x="7710" y="469"/>
                      <a:pt x="6483" y="1"/>
                      <a:pt x="5255" y="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1" name="Google Shape;21;p2"/>
            <p:cNvGrpSpPr/>
            <p:nvPr/>
          </p:nvGrpSpPr>
          <p:grpSpPr>
            <a:xfrm flipH="1">
              <a:off x="1373609" y="694563"/>
              <a:ext cx="134044" cy="134013"/>
              <a:chOff x="1101075" y="2142375"/>
              <a:chExt cx="439200" cy="439100"/>
            </a:xfrm>
          </p:grpSpPr>
          <p:sp>
            <p:nvSpPr>
              <p:cNvPr id="22" name="Google Shape;22;p2"/>
              <p:cNvSpPr/>
              <p:nvPr/>
            </p:nvSpPr>
            <p:spPr>
              <a:xfrm>
                <a:off x="1101075" y="2142375"/>
                <a:ext cx="439200" cy="439100"/>
              </a:xfrm>
              <a:custGeom>
                <a:avLst/>
                <a:gdLst/>
                <a:ahLst/>
                <a:cxnLst/>
                <a:rect l="l" t="t" r="r" b="b"/>
                <a:pathLst>
                  <a:path w="17568" h="17564" extrusionOk="0">
                    <a:moveTo>
                      <a:pt x="8792" y="1291"/>
                    </a:moveTo>
                    <a:cubicBezTo>
                      <a:pt x="10711" y="1291"/>
                      <a:pt x="12631" y="2008"/>
                      <a:pt x="14094" y="3501"/>
                    </a:cubicBezTo>
                    <a:cubicBezTo>
                      <a:pt x="15526" y="4902"/>
                      <a:pt x="16303" y="6807"/>
                      <a:pt x="16303" y="8803"/>
                    </a:cubicBezTo>
                    <a:cubicBezTo>
                      <a:pt x="16303" y="10814"/>
                      <a:pt x="15526" y="12688"/>
                      <a:pt x="14094" y="14120"/>
                    </a:cubicBezTo>
                    <a:cubicBezTo>
                      <a:pt x="12692" y="15552"/>
                      <a:pt x="10788" y="16329"/>
                      <a:pt x="8792" y="16329"/>
                    </a:cubicBezTo>
                    <a:cubicBezTo>
                      <a:pt x="6780" y="16329"/>
                      <a:pt x="4906" y="15552"/>
                      <a:pt x="3474" y="14120"/>
                    </a:cubicBezTo>
                    <a:cubicBezTo>
                      <a:pt x="2042" y="12718"/>
                      <a:pt x="1265" y="10814"/>
                      <a:pt x="1265" y="8803"/>
                    </a:cubicBezTo>
                    <a:cubicBezTo>
                      <a:pt x="1265" y="6807"/>
                      <a:pt x="2042" y="4918"/>
                      <a:pt x="3474" y="3501"/>
                    </a:cubicBezTo>
                    <a:cubicBezTo>
                      <a:pt x="4937" y="2023"/>
                      <a:pt x="6857" y="1291"/>
                      <a:pt x="8792" y="1291"/>
                    </a:cubicBezTo>
                    <a:close/>
                    <a:moveTo>
                      <a:pt x="8784" y="0"/>
                    </a:moveTo>
                    <a:cubicBezTo>
                      <a:pt x="6537" y="0"/>
                      <a:pt x="4289" y="857"/>
                      <a:pt x="2575" y="2571"/>
                    </a:cubicBezTo>
                    <a:cubicBezTo>
                      <a:pt x="915" y="4232"/>
                      <a:pt x="1" y="6441"/>
                      <a:pt x="1" y="8788"/>
                    </a:cubicBezTo>
                    <a:cubicBezTo>
                      <a:pt x="1" y="11134"/>
                      <a:pt x="915" y="13343"/>
                      <a:pt x="2575" y="15004"/>
                    </a:cubicBezTo>
                    <a:cubicBezTo>
                      <a:pt x="4236" y="16649"/>
                      <a:pt x="6445" y="17563"/>
                      <a:pt x="8792" y="17563"/>
                    </a:cubicBezTo>
                    <a:cubicBezTo>
                      <a:pt x="11123" y="17563"/>
                      <a:pt x="13332" y="16649"/>
                      <a:pt x="14993" y="15004"/>
                    </a:cubicBezTo>
                    <a:cubicBezTo>
                      <a:pt x="16653" y="13343"/>
                      <a:pt x="17568" y="11134"/>
                      <a:pt x="17568" y="8788"/>
                    </a:cubicBezTo>
                    <a:cubicBezTo>
                      <a:pt x="17568" y="6441"/>
                      <a:pt x="16653" y="4232"/>
                      <a:pt x="14993" y="2571"/>
                    </a:cubicBezTo>
                    <a:cubicBezTo>
                      <a:pt x="13279" y="857"/>
                      <a:pt x="11031" y="0"/>
                      <a:pt x="8784" y="0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" name="Google Shape;23;p2"/>
              <p:cNvSpPr/>
              <p:nvPr/>
            </p:nvSpPr>
            <p:spPr>
              <a:xfrm>
                <a:off x="1189450" y="2242350"/>
                <a:ext cx="262850" cy="239700"/>
              </a:xfrm>
              <a:custGeom>
                <a:avLst/>
                <a:gdLst/>
                <a:ahLst/>
                <a:cxnLst/>
                <a:rect l="l" t="t" r="r" b="b"/>
                <a:pathLst>
                  <a:path w="10514" h="9588" extrusionOk="0">
                    <a:moveTo>
                      <a:pt x="5257" y="1269"/>
                    </a:moveTo>
                    <a:cubicBezTo>
                      <a:pt x="6171" y="1269"/>
                      <a:pt x="7054" y="1604"/>
                      <a:pt x="7771" y="2290"/>
                    </a:cubicBezTo>
                    <a:cubicBezTo>
                      <a:pt x="9127" y="3692"/>
                      <a:pt x="9127" y="5931"/>
                      <a:pt x="7771" y="7302"/>
                    </a:cubicBezTo>
                    <a:cubicBezTo>
                      <a:pt x="7070" y="7988"/>
                      <a:pt x="6159" y="8331"/>
                      <a:pt x="5253" y="8331"/>
                    </a:cubicBezTo>
                    <a:cubicBezTo>
                      <a:pt x="4346" y="8331"/>
                      <a:pt x="3444" y="7988"/>
                      <a:pt x="2758" y="7302"/>
                    </a:cubicBezTo>
                    <a:cubicBezTo>
                      <a:pt x="1387" y="5916"/>
                      <a:pt x="1387" y="3661"/>
                      <a:pt x="2758" y="2290"/>
                    </a:cubicBezTo>
                    <a:cubicBezTo>
                      <a:pt x="3444" y="1604"/>
                      <a:pt x="4342" y="1269"/>
                      <a:pt x="5257" y="1269"/>
                    </a:cubicBezTo>
                    <a:close/>
                    <a:moveTo>
                      <a:pt x="5255" y="1"/>
                    </a:moveTo>
                    <a:cubicBezTo>
                      <a:pt x="4026" y="1"/>
                      <a:pt x="2796" y="469"/>
                      <a:pt x="1859" y="1406"/>
                    </a:cubicBezTo>
                    <a:cubicBezTo>
                      <a:pt x="0" y="3265"/>
                      <a:pt x="0" y="6312"/>
                      <a:pt x="1859" y="8186"/>
                    </a:cubicBezTo>
                    <a:cubicBezTo>
                      <a:pt x="2788" y="9116"/>
                      <a:pt x="4038" y="9588"/>
                      <a:pt x="5257" y="9588"/>
                    </a:cubicBezTo>
                    <a:cubicBezTo>
                      <a:pt x="6491" y="9588"/>
                      <a:pt x="7710" y="9131"/>
                      <a:pt x="8639" y="8186"/>
                    </a:cubicBezTo>
                    <a:cubicBezTo>
                      <a:pt x="10513" y="6312"/>
                      <a:pt x="10513" y="3265"/>
                      <a:pt x="8639" y="1406"/>
                    </a:cubicBezTo>
                    <a:cubicBezTo>
                      <a:pt x="7710" y="469"/>
                      <a:pt x="6483" y="1"/>
                      <a:pt x="5255" y="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4" name="Google Shape;24;p2"/>
            <p:cNvGrpSpPr/>
            <p:nvPr/>
          </p:nvGrpSpPr>
          <p:grpSpPr>
            <a:xfrm flipH="1">
              <a:off x="1086834" y="957463"/>
              <a:ext cx="134044" cy="134013"/>
              <a:chOff x="1101075" y="2142375"/>
              <a:chExt cx="439200" cy="439100"/>
            </a:xfrm>
          </p:grpSpPr>
          <p:sp>
            <p:nvSpPr>
              <p:cNvPr id="25" name="Google Shape;25;p2"/>
              <p:cNvSpPr/>
              <p:nvPr/>
            </p:nvSpPr>
            <p:spPr>
              <a:xfrm>
                <a:off x="1101075" y="2142375"/>
                <a:ext cx="439200" cy="439100"/>
              </a:xfrm>
              <a:custGeom>
                <a:avLst/>
                <a:gdLst/>
                <a:ahLst/>
                <a:cxnLst/>
                <a:rect l="l" t="t" r="r" b="b"/>
                <a:pathLst>
                  <a:path w="17568" h="17564" extrusionOk="0">
                    <a:moveTo>
                      <a:pt x="8792" y="1291"/>
                    </a:moveTo>
                    <a:cubicBezTo>
                      <a:pt x="10711" y="1291"/>
                      <a:pt x="12631" y="2008"/>
                      <a:pt x="14094" y="3501"/>
                    </a:cubicBezTo>
                    <a:cubicBezTo>
                      <a:pt x="15526" y="4902"/>
                      <a:pt x="16303" y="6807"/>
                      <a:pt x="16303" y="8803"/>
                    </a:cubicBezTo>
                    <a:cubicBezTo>
                      <a:pt x="16303" y="10814"/>
                      <a:pt x="15526" y="12688"/>
                      <a:pt x="14094" y="14120"/>
                    </a:cubicBezTo>
                    <a:cubicBezTo>
                      <a:pt x="12692" y="15552"/>
                      <a:pt x="10788" y="16329"/>
                      <a:pt x="8792" y="16329"/>
                    </a:cubicBezTo>
                    <a:cubicBezTo>
                      <a:pt x="6780" y="16329"/>
                      <a:pt x="4906" y="15552"/>
                      <a:pt x="3474" y="14120"/>
                    </a:cubicBezTo>
                    <a:cubicBezTo>
                      <a:pt x="2042" y="12718"/>
                      <a:pt x="1265" y="10814"/>
                      <a:pt x="1265" y="8803"/>
                    </a:cubicBezTo>
                    <a:cubicBezTo>
                      <a:pt x="1265" y="6807"/>
                      <a:pt x="2042" y="4918"/>
                      <a:pt x="3474" y="3501"/>
                    </a:cubicBezTo>
                    <a:cubicBezTo>
                      <a:pt x="4937" y="2023"/>
                      <a:pt x="6857" y="1291"/>
                      <a:pt x="8792" y="1291"/>
                    </a:cubicBezTo>
                    <a:close/>
                    <a:moveTo>
                      <a:pt x="8784" y="0"/>
                    </a:moveTo>
                    <a:cubicBezTo>
                      <a:pt x="6537" y="0"/>
                      <a:pt x="4289" y="857"/>
                      <a:pt x="2575" y="2571"/>
                    </a:cubicBezTo>
                    <a:cubicBezTo>
                      <a:pt x="915" y="4232"/>
                      <a:pt x="1" y="6441"/>
                      <a:pt x="1" y="8788"/>
                    </a:cubicBezTo>
                    <a:cubicBezTo>
                      <a:pt x="1" y="11134"/>
                      <a:pt x="915" y="13343"/>
                      <a:pt x="2575" y="15004"/>
                    </a:cubicBezTo>
                    <a:cubicBezTo>
                      <a:pt x="4236" y="16649"/>
                      <a:pt x="6445" y="17563"/>
                      <a:pt x="8792" y="17563"/>
                    </a:cubicBezTo>
                    <a:cubicBezTo>
                      <a:pt x="11123" y="17563"/>
                      <a:pt x="13332" y="16649"/>
                      <a:pt x="14993" y="15004"/>
                    </a:cubicBezTo>
                    <a:cubicBezTo>
                      <a:pt x="16653" y="13343"/>
                      <a:pt x="17568" y="11134"/>
                      <a:pt x="17568" y="8788"/>
                    </a:cubicBezTo>
                    <a:cubicBezTo>
                      <a:pt x="17568" y="6441"/>
                      <a:pt x="16653" y="4232"/>
                      <a:pt x="14993" y="2571"/>
                    </a:cubicBezTo>
                    <a:cubicBezTo>
                      <a:pt x="13279" y="857"/>
                      <a:pt x="11031" y="0"/>
                      <a:pt x="8784" y="0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" name="Google Shape;26;p2"/>
              <p:cNvSpPr/>
              <p:nvPr/>
            </p:nvSpPr>
            <p:spPr>
              <a:xfrm>
                <a:off x="1189450" y="2242350"/>
                <a:ext cx="262850" cy="239700"/>
              </a:xfrm>
              <a:custGeom>
                <a:avLst/>
                <a:gdLst/>
                <a:ahLst/>
                <a:cxnLst/>
                <a:rect l="l" t="t" r="r" b="b"/>
                <a:pathLst>
                  <a:path w="10514" h="9588" extrusionOk="0">
                    <a:moveTo>
                      <a:pt x="5257" y="1269"/>
                    </a:moveTo>
                    <a:cubicBezTo>
                      <a:pt x="6171" y="1269"/>
                      <a:pt x="7054" y="1604"/>
                      <a:pt x="7771" y="2290"/>
                    </a:cubicBezTo>
                    <a:cubicBezTo>
                      <a:pt x="9127" y="3692"/>
                      <a:pt x="9127" y="5931"/>
                      <a:pt x="7771" y="7302"/>
                    </a:cubicBezTo>
                    <a:cubicBezTo>
                      <a:pt x="7070" y="7988"/>
                      <a:pt x="6159" y="8331"/>
                      <a:pt x="5253" y="8331"/>
                    </a:cubicBezTo>
                    <a:cubicBezTo>
                      <a:pt x="4346" y="8331"/>
                      <a:pt x="3444" y="7988"/>
                      <a:pt x="2758" y="7302"/>
                    </a:cubicBezTo>
                    <a:cubicBezTo>
                      <a:pt x="1387" y="5916"/>
                      <a:pt x="1387" y="3661"/>
                      <a:pt x="2758" y="2290"/>
                    </a:cubicBezTo>
                    <a:cubicBezTo>
                      <a:pt x="3444" y="1604"/>
                      <a:pt x="4342" y="1269"/>
                      <a:pt x="5257" y="1269"/>
                    </a:cubicBezTo>
                    <a:close/>
                    <a:moveTo>
                      <a:pt x="5255" y="1"/>
                    </a:moveTo>
                    <a:cubicBezTo>
                      <a:pt x="4026" y="1"/>
                      <a:pt x="2796" y="469"/>
                      <a:pt x="1859" y="1406"/>
                    </a:cubicBezTo>
                    <a:cubicBezTo>
                      <a:pt x="0" y="3265"/>
                      <a:pt x="0" y="6312"/>
                      <a:pt x="1859" y="8186"/>
                    </a:cubicBezTo>
                    <a:cubicBezTo>
                      <a:pt x="2788" y="9116"/>
                      <a:pt x="4038" y="9588"/>
                      <a:pt x="5257" y="9588"/>
                    </a:cubicBezTo>
                    <a:cubicBezTo>
                      <a:pt x="6491" y="9588"/>
                      <a:pt x="7710" y="9131"/>
                      <a:pt x="8639" y="8186"/>
                    </a:cubicBezTo>
                    <a:cubicBezTo>
                      <a:pt x="10513" y="6312"/>
                      <a:pt x="10513" y="3265"/>
                      <a:pt x="8639" y="1406"/>
                    </a:cubicBezTo>
                    <a:cubicBezTo>
                      <a:pt x="7710" y="469"/>
                      <a:pt x="6483" y="1"/>
                      <a:pt x="5255" y="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7" name="Google Shape;27;p2"/>
            <p:cNvGrpSpPr/>
            <p:nvPr/>
          </p:nvGrpSpPr>
          <p:grpSpPr>
            <a:xfrm flipH="1">
              <a:off x="277709" y="957463"/>
              <a:ext cx="134044" cy="134013"/>
              <a:chOff x="1101075" y="2142375"/>
              <a:chExt cx="439200" cy="439100"/>
            </a:xfrm>
          </p:grpSpPr>
          <p:sp>
            <p:nvSpPr>
              <p:cNvPr id="28" name="Google Shape;28;p2"/>
              <p:cNvSpPr/>
              <p:nvPr/>
            </p:nvSpPr>
            <p:spPr>
              <a:xfrm>
                <a:off x="1101075" y="2142375"/>
                <a:ext cx="439200" cy="439100"/>
              </a:xfrm>
              <a:custGeom>
                <a:avLst/>
                <a:gdLst/>
                <a:ahLst/>
                <a:cxnLst/>
                <a:rect l="l" t="t" r="r" b="b"/>
                <a:pathLst>
                  <a:path w="17568" h="17564" extrusionOk="0">
                    <a:moveTo>
                      <a:pt x="8792" y="1291"/>
                    </a:moveTo>
                    <a:cubicBezTo>
                      <a:pt x="10711" y="1291"/>
                      <a:pt x="12631" y="2008"/>
                      <a:pt x="14094" y="3501"/>
                    </a:cubicBezTo>
                    <a:cubicBezTo>
                      <a:pt x="15526" y="4902"/>
                      <a:pt x="16303" y="6807"/>
                      <a:pt x="16303" y="8803"/>
                    </a:cubicBezTo>
                    <a:cubicBezTo>
                      <a:pt x="16303" y="10814"/>
                      <a:pt x="15526" y="12688"/>
                      <a:pt x="14094" y="14120"/>
                    </a:cubicBezTo>
                    <a:cubicBezTo>
                      <a:pt x="12692" y="15552"/>
                      <a:pt x="10788" y="16329"/>
                      <a:pt x="8792" y="16329"/>
                    </a:cubicBezTo>
                    <a:cubicBezTo>
                      <a:pt x="6780" y="16329"/>
                      <a:pt x="4906" y="15552"/>
                      <a:pt x="3474" y="14120"/>
                    </a:cubicBezTo>
                    <a:cubicBezTo>
                      <a:pt x="2042" y="12718"/>
                      <a:pt x="1265" y="10814"/>
                      <a:pt x="1265" y="8803"/>
                    </a:cubicBezTo>
                    <a:cubicBezTo>
                      <a:pt x="1265" y="6807"/>
                      <a:pt x="2042" y="4918"/>
                      <a:pt x="3474" y="3501"/>
                    </a:cubicBezTo>
                    <a:cubicBezTo>
                      <a:pt x="4937" y="2023"/>
                      <a:pt x="6857" y="1291"/>
                      <a:pt x="8792" y="1291"/>
                    </a:cubicBezTo>
                    <a:close/>
                    <a:moveTo>
                      <a:pt x="8784" y="0"/>
                    </a:moveTo>
                    <a:cubicBezTo>
                      <a:pt x="6537" y="0"/>
                      <a:pt x="4289" y="857"/>
                      <a:pt x="2575" y="2571"/>
                    </a:cubicBezTo>
                    <a:cubicBezTo>
                      <a:pt x="915" y="4232"/>
                      <a:pt x="1" y="6441"/>
                      <a:pt x="1" y="8788"/>
                    </a:cubicBezTo>
                    <a:cubicBezTo>
                      <a:pt x="1" y="11134"/>
                      <a:pt x="915" y="13343"/>
                      <a:pt x="2575" y="15004"/>
                    </a:cubicBezTo>
                    <a:cubicBezTo>
                      <a:pt x="4236" y="16649"/>
                      <a:pt x="6445" y="17563"/>
                      <a:pt x="8792" y="17563"/>
                    </a:cubicBezTo>
                    <a:cubicBezTo>
                      <a:pt x="11123" y="17563"/>
                      <a:pt x="13332" y="16649"/>
                      <a:pt x="14993" y="15004"/>
                    </a:cubicBezTo>
                    <a:cubicBezTo>
                      <a:pt x="16653" y="13343"/>
                      <a:pt x="17568" y="11134"/>
                      <a:pt x="17568" y="8788"/>
                    </a:cubicBezTo>
                    <a:cubicBezTo>
                      <a:pt x="17568" y="6441"/>
                      <a:pt x="16653" y="4232"/>
                      <a:pt x="14993" y="2571"/>
                    </a:cubicBezTo>
                    <a:cubicBezTo>
                      <a:pt x="13279" y="857"/>
                      <a:pt x="11031" y="0"/>
                      <a:pt x="8784" y="0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" name="Google Shape;29;p2"/>
              <p:cNvSpPr/>
              <p:nvPr/>
            </p:nvSpPr>
            <p:spPr>
              <a:xfrm>
                <a:off x="1189450" y="2242350"/>
                <a:ext cx="262850" cy="239700"/>
              </a:xfrm>
              <a:custGeom>
                <a:avLst/>
                <a:gdLst/>
                <a:ahLst/>
                <a:cxnLst/>
                <a:rect l="l" t="t" r="r" b="b"/>
                <a:pathLst>
                  <a:path w="10514" h="9588" extrusionOk="0">
                    <a:moveTo>
                      <a:pt x="5257" y="1269"/>
                    </a:moveTo>
                    <a:cubicBezTo>
                      <a:pt x="6171" y="1269"/>
                      <a:pt x="7054" y="1604"/>
                      <a:pt x="7771" y="2290"/>
                    </a:cubicBezTo>
                    <a:cubicBezTo>
                      <a:pt x="9127" y="3692"/>
                      <a:pt x="9127" y="5931"/>
                      <a:pt x="7771" y="7302"/>
                    </a:cubicBezTo>
                    <a:cubicBezTo>
                      <a:pt x="7070" y="7988"/>
                      <a:pt x="6159" y="8331"/>
                      <a:pt x="5253" y="8331"/>
                    </a:cubicBezTo>
                    <a:cubicBezTo>
                      <a:pt x="4346" y="8331"/>
                      <a:pt x="3444" y="7988"/>
                      <a:pt x="2758" y="7302"/>
                    </a:cubicBezTo>
                    <a:cubicBezTo>
                      <a:pt x="1387" y="5916"/>
                      <a:pt x="1387" y="3661"/>
                      <a:pt x="2758" y="2290"/>
                    </a:cubicBezTo>
                    <a:cubicBezTo>
                      <a:pt x="3444" y="1604"/>
                      <a:pt x="4342" y="1269"/>
                      <a:pt x="5257" y="1269"/>
                    </a:cubicBezTo>
                    <a:close/>
                    <a:moveTo>
                      <a:pt x="5255" y="1"/>
                    </a:moveTo>
                    <a:cubicBezTo>
                      <a:pt x="4026" y="1"/>
                      <a:pt x="2796" y="469"/>
                      <a:pt x="1859" y="1406"/>
                    </a:cubicBezTo>
                    <a:cubicBezTo>
                      <a:pt x="0" y="3265"/>
                      <a:pt x="0" y="6312"/>
                      <a:pt x="1859" y="8186"/>
                    </a:cubicBezTo>
                    <a:cubicBezTo>
                      <a:pt x="2788" y="9116"/>
                      <a:pt x="4038" y="9588"/>
                      <a:pt x="5257" y="9588"/>
                    </a:cubicBezTo>
                    <a:cubicBezTo>
                      <a:pt x="6491" y="9588"/>
                      <a:pt x="7710" y="9131"/>
                      <a:pt x="8639" y="8186"/>
                    </a:cubicBezTo>
                    <a:cubicBezTo>
                      <a:pt x="10513" y="6312"/>
                      <a:pt x="10513" y="3265"/>
                      <a:pt x="8639" y="1406"/>
                    </a:cubicBezTo>
                    <a:cubicBezTo>
                      <a:pt x="7710" y="469"/>
                      <a:pt x="6483" y="1"/>
                      <a:pt x="5255" y="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0" name="Google Shape;30;p2"/>
            <p:cNvGrpSpPr/>
            <p:nvPr/>
          </p:nvGrpSpPr>
          <p:grpSpPr>
            <a:xfrm flipH="1">
              <a:off x="277709" y="640813"/>
              <a:ext cx="134044" cy="134013"/>
              <a:chOff x="1101075" y="2142375"/>
              <a:chExt cx="439200" cy="439100"/>
            </a:xfrm>
          </p:grpSpPr>
          <p:sp>
            <p:nvSpPr>
              <p:cNvPr id="31" name="Google Shape;31;p2"/>
              <p:cNvSpPr/>
              <p:nvPr/>
            </p:nvSpPr>
            <p:spPr>
              <a:xfrm>
                <a:off x="1101075" y="2142375"/>
                <a:ext cx="439200" cy="439100"/>
              </a:xfrm>
              <a:custGeom>
                <a:avLst/>
                <a:gdLst/>
                <a:ahLst/>
                <a:cxnLst/>
                <a:rect l="l" t="t" r="r" b="b"/>
                <a:pathLst>
                  <a:path w="17568" h="17564" extrusionOk="0">
                    <a:moveTo>
                      <a:pt x="8792" y="1291"/>
                    </a:moveTo>
                    <a:cubicBezTo>
                      <a:pt x="10711" y="1291"/>
                      <a:pt x="12631" y="2008"/>
                      <a:pt x="14094" y="3501"/>
                    </a:cubicBezTo>
                    <a:cubicBezTo>
                      <a:pt x="15526" y="4902"/>
                      <a:pt x="16303" y="6807"/>
                      <a:pt x="16303" y="8803"/>
                    </a:cubicBezTo>
                    <a:cubicBezTo>
                      <a:pt x="16303" y="10814"/>
                      <a:pt x="15526" y="12688"/>
                      <a:pt x="14094" y="14120"/>
                    </a:cubicBezTo>
                    <a:cubicBezTo>
                      <a:pt x="12692" y="15552"/>
                      <a:pt x="10788" y="16329"/>
                      <a:pt x="8792" y="16329"/>
                    </a:cubicBezTo>
                    <a:cubicBezTo>
                      <a:pt x="6780" y="16329"/>
                      <a:pt x="4906" y="15552"/>
                      <a:pt x="3474" y="14120"/>
                    </a:cubicBezTo>
                    <a:cubicBezTo>
                      <a:pt x="2042" y="12718"/>
                      <a:pt x="1265" y="10814"/>
                      <a:pt x="1265" y="8803"/>
                    </a:cubicBezTo>
                    <a:cubicBezTo>
                      <a:pt x="1265" y="6807"/>
                      <a:pt x="2042" y="4918"/>
                      <a:pt x="3474" y="3501"/>
                    </a:cubicBezTo>
                    <a:cubicBezTo>
                      <a:pt x="4937" y="2023"/>
                      <a:pt x="6857" y="1291"/>
                      <a:pt x="8792" y="1291"/>
                    </a:cubicBezTo>
                    <a:close/>
                    <a:moveTo>
                      <a:pt x="8784" y="0"/>
                    </a:moveTo>
                    <a:cubicBezTo>
                      <a:pt x="6537" y="0"/>
                      <a:pt x="4289" y="857"/>
                      <a:pt x="2575" y="2571"/>
                    </a:cubicBezTo>
                    <a:cubicBezTo>
                      <a:pt x="915" y="4232"/>
                      <a:pt x="1" y="6441"/>
                      <a:pt x="1" y="8788"/>
                    </a:cubicBezTo>
                    <a:cubicBezTo>
                      <a:pt x="1" y="11134"/>
                      <a:pt x="915" y="13343"/>
                      <a:pt x="2575" y="15004"/>
                    </a:cubicBezTo>
                    <a:cubicBezTo>
                      <a:pt x="4236" y="16649"/>
                      <a:pt x="6445" y="17563"/>
                      <a:pt x="8792" y="17563"/>
                    </a:cubicBezTo>
                    <a:cubicBezTo>
                      <a:pt x="11123" y="17563"/>
                      <a:pt x="13332" y="16649"/>
                      <a:pt x="14993" y="15004"/>
                    </a:cubicBezTo>
                    <a:cubicBezTo>
                      <a:pt x="16653" y="13343"/>
                      <a:pt x="17568" y="11134"/>
                      <a:pt x="17568" y="8788"/>
                    </a:cubicBezTo>
                    <a:cubicBezTo>
                      <a:pt x="17568" y="6441"/>
                      <a:pt x="16653" y="4232"/>
                      <a:pt x="14993" y="2571"/>
                    </a:cubicBezTo>
                    <a:cubicBezTo>
                      <a:pt x="13279" y="857"/>
                      <a:pt x="11031" y="0"/>
                      <a:pt x="8784" y="0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" name="Google Shape;32;p2"/>
              <p:cNvSpPr/>
              <p:nvPr/>
            </p:nvSpPr>
            <p:spPr>
              <a:xfrm>
                <a:off x="1189450" y="2242350"/>
                <a:ext cx="262850" cy="239700"/>
              </a:xfrm>
              <a:custGeom>
                <a:avLst/>
                <a:gdLst/>
                <a:ahLst/>
                <a:cxnLst/>
                <a:rect l="l" t="t" r="r" b="b"/>
                <a:pathLst>
                  <a:path w="10514" h="9588" extrusionOk="0">
                    <a:moveTo>
                      <a:pt x="5257" y="1269"/>
                    </a:moveTo>
                    <a:cubicBezTo>
                      <a:pt x="6171" y="1269"/>
                      <a:pt x="7054" y="1604"/>
                      <a:pt x="7771" y="2290"/>
                    </a:cubicBezTo>
                    <a:cubicBezTo>
                      <a:pt x="9127" y="3692"/>
                      <a:pt x="9127" y="5931"/>
                      <a:pt x="7771" y="7302"/>
                    </a:cubicBezTo>
                    <a:cubicBezTo>
                      <a:pt x="7070" y="7988"/>
                      <a:pt x="6159" y="8331"/>
                      <a:pt x="5253" y="8331"/>
                    </a:cubicBezTo>
                    <a:cubicBezTo>
                      <a:pt x="4346" y="8331"/>
                      <a:pt x="3444" y="7988"/>
                      <a:pt x="2758" y="7302"/>
                    </a:cubicBezTo>
                    <a:cubicBezTo>
                      <a:pt x="1387" y="5916"/>
                      <a:pt x="1387" y="3661"/>
                      <a:pt x="2758" y="2290"/>
                    </a:cubicBezTo>
                    <a:cubicBezTo>
                      <a:pt x="3444" y="1604"/>
                      <a:pt x="4342" y="1269"/>
                      <a:pt x="5257" y="1269"/>
                    </a:cubicBezTo>
                    <a:close/>
                    <a:moveTo>
                      <a:pt x="5255" y="1"/>
                    </a:moveTo>
                    <a:cubicBezTo>
                      <a:pt x="4026" y="1"/>
                      <a:pt x="2796" y="469"/>
                      <a:pt x="1859" y="1406"/>
                    </a:cubicBezTo>
                    <a:cubicBezTo>
                      <a:pt x="0" y="3265"/>
                      <a:pt x="0" y="6312"/>
                      <a:pt x="1859" y="8186"/>
                    </a:cubicBezTo>
                    <a:cubicBezTo>
                      <a:pt x="2788" y="9116"/>
                      <a:pt x="4038" y="9588"/>
                      <a:pt x="5257" y="9588"/>
                    </a:cubicBezTo>
                    <a:cubicBezTo>
                      <a:pt x="6491" y="9588"/>
                      <a:pt x="7710" y="9131"/>
                      <a:pt x="8639" y="8186"/>
                    </a:cubicBezTo>
                    <a:cubicBezTo>
                      <a:pt x="10513" y="6312"/>
                      <a:pt x="10513" y="3265"/>
                      <a:pt x="8639" y="1406"/>
                    </a:cubicBezTo>
                    <a:cubicBezTo>
                      <a:pt x="7710" y="469"/>
                      <a:pt x="6483" y="1"/>
                      <a:pt x="5255" y="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33" name="Google Shape;33;p2"/>
          <p:cNvGrpSpPr/>
          <p:nvPr/>
        </p:nvGrpSpPr>
        <p:grpSpPr>
          <a:xfrm>
            <a:off x="6385735" y="3039700"/>
            <a:ext cx="3920501" cy="3213899"/>
            <a:chOff x="6309535" y="2842975"/>
            <a:chExt cx="3920501" cy="3213899"/>
          </a:xfrm>
        </p:grpSpPr>
        <p:pic>
          <p:nvPicPr>
            <p:cNvPr id="34" name="Google Shape;34;p2"/>
            <p:cNvPicPr preferRelativeResize="0"/>
            <p:nvPr/>
          </p:nvPicPr>
          <p:blipFill rotWithShape="1">
            <a:blip r:embed="rId3">
              <a:alphaModFix/>
            </a:blip>
            <a:srcRect l="16960" t="24718" r="7121" b="26177"/>
            <a:stretch/>
          </p:blipFill>
          <p:spPr>
            <a:xfrm>
              <a:off x="6309535" y="3064650"/>
              <a:ext cx="3920501" cy="299222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5" name="Google Shape;35;p2"/>
            <p:cNvSpPr/>
            <p:nvPr/>
          </p:nvSpPr>
          <p:spPr>
            <a:xfrm rot="10800000">
              <a:off x="7535449" y="2941132"/>
              <a:ext cx="981776" cy="2307791"/>
            </a:xfrm>
            <a:custGeom>
              <a:avLst/>
              <a:gdLst/>
              <a:ahLst/>
              <a:cxnLst/>
              <a:rect l="l" t="t" r="r" b="b"/>
              <a:pathLst>
                <a:path w="23937" h="56267" extrusionOk="0">
                  <a:moveTo>
                    <a:pt x="12997" y="1"/>
                  </a:moveTo>
                  <a:lnTo>
                    <a:pt x="12784" y="214"/>
                  </a:lnTo>
                  <a:lnTo>
                    <a:pt x="23098" y="10513"/>
                  </a:lnTo>
                  <a:cubicBezTo>
                    <a:pt x="23434" y="10864"/>
                    <a:pt x="23632" y="11321"/>
                    <a:pt x="23632" y="11808"/>
                  </a:cubicBezTo>
                  <a:cubicBezTo>
                    <a:pt x="23632" y="12311"/>
                    <a:pt x="23434" y="12768"/>
                    <a:pt x="23098" y="13104"/>
                  </a:cubicBezTo>
                  <a:lnTo>
                    <a:pt x="21925" y="14261"/>
                  </a:lnTo>
                  <a:cubicBezTo>
                    <a:pt x="21575" y="14627"/>
                    <a:pt x="21110" y="14810"/>
                    <a:pt x="20642" y="14810"/>
                  </a:cubicBezTo>
                  <a:cubicBezTo>
                    <a:pt x="20173" y="14810"/>
                    <a:pt x="19701" y="14627"/>
                    <a:pt x="19335" y="14261"/>
                  </a:cubicBezTo>
                  <a:lnTo>
                    <a:pt x="16958" y="11885"/>
                  </a:lnTo>
                  <a:cubicBezTo>
                    <a:pt x="16547" y="11489"/>
                    <a:pt x="16029" y="11260"/>
                    <a:pt x="15435" y="11260"/>
                  </a:cubicBezTo>
                  <a:cubicBezTo>
                    <a:pt x="14841" y="11260"/>
                    <a:pt x="14307" y="11489"/>
                    <a:pt x="13911" y="11885"/>
                  </a:cubicBezTo>
                  <a:lnTo>
                    <a:pt x="12525" y="13271"/>
                  </a:lnTo>
                  <a:cubicBezTo>
                    <a:pt x="12129" y="13698"/>
                    <a:pt x="11900" y="14231"/>
                    <a:pt x="11900" y="14795"/>
                  </a:cubicBezTo>
                  <a:cubicBezTo>
                    <a:pt x="11900" y="15374"/>
                    <a:pt x="12129" y="15922"/>
                    <a:pt x="12525" y="16318"/>
                  </a:cubicBezTo>
                  <a:cubicBezTo>
                    <a:pt x="12860" y="16669"/>
                    <a:pt x="13058" y="17126"/>
                    <a:pt x="13058" y="17629"/>
                  </a:cubicBezTo>
                  <a:cubicBezTo>
                    <a:pt x="13058" y="18116"/>
                    <a:pt x="12860" y="18573"/>
                    <a:pt x="12525" y="18924"/>
                  </a:cubicBezTo>
                  <a:lnTo>
                    <a:pt x="11489" y="19944"/>
                  </a:lnTo>
                  <a:cubicBezTo>
                    <a:pt x="11154" y="20295"/>
                    <a:pt x="10696" y="20478"/>
                    <a:pt x="10209" y="20478"/>
                  </a:cubicBezTo>
                  <a:lnTo>
                    <a:pt x="9569" y="20478"/>
                  </a:lnTo>
                  <a:cubicBezTo>
                    <a:pt x="8990" y="20478"/>
                    <a:pt x="8457" y="20706"/>
                    <a:pt x="8045" y="21102"/>
                  </a:cubicBezTo>
                  <a:lnTo>
                    <a:pt x="3353" y="25810"/>
                  </a:lnTo>
                  <a:cubicBezTo>
                    <a:pt x="2515" y="26648"/>
                    <a:pt x="2515" y="28004"/>
                    <a:pt x="3353" y="28842"/>
                  </a:cubicBezTo>
                  <a:lnTo>
                    <a:pt x="10529" y="36018"/>
                  </a:lnTo>
                  <a:cubicBezTo>
                    <a:pt x="10864" y="36369"/>
                    <a:pt x="11062" y="36826"/>
                    <a:pt x="11062" y="37313"/>
                  </a:cubicBezTo>
                  <a:cubicBezTo>
                    <a:pt x="11062" y="37801"/>
                    <a:pt x="10864" y="38273"/>
                    <a:pt x="10529" y="38608"/>
                  </a:cubicBezTo>
                  <a:lnTo>
                    <a:pt x="8198" y="40940"/>
                  </a:lnTo>
                  <a:cubicBezTo>
                    <a:pt x="7802" y="41351"/>
                    <a:pt x="7573" y="41884"/>
                    <a:pt x="7573" y="42463"/>
                  </a:cubicBezTo>
                  <a:lnTo>
                    <a:pt x="7573" y="47720"/>
                  </a:lnTo>
                  <a:cubicBezTo>
                    <a:pt x="7573" y="48207"/>
                    <a:pt x="7390" y="48664"/>
                    <a:pt x="7040" y="49015"/>
                  </a:cubicBezTo>
                  <a:lnTo>
                    <a:pt x="1" y="56054"/>
                  </a:lnTo>
                  <a:lnTo>
                    <a:pt x="199" y="56267"/>
                  </a:lnTo>
                  <a:lnTo>
                    <a:pt x="7268" y="49274"/>
                  </a:lnTo>
                  <a:cubicBezTo>
                    <a:pt x="7664" y="48862"/>
                    <a:pt x="7893" y="48329"/>
                    <a:pt x="7893" y="47750"/>
                  </a:cubicBezTo>
                  <a:lnTo>
                    <a:pt x="7893" y="42494"/>
                  </a:lnTo>
                  <a:cubicBezTo>
                    <a:pt x="7893" y="42006"/>
                    <a:pt x="8091" y="41549"/>
                    <a:pt x="8426" y="41199"/>
                  </a:cubicBezTo>
                  <a:lnTo>
                    <a:pt x="10757" y="38883"/>
                  </a:lnTo>
                  <a:cubicBezTo>
                    <a:pt x="11154" y="38456"/>
                    <a:pt x="11382" y="37923"/>
                    <a:pt x="11382" y="37359"/>
                  </a:cubicBezTo>
                  <a:cubicBezTo>
                    <a:pt x="11382" y="36765"/>
                    <a:pt x="11154" y="36232"/>
                    <a:pt x="10757" y="35835"/>
                  </a:cubicBezTo>
                  <a:lnTo>
                    <a:pt x="3581" y="28644"/>
                  </a:lnTo>
                  <a:cubicBezTo>
                    <a:pt x="2850" y="27943"/>
                    <a:pt x="2850" y="26785"/>
                    <a:pt x="3581" y="26054"/>
                  </a:cubicBezTo>
                  <a:lnTo>
                    <a:pt x="8274" y="21346"/>
                  </a:lnTo>
                  <a:cubicBezTo>
                    <a:pt x="8624" y="21011"/>
                    <a:pt x="9081" y="20813"/>
                    <a:pt x="9569" y="20813"/>
                  </a:cubicBezTo>
                  <a:lnTo>
                    <a:pt x="10209" y="20813"/>
                  </a:lnTo>
                  <a:cubicBezTo>
                    <a:pt x="10788" y="20813"/>
                    <a:pt x="11321" y="20584"/>
                    <a:pt x="11732" y="20188"/>
                  </a:cubicBezTo>
                  <a:lnTo>
                    <a:pt x="12753" y="19167"/>
                  </a:lnTo>
                  <a:cubicBezTo>
                    <a:pt x="13149" y="18741"/>
                    <a:pt x="13378" y="18208"/>
                    <a:pt x="13378" y="17644"/>
                  </a:cubicBezTo>
                  <a:cubicBezTo>
                    <a:pt x="13378" y="17050"/>
                    <a:pt x="13149" y="16516"/>
                    <a:pt x="12753" y="16120"/>
                  </a:cubicBezTo>
                  <a:cubicBezTo>
                    <a:pt x="12418" y="15770"/>
                    <a:pt x="12220" y="15313"/>
                    <a:pt x="12220" y="14825"/>
                  </a:cubicBezTo>
                  <a:cubicBezTo>
                    <a:pt x="12220" y="14322"/>
                    <a:pt x="12418" y="13865"/>
                    <a:pt x="12753" y="13530"/>
                  </a:cubicBezTo>
                  <a:lnTo>
                    <a:pt x="14140" y="12128"/>
                  </a:lnTo>
                  <a:cubicBezTo>
                    <a:pt x="14490" y="11793"/>
                    <a:pt x="14947" y="11595"/>
                    <a:pt x="15435" y="11595"/>
                  </a:cubicBezTo>
                  <a:cubicBezTo>
                    <a:pt x="15938" y="11595"/>
                    <a:pt x="16395" y="11793"/>
                    <a:pt x="16730" y="12128"/>
                  </a:cubicBezTo>
                  <a:lnTo>
                    <a:pt x="19107" y="14520"/>
                  </a:lnTo>
                  <a:cubicBezTo>
                    <a:pt x="19526" y="14939"/>
                    <a:pt x="20074" y="15149"/>
                    <a:pt x="20623" y="15149"/>
                  </a:cubicBezTo>
                  <a:cubicBezTo>
                    <a:pt x="21171" y="15149"/>
                    <a:pt x="21720" y="14939"/>
                    <a:pt x="22139" y="14520"/>
                  </a:cubicBezTo>
                  <a:lnTo>
                    <a:pt x="23297" y="13347"/>
                  </a:lnTo>
                  <a:cubicBezTo>
                    <a:pt x="23708" y="12936"/>
                    <a:pt x="23936" y="12403"/>
                    <a:pt x="23936" y="11824"/>
                  </a:cubicBezTo>
                  <a:cubicBezTo>
                    <a:pt x="23936" y="11260"/>
                    <a:pt x="23708" y="10711"/>
                    <a:pt x="23297" y="10300"/>
                  </a:cubicBezTo>
                  <a:lnTo>
                    <a:pt x="12997" y="1"/>
                  </a:ln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40000">
                  <a:srgbClr val="FF9900">
                    <a:alpha val="40784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2700006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36;p2"/>
            <p:cNvSpPr/>
            <p:nvPr/>
          </p:nvSpPr>
          <p:spPr>
            <a:xfrm rot="10800000">
              <a:off x="7694795" y="2941747"/>
              <a:ext cx="981776" cy="2307791"/>
            </a:xfrm>
            <a:custGeom>
              <a:avLst/>
              <a:gdLst/>
              <a:ahLst/>
              <a:cxnLst/>
              <a:rect l="l" t="t" r="r" b="b"/>
              <a:pathLst>
                <a:path w="23937" h="56267" extrusionOk="0">
                  <a:moveTo>
                    <a:pt x="12997" y="0"/>
                  </a:moveTo>
                  <a:lnTo>
                    <a:pt x="12784" y="214"/>
                  </a:lnTo>
                  <a:lnTo>
                    <a:pt x="23098" y="10513"/>
                  </a:lnTo>
                  <a:cubicBezTo>
                    <a:pt x="23434" y="10848"/>
                    <a:pt x="23632" y="11305"/>
                    <a:pt x="23632" y="11808"/>
                  </a:cubicBezTo>
                  <a:cubicBezTo>
                    <a:pt x="23632" y="12296"/>
                    <a:pt x="23434" y="12753"/>
                    <a:pt x="23098" y="13103"/>
                  </a:cubicBezTo>
                  <a:lnTo>
                    <a:pt x="21925" y="14261"/>
                  </a:lnTo>
                  <a:cubicBezTo>
                    <a:pt x="21575" y="14627"/>
                    <a:pt x="21110" y="14810"/>
                    <a:pt x="20642" y="14810"/>
                  </a:cubicBezTo>
                  <a:cubicBezTo>
                    <a:pt x="20173" y="14810"/>
                    <a:pt x="19701" y="14627"/>
                    <a:pt x="19335" y="14261"/>
                  </a:cubicBezTo>
                  <a:lnTo>
                    <a:pt x="16958" y="11884"/>
                  </a:lnTo>
                  <a:cubicBezTo>
                    <a:pt x="16547" y="11488"/>
                    <a:pt x="16029" y="11260"/>
                    <a:pt x="15435" y="11260"/>
                  </a:cubicBezTo>
                  <a:cubicBezTo>
                    <a:pt x="14840" y="11260"/>
                    <a:pt x="14307" y="11488"/>
                    <a:pt x="13911" y="11884"/>
                  </a:cubicBezTo>
                  <a:lnTo>
                    <a:pt x="12525" y="13271"/>
                  </a:lnTo>
                  <a:cubicBezTo>
                    <a:pt x="11687" y="14109"/>
                    <a:pt x="11687" y="15465"/>
                    <a:pt x="12525" y="16303"/>
                  </a:cubicBezTo>
                  <a:cubicBezTo>
                    <a:pt x="12860" y="16638"/>
                    <a:pt x="13058" y="17095"/>
                    <a:pt x="13058" y="17598"/>
                  </a:cubicBezTo>
                  <a:cubicBezTo>
                    <a:pt x="13058" y="18085"/>
                    <a:pt x="12860" y="18543"/>
                    <a:pt x="12525" y="18893"/>
                  </a:cubicBezTo>
                  <a:lnTo>
                    <a:pt x="11489" y="19914"/>
                  </a:lnTo>
                  <a:cubicBezTo>
                    <a:pt x="11153" y="20264"/>
                    <a:pt x="10696" y="20447"/>
                    <a:pt x="10193" y="20447"/>
                  </a:cubicBezTo>
                  <a:lnTo>
                    <a:pt x="9569" y="20447"/>
                  </a:lnTo>
                  <a:cubicBezTo>
                    <a:pt x="8975" y="20447"/>
                    <a:pt x="8441" y="20676"/>
                    <a:pt x="8045" y="21087"/>
                  </a:cubicBezTo>
                  <a:lnTo>
                    <a:pt x="3337" y="25780"/>
                  </a:lnTo>
                  <a:cubicBezTo>
                    <a:pt x="2941" y="26206"/>
                    <a:pt x="2713" y="26739"/>
                    <a:pt x="2713" y="27303"/>
                  </a:cubicBezTo>
                  <a:cubicBezTo>
                    <a:pt x="2713" y="27897"/>
                    <a:pt x="2941" y="28431"/>
                    <a:pt x="3337" y="28827"/>
                  </a:cubicBezTo>
                  <a:lnTo>
                    <a:pt x="10529" y="36018"/>
                  </a:lnTo>
                  <a:cubicBezTo>
                    <a:pt x="11245" y="36719"/>
                    <a:pt x="11245" y="37877"/>
                    <a:pt x="10529" y="38608"/>
                  </a:cubicBezTo>
                  <a:lnTo>
                    <a:pt x="8198" y="40924"/>
                  </a:lnTo>
                  <a:cubicBezTo>
                    <a:pt x="7801" y="41351"/>
                    <a:pt x="7573" y="41884"/>
                    <a:pt x="7573" y="42448"/>
                  </a:cubicBezTo>
                  <a:lnTo>
                    <a:pt x="7573" y="47704"/>
                  </a:lnTo>
                  <a:cubicBezTo>
                    <a:pt x="7573" y="48207"/>
                    <a:pt x="7375" y="48664"/>
                    <a:pt x="7040" y="48999"/>
                  </a:cubicBezTo>
                  <a:lnTo>
                    <a:pt x="1" y="56053"/>
                  </a:lnTo>
                  <a:lnTo>
                    <a:pt x="199" y="56267"/>
                  </a:lnTo>
                  <a:lnTo>
                    <a:pt x="7268" y="49212"/>
                  </a:lnTo>
                  <a:cubicBezTo>
                    <a:pt x="7664" y="48801"/>
                    <a:pt x="7893" y="48268"/>
                    <a:pt x="7893" y="47689"/>
                  </a:cubicBezTo>
                  <a:lnTo>
                    <a:pt x="7893" y="42432"/>
                  </a:lnTo>
                  <a:cubicBezTo>
                    <a:pt x="7893" y="41945"/>
                    <a:pt x="8091" y="41473"/>
                    <a:pt x="8426" y="41137"/>
                  </a:cubicBezTo>
                  <a:lnTo>
                    <a:pt x="10757" y="38806"/>
                  </a:lnTo>
                  <a:cubicBezTo>
                    <a:pt x="11595" y="37984"/>
                    <a:pt x="11595" y="36628"/>
                    <a:pt x="10757" y="35790"/>
                  </a:cubicBezTo>
                  <a:lnTo>
                    <a:pt x="3581" y="28598"/>
                  </a:lnTo>
                  <a:cubicBezTo>
                    <a:pt x="3231" y="28263"/>
                    <a:pt x="3048" y="27806"/>
                    <a:pt x="3048" y="27318"/>
                  </a:cubicBezTo>
                  <a:cubicBezTo>
                    <a:pt x="3048" y="26816"/>
                    <a:pt x="3231" y="26359"/>
                    <a:pt x="3581" y="26023"/>
                  </a:cubicBezTo>
                  <a:lnTo>
                    <a:pt x="8274" y="21346"/>
                  </a:lnTo>
                  <a:cubicBezTo>
                    <a:pt x="8624" y="21011"/>
                    <a:pt x="9081" y="20813"/>
                    <a:pt x="9569" y="20813"/>
                  </a:cubicBezTo>
                  <a:lnTo>
                    <a:pt x="10209" y="20813"/>
                  </a:lnTo>
                  <a:cubicBezTo>
                    <a:pt x="10788" y="20813"/>
                    <a:pt x="11321" y="20584"/>
                    <a:pt x="11732" y="20188"/>
                  </a:cubicBezTo>
                  <a:lnTo>
                    <a:pt x="12753" y="19152"/>
                  </a:lnTo>
                  <a:cubicBezTo>
                    <a:pt x="13149" y="18741"/>
                    <a:pt x="13378" y="18207"/>
                    <a:pt x="13378" y="17628"/>
                  </a:cubicBezTo>
                  <a:cubicBezTo>
                    <a:pt x="13378" y="17049"/>
                    <a:pt x="13149" y="16516"/>
                    <a:pt x="12753" y="16105"/>
                  </a:cubicBezTo>
                  <a:cubicBezTo>
                    <a:pt x="12037" y="15404"/>
                    <a:pt x="12037" y="14246"/>
                    <a:pt x="12753" y="13515"/>
                  </a:cubicBezTo>
                  <a:lnTo>
                    <a:pt x="14140" y="12128"/>
                  </a:lnTo>
                  <a:cubicBezTo>
                    <a:pt x="14490" y="11793"/>
                    <a:pt x="14947" y="11595"/>
                    <a:pt x="15435" y="11595"/>
                  </a:cubicBezTo>
                  <a:cubicBezTo>
                    <a:pt x="15937" y="11595"/>
                    <a:pt x="16395" y="11793"/>
                    <a:pt x="16730" y="12128"/>
                  </a:cubicBezTo>
                  <a:lnTo>
                    <a:pt x="19106" y="14505"/>
                  </a:lnTo>
                  <a:cubicBezTo>
                    <a:pt x="19525" y="14924"/>
                    <a:pt x="20074" y="15133"/>
                    <a:pt x="20622" y="15133"/>
                  </a:cubicBezTo>
                  <a:cubicBezTo>
                    <a:pt x="21171" y="15133"/>
                    <a:pt x="21719" y="14924"/>
                    <a:pt x="22138" y="14505"/>
                  </a:cubicBezTo>
                  <a:lnTo>
                    <a:pt x="23296" y="13347"/>
                  </a:lnTo>
                  <a:cubicBezTo>
                    <a:pt x="23708" y="12936"/>
                    <a:pt x="23936" y="12402"/>
                    <a:pt x="23936" y="11823"/>
                  </a:cubicBezTo>
                  <a:cubicBezTo>
                    <a:pt x="23936" y="11229"/>
                    <a:pt x="23708" y="10696"/>
                    <a:pt x="23296" y="10300"/>
                  </a:cubicBezTo>
                  <a:lnTo>
                    <a:pt x="12997" y="0"/>
                  </a:ln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40000">
                  <a:srgbClr val="FF9900">
                    <a:alpha val="40784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2700006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7" name="Google Shape;37;p2"/>
            <p:cNvGrpSpPr/>
            <p:nvPr/>
          </p:nvGrpSpPr>
          <p:grpSpPr>
            <a:xfrm>
              <a:off x="7280400" y="3719575"/>
              <a:ext cx="582050" cy="582425"/>
              <a:chOff x="959750" y="3039275"/>
              <a:chExt cx="582050" cy="582425"/>
            </a:xfrm>
          </p:grpSpPr>
          <p:sp>
            <p:nvSpPr>
              <p:cNvPr id="38" name="Google Shape;38;p2"/>
              <p:cNvSpPr/>
              <p:nvPr/>
            </p:nvSpPr>
            <p:spPr>
              <a:xfrm>
                <a:off x="959750" y="3498275"/>
                <a:ext cx="123450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7" extrusionOk="0">
                    <a:moveTo>
                      <a:pt x="1403" y="0"/>
                    </a:moveTo>
                    <a:lnTo>
                      <a:pt x="1" y="1402"/>
                    </a:lnTo>
                    <a:lnTo>
                      <a:pt x="3536" y="4937"/>
                    </a:lnTo>
                    <a:lnTo>
                      <a:pt x="4937" y="3535"/>
                    </a:lnTo>
                    <a:lnTo>
                      <a:pt x="1403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" name="Google Shape;39;p2"/>
              <p:cNvSpPr/>
              <p:nvPr/>
            </p:nvSpPr>
            <p:spPr>
              <a:xfrm>
                <a:off x="1035950" y="3421700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402" y="1"/>
                    </a:moveTo>
                    <a:lnTo>
                      <a:pt x="0" y="1403"/>
                    </a:lnTo>
                    <a:lnTo>
                      <a:pt x="3535" y="4952"/>
                    </a:lnTo>
                    <a:lnTo>
                      <a:pt x="4937" y="3551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" name="Google Shape;40;p2"/>
              <p:cNvSpPr/>
              <p:nvPr/>
            </p:nvSpPr>
            <p:spPr>
              <a:xfrm>
                <a:off x="1112500" y="3345525"/>
                <a:ext cx="123825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" name="Google Shape;41;p2"/>
              <p:cNvSpPr/>
              <p:nvPr/>
            </p:nvSpPr>
            <p:spPr>
              <a:xfrm>
                <a:off x="1188675" y="3268975"/>
                <a:ext cx="1238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7" extrusionOk="0">
                    <a:moveTo>
                      <a:pt x="1402" y="0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50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" name="Google Shape;42;p2"/>
              <p:cNvSpPr/>
              <p:nvPr/>
            </p:nvSpPr>
            <p:spPr>
              <a:xfrm>
                <a:off x="1265625" y="3192800"/>
                <a:ext cx="1234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37" extrusionOk="0">
                    <a:moveTo>
                      <a:pt x="1402" y="0"/>
                    </a:moveTo>
                    <a:lnTo>
                      <a:pt x="0" y="1386"/>
                    </a:lnTo>
                    <a:lnTo>
                      <a:pt x="3535" y="4936"/>
                    </a:lnTo>
                    <a:lnTo>
                      <a:pt x="4937" y="3535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" name="Google Shape;43;p2"/>
              <p:cNvSpPr/>
              <p:nvPr/>
            </p:nvSpPr>
            <p:spPr>
              <a:xfrm>
                <a:off x="1341800" y="3116225"/>
                <a:ext cx="123450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35" y="4937"/>
                    </a:lnTo>
                    <a:lnTo>
                      <a:pt x="4937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" name="Google Shape;44;p2"/>
              <p:cNvSpPr/>
              <p:nvPr/>
            </p:nvSpPr>
            <p:spPr>
              <a:xfrm>
                <a:off x="1418375" y="3039275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387" y="1"/>
                    </a:moveTo>
                    <a:lnTo>
                      <a:pt x="0" y="1403"/>
                    </a:lnTo>
                    <a:lnTo>
                      <a:pt x="3535" y="4953"/>
                    </a:lnTo>
                    <a:lnTo>
                      <a:pt x="4936" y="3551"/>
                    </a:lnTo>
                    <a:lnTo>
                      <a:pt x="1387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5" name="Google Shape;45;p2"/>
            <p:cNvSpPr/>
            <p:nvPr/>
          </p:nvSpPr>
          <p:spPr>
            <a:xfrm>
              <a:off x="8430775" y="2842975"/>
              <a:ext cx="480893" cy="475828"/>
            </a:xfrm>
            <a:custGeom>
              <a:avLst/>
              <a:gdLst/>
              <a:ahLst/>
              <a:cxnLst/>
              <a:rect l="l" t="t" r="r" b="b"/>
              <a:pathLst>
                <a:path w="36171" h="35790" extrusionOk="0">
                  <a:moveTo>
                    <a:pt x="34030" y="1"/>
                  </a:moveTo>
                  <a:cubicBezTo>
                    <a:pt x="33531" y="1"/>
                    <a:pt x="33032" y="191"/>
                    <a:pt x="32651" y="572"/>
                  </a:cubicBezTo>
                  <a:cubicBezTo>
                    <a:pt x="31890" y="1334"/>
                    <a:pt x="31890" y="2568"/>
                    <a:pt x="32651" y="3330"/>
                  </a:cubicBezTo>
                  <a:cubicBezTo>
                    <a:pt x="33032" y="3711"/>
                    <a:pt x="33531" y="3901"/>
                    <a:pt x="34030" y="3901"/>
                  </a:cubicBezTo>
                  <a:cubicBezTo>
                    <a:pt x="34529" y="3901"/>
                    <a:pt x="35028" y="3711"/>
                    <a:pt x="35409" y="3330"/>
                  </a:cubicBezTo>
                  <a:cubicBezTo>
                    <a:pt x="36171" y="2568"/>
                    <a:pt x="36171" y="1334"/>
                    <a:pt x="35409" y="572"/>
                  </a:cubicBezTo>
                  <a:cubicBezTo>
                    <a:pt x="35028" y="191"/>
                    <a:pt x="34529" y="1"/>
                    <a:pt x="34030" y="1"/>
                  </a:cubicBezTo>
                  <a:close/>
                  <a:moveTo>
                    <a:pt x="27662" y="6385"/>
                  </a:moveTo>
                  <a:cubicBezTo>
                    <a:pt x="27163" y="6385"/>
                    <a:pt x="26664" y="6575"/>
                    <a:pt x="26283" y="6956"/>
                  </a:cubicBezTo>
                  <a:cubicBezTo>
                    <a:pt x="25521" y="7718"/>
                    <a:pt x="25521" y="8952"/>
                    <a:pt x="26283" y="9714"/>
                  </a:cubicBezTo>
                  <a:cubicBezTo>
                    <a:pt x="26664" y="10095"/>
                    <a:pt x="27163" y="10285"/>
                    <a:pt x="27662" y="10285"/>
                  </a:cubicBezTo>
                  <a:cubicBezTo>
                    <a:pt x="28161" y="10285"/>
                    <a:pt x="28660" y="10095"/>
                    <a:pt x="29040" y="9714"/>
                  </a:cubicBezTo>
                  <a:cubicBezTo>
                    <a:pt x="29802" y="8952"/>
                    <a:pt x="29802" y="7718"/>
                    <a:pt x="29040" y="6956"/>
                  </a:cubicBezTo>
                  <a:cubicBezTo>
                    <a:pt x="28660" y="6575"/>
                    <a:pt x="28161" y="6385"/>
                    <a:pt x="27662" y="6385"/>
                  </a:cubicBezTo>
                  <a:close/>
                  <a:moveTo>
                    <a:pt x="21285" y="12753"/>
                  </a:moveTo>
                  <a:cubicBezTo>
                    <a:pt x="20783" y="12753"/>
                    <a:pt x="20280" y="12944"/>
                    <a:pt x="19899" y="13325"/>
                  </a:cubicBezTo>
                  <a:cubicBezTo>
                    <a:pt x="19137" y="14086"/>
                    <a:pt x="19137" y="15336"/>
                    <a:pt x="19899" y="16097"/>
                  </a:cubicBezTo>
                  <a:cubicBezTo>
                    <a:pt x="20280" y="16478"/>
                    <a:pt x="20783" y="16669"/>
                    <a:pt x="21285" y="16669"/>
                  </a:cubicBezTo>
                  <a:cubicBezTo>
                    <a:pt x="21788" y="16669"/>
                    <a:pt x="22291" y="16478"/>
                    <a:pt x="22672" y="16097"/>
                  </a:cubicBezTo>
                  <a:cubicBezTo>
                    <a:pt x="23434" y="15336"/>
                    <a:pt x="23434" y="14086"/>
                    <a:pt x="22672" y="13325"/>
                  </a:cubicBezTo>
                  <a:cubicBezTo>
                    <a:pt x="22291" y="12944"/>
                    <a:pt x="21788" y="12753"/>
                    <a:pt x="21285" y="12753"/>
                  </a:cubicBezTo>
                  <a:close/>
                  <a:moveTo>
                    <a:pt x="14917" y="19128"/>
                  </a:moveTo>
                  <a:cubicBezTo>
                    <a:pt x="14415" y="19128"/>
                    <a:pt x="13913" y="19318"/>
                    <a:pt x="13530" y="19693"/>
                  </a:cubicBezTo>
                  <a:cubicBezTo>
                    <a:pt x="12768" y="20455"/>
                    <a:pt x="12768" y="21689"/>
                    <a:pt x="13530" y="22451"/>
                  </a:cubicBezTo>
                  <a:cubicBezTo>
                    <a:pt x="13911" y="22832"/>
                    <a:pt x="14410" y="23022"/>
                    <a:pt x="14909" y="23022"/>
                  </a:cubicBezTo>
                  <a:cubicBezTo>
                    <a:pt x="15408" y="23022"/>
                    <a:pt x="15907" y="22832"/>
                    <a:pt x="16288" y="22451"/>
                  </a:cubicBezTo>
                  <a:cubicBezTo>
                    <a:pt x="17050" y="21689"/>
                    <a:pt x="17050" y="20455"/>
                    <a:pt x="16288" y="19693"/>
                  </a:cubicBezTo>
                  <a:cubicBezTo>
                    <a:pt x="15909" y="19314"/>
                    <a:pt x="15413" y="19128"/>
                    <a:pt x="14917" y="19128"/>
                  </a:cubicBezTo>
                  <a:close/>
                  <a:moveTo>
                    <a:pt x="8525" y="25506"/>
                  </a:moveTo>
                  <a:cubicBezTo>
                    <a:pt x="8026" y="25506"/>
                    <a:pt x="7527" y="25696"/>
                    <a:pt x="7146" y="26077"/>
                  </a:cubicBezTo>
                  <a:cubicBezTo>
                    <a:pt x="6385" y="26839"/>
                    <a:pt x="6385" y="28073"/>
                    <a:pt x="7146" y="28835"/>
                  </a:cubicBezTo>
                  <a:cubicBezTo>
                    <a:pt x="7527" y="29216"/>
                    <a:pt x="8026" y="29406"/>
                    <a:pt x="8525" y="29406"/>
                  </a:cubicBezTo>
                  <a:cubicBezTo>
                    <a:pt x="9024" y="29406"/>
                    <a:pt x="9523" y="29216"/>
                    <a:pt x="9904" y="28835"/>
                  </a:cubicBezTo>
                  <a:cubicBezTo>
                    <a:pt x="10666" y="28073"/>
                    <a:pt x="10666" y="26839"/>
                    <a:pt x="9904" y="26077"/>
                  </a:cubicBezTo>
                  <a:cubicBezTo>
                    <a:pt x="9523" y="25696"/>
                    <a:pt x="9024" y="25506"/>
                    <a:pt x="8525" y="25506"/>
                  </a:cubicBezTo>
                  <a:close/>
                  <a:moveTo>
                    <a:pt x="2141" y="31874"/>
                  </a:moveTo>
                  <a:cubicBezTo>
                    <a:pt x="1642" y="31874"/>
                    <a:pt x="1143" y="32065"/>
                    <a:pt x="763" y="32446"/>
                  </a:cubicBezTo>
                  <a:cubicBezTo>
                    <a:pt x="1" y="33207"/>
                    <a:pt x="1" y="34457"/>
                    <a:pt x="763" y="35219"/>
                  </a:cubicBezTo>
                  <a:cubicBezTo>
                    <a:pt x="1143" y="35599"/>
                    <a:pt x="1642" y="35790"/>
                    <a:pt x="2141" y="35790"/>
                  </a:cubicBezTo>
                  <a:cubicBezTo>
                    <a:pt x="2640" y="35790"/>
                    <a:pt x="3139" y="35599"/>
                    <a:pt x="3520" y="35219"/>
                  </a:cubicBezTo>
                  <a:cubicBezTo>
                    <a:pt x="4282" y="34457"/>
                    <a:pt x="4282" y="33207"/>
                    <a:pt x="3520" y="32446"/>
                  </a:cubicBezTo>
                  <a:cubicBezTo>
                    <a:pt x="3139" y="32065"/>
                    <a:pt x="2640" y="31874"/>
                    <a:pt x="2141" y="31874"/>
                  </a:cubicBezTo>
                  <a:close/>
                </a:path>
              </a:pathLst>
            </a:custGeom>
            <a:gradFill>
              <a:gsLst>
                <a:gs pos="0">
                  <a:schemeClr val="lt2">
                    <a:alpha val="46820"/>
                  </a:schemeClr>
                </a:gs>
                <a:gs pos="78000">
                  <a:schemeClr val="lt1">
                    <a:alpha val="46820"/>
                  </a:schemeClr>
                </a:gs>
                <a:gs pos="100000">
                  <a:schemeClr val="lt1">
                    <a:alpha val="46820"/>
                  </a:schemeClr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6" name="Google Shape;46;p2"/>
            <p:cNvGrpSpPr/>
            <p:nvPr/>
          </p:nvGrpSpPr>
          <p:grpSpPr>
            <a:xfrm>
              <a:off x="8337812" y="3492483"/>
              <a:ext cx="699928" cy="1651024"/>
              <a:chOff x="8337812" y="3492483"/>
              <a:chExt cx="699928" cy="1651024"/>
            </a:xfrm>
          </p:grpSpPr>
          <p:sp>
            <p:nvSpPr>
              <p:cNvPr id="47" name="Google Shape;47;p2"/>
              <p:cNvSpPr/>
              <p:nvPr/>
            </p:nvSpPr>
            <p:spPr>
              <a:xfrm>
                <a:off x="8337812" y="3492483"/>
                <a:ext cx="483116" cy="1013645"/>
              </a:xfrm>
              <a:custGeom>
                <a:avLst/>
                <a:gdLst/>
                <a:ahLst/>
                <a:cxnLst/>
                <a:rect l="l" t="t" r="r" b="b"/>
                <a:pathLst>
                  <a:path w="11779" h="24714" extrusionOk="0">
                    <a:moveTo>
                      <a:pt x="6735" y="1"/>
                    </a:moveTo>
                    <a:lnTo>
                      <a:pt x="1" y="6750"/>
                    </a:lnTo>
                    <a:lnTo>
                      <a:pt x="229" y="6964"/>
                    </a:lnTo>
                    <a:lnTo>
                      <a:pt x="6415" y="763"/>
                    </a:lnTo>
                    <a:lnTo>
                      <a:pt x="6415" y="13165"/>
                    </a:lnTo>
                    <a:lnTo>
                      <a:pt x="11458" y="13165"/>
                    </a:lnTo>
                    <a:lnTo>
                      <a:pt x="11458" y="24713"/>
                    </a:lnTo>
                    <a:lnTo>
                      <a:pt x="11778" y="24713"/>
                    </a:lnTo>
                    <a:lnTo>
                      <a:pt x="11778" y="12860"/>
                    </a:lnTo>
                    <a:lnTo>
                      <a:pt x="6735" y="12860"/>
                    </a:lnTo>
                    <a:lnTo>
                      <a:pt x="6735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37254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" name="Google Shape;48;p2"/>
              <p:cNvSpPr/>
              <p:nvPr/>
            </p:nvSpPr>
            <p:spPr>
              <a:xfrm>
                <a:off x="8698380" y="3916789"/>
                <a:ext cx="246869" cy="1226718"/>
              </a:xfrm>
              <a:custGeom>
                <a:avLst/>
                <a:gdLst/>
                <a:ahLst/>
                <a:cxnLst/>
                <a:rect l="l" t="t" r="r" b="b"/>
                <a:pathLst>
                  <a:path w="6019" h="29909" extrusionOk="0">
                    <a:moveTo>
                      <a:pt x="1" y="1"/>
                    </a:moveTo>
                    <a:lnTo>
                      <a:pt x="1" y="306"/>
                    </a:lnTo>
                    <a:lnTo>
                      <a:pt x="5699" y="306"/>
                    </a:lnTo>
                    <a:lnTo>
                      <a:pt x="5699" y="29909"/>
                    </a:lnTo>
                    <a:lnTo>
                      <a:pt x="6019" y="29909"/>
                    </a:lnTo>
                    <a:lnTo>
                      <a:pt x="6019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37254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" name="Google Shape;49;p2"/>
              <p:cNvSpPr/>
              <p:nvPr/>
            </p:nvSpPr>
            <p:spPr>
              <a:xfrm>
                <a:off x="8790871" y="3823684"/>
                <a:ext cx="246869" cy="1226718"/>
              </a:xfrm>
              <a:custGeom>
                <a:avLst/>
                <a:gdLst/>
                <a:ahLst/>
                <a:cxnLst/>
                <a:rect l="l" t="t" r="r" b="b"/>
                <a:pathLst>
                  <a:path w="6019" h="29909" extrusionOk="0">
                    <a:moveTo>
                      <a:pt x="1" y="1"/>
                    </a:moveTo>
                    <a:lnTo>
                      <a:pt x="1" y="305"/>
                    </a:lnTo>
                    <a:lnTo>
                      <a:pt x="5714" y="305"/>
                    </a:lnTo>
                    <a:lnTo>
                      <a:pt x="5714" y="29909"/>
                    </a:lnTo>
                    <a:lnTo>
                      <a:pt x="6019" y="29909"/>
                    </a:lnTo>
                    <a:lnTo>
                      <a:pt x="6019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37254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50" name="Google Shape;50;p2"/>
            <p:cNvGrpSpPr/>
            <p:nvPr/>
          </p:nvGrpSpPr>
          <p:grpSpPr>
            <a:xfrm>
              <a:off x="7945225" y="4302000"/>
              <a:ext cx="904666" cy="726121"/>
              <a:chOff x="7945225" y="4302000"/>
              <a:chExt cx="904666" cy="726121"/>
            </a:xfrm>
          </p:grpSpPr>
          <p:sp>
            <p:nvSpPr>
              <p:cNvPr id="51" name="Google Shape;51;p2"/>
              <p:cNvSpPr/>
              <p:nvPr/>
            </p:nvSpPr>
            <p:spPr>
              <a:xfrm>
                <a:off x="8176775" y="4445200"/>
                <a:ext cx="673116" cy="582921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" name="Google Shape;52;p2"/>
              <p:cNvSpPr/>
              <p:nvPr/>
            </p:nvSpPr>
            <p:spPr>
              <a:xfrm>
                <a:off x="8164350" y="4302000"/>
                <a:ext cx="480925" cy="416483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" name="Google Shape;53;p2"/>
              <p:cNvSpPr/>
              <p:nvPr/>
            </p:nvSpPr>
            <p:spPr>
              <a:xfrm>
                <a:off x="7945225" y="4445200"/>
                <a:ext cx="480925" cy="416483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54" name="Google Shape;54;p2"/>
          <p:cNvSpPr txBox="1">
            <a:spLocks noGrp="1"/>
          </p:cNvSpPr>
          <p:nvPr>
            <p:ph type="ctrTitle"/>
          </p:nvPr>
        </p:nvSpPr>
        <p:spPr>
          <a:xfrm>
            <a:off x="1096850" y="816324"/>
            <a:ext cx="6974700" cy="2326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4500"/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55" name="Google Shape;55;p2"/>
          <p:cNvSpPr txBox="1">
            <a:spLocks noGrp="1"/>
          </p:cNvSpPr>
          <p:nvPr>
            <p:ph type="subTitle" idx="1"/>
          </p:nvPr>
        </p:nvSpPr>
        <p:spPr>
          <a:xfrm>
            <a:off x="1096850" y="3456250"/>
            <a:ext cx="4882500" cy="47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grpSp>
        <p:nvGrpSpPr>
          <p:cNvPr id="56" name="Google Shape;56;p2"/>
          <p:cNvGrpSpPr/>
          <p:nvPr/>
        </p:nvGrpSpPr>
        <p:grpSpPr>
          <a:xfrm>
            <a:off x="-309885" y="3617406"/>
            <a:ext cx="1448824" cy="2238804"/>
            <a:chOff x="-309885" y="3617406"/>
            <a:chExt cx="1448824" cy="2238804"/>
          </a:xfrm>
        </p:grpSpPr>
        <p:grpSp>
          <p:nvGrpSpPr>
            <p:cNvPr id="57" name="Google Shape;57;p2"/>
            <p:cNvGrpSpPr/>
            <p:nvPr/>
          </p:nvGrpSpPr>
          <p:grpSpPr>
            <a:xfrm>
              <a:off x="-277007" y="3870159"/>
              <a:ext cx="981772" cy="1986051"/>
              <a:chOff x="-293545" y="3454371"/>
              <a:chExt cx="981772" cy="1986051"/>
            </a:xfrm>
          </p:grpSpPr>
          <p:sp>
            <p:nvSpPr>
              <p:cNvPr id="58" name="Google Shape;58;p2"/>
              <p:cNvSpPr/>
              <p:nvPr/>
            </p:nvSpPr>
            <p:spPr>
              <a:xfrm rot="10800000">
                <a:off x="-293545" y="3454371"/>
                <a:ext cx="844677" cy="1985522"/>
              </a:xfrm>
              <a:custGeom>
                <a:avLst/>
                <a:gdLst/>
                <a:ahLst/>
                <a:cxnLst/>
                <a:rect l="l" t="t" r="r" b="b"/>
                <a:pathLst>
                  <a:path w="23937" h="56267" extrusionOk="0">
                    <a:moveTo>
                      <a:pt x="12997" y="1"/>
                    </a:moveTo>
                    <a:lnTo>
                      <a:pt x="12784" y="214"/>
                    </a:lnTo>
                    <a:lnTo>
                      <a:pt x="23098" y="10513"/>
                    </a:lnTo>
                    <a:cubicBezTo>
                      <a:pt x="23434" y="10864"/>
                      <a:pt x="23632" y="11321"/>
                      <a:pt x="23632" y="11808"/>
                    </a:cubicBezTo>
                    <a:cubicBezTo>
                      <a:pt x="23632" y="12311"/>
                      <a:pt x="23434" y="12768"/>
                      <a:pt x="23098" y="13104"/>
                    </a:cubicBezTo>
                    <a:lnTo>
                      <a:pt x="21925" y="14261"/>
                    </a:lnTo>
                    <a:cubicBezTo>
                      <a:pt x="21575" y="14627"/>
                      <a:pt x="21110" y="14810"/>
                      <a:pt x="20642" y="14810"/>
                    </a:cubicBezTo>
                    <a:cubicBezTo>
                      <a:pt x="20173" y="14810"/>
                      <a:pt x="19701" y="14627"/>
                      <a:pt x="19335" y="14261"/>
                    </a:cubicBezTo>
                    <a:lnTo>
                      <a:pt x="16958" y="11885"/>
                    </a:lnTo>
                    <a:cubicBezTo>
                      <a:pt x="16547" y="11489"/>
                      <a:pt x="16029" y="11260"/>
                      <a:pt x="15435" y="11260"/>
                    </a:cubicBezTo>
                    <a:cubicBezTo>
                      <a:pt x="14841" y="11260"/>
                      <a:pt x="14307" y="11489"/>
                      <a:pt x="13911" y="11885"/>
                    </a:cubicBezTo>
                    <a:lnTo>
                      <a:pt x="12525" y="13271"/>
                    </a:lnTo>
                    <a:cubicBezTo>
                      <a:pt x="12129" y="13698"/>
                      <a:pt x="11900" y="14231"/>
                      <a:pt x="11900" y="14795"/>
                    </a:cubicBezTo>
                    <a:cubicBezTo>
                      <a:pt x="11900" y="15374"/>
                      <a:pt x="12129" y="15922"/>
                      <a:pt x="12525" y="16318"/>
                    </a:cubicBezTo>
                    <a:cubicBezTo>
                      <a:pt x="12860" y="16669"/>
                      <a:pt x="13058" y="17126"/>
                      <a:pt x="13058" y="17629"/>
                    </a:cubicBezTo>
                    <a:cubicBezTo>
                      <a:pt x="13058" y="18116"/>
                      <a:pt x="12860" y="18573"/>
                      <a:pt x="12525" y="18924"/>
                    </a:cubicBezTo>
                    <a:lnTo>
                      <a:pt x="11489" y="19944"/>
                    </a:lnTo>
                    <a:cubicBezTo>
                      <a:pt x="11154" y="20295"/>
                      <a:pt x="10696" y="20478"/>
                      <a:pt x="10209" y="20478"/>
                    </a:cubicBezTo>
                    <a:lnTo>
                      <a:pt x="9569" y="20478"/>
                    </a:lnTo>
                    <a:cubicBezTo>
                      <a:pt x="8990" y="20478"/>
                      <a:pt x="8457" y="20706"/>
                      <a:pt x="8045" y="21102"/>
                    </a:cubicBezTo>
                    <a:lnTo>
                      <a:pt x="3353" y="25810"/>
                    </a:lnTo>
                    <a:cubicBezTo>
                      <a:pt x="2515" y="26648"/>
                      <a:pt x="2515" y="28004"/>
                      <a:pt x="3353" y="28842"/>
                    </a:cubicBezTo>
                    <a:lnTo>
                      <a:pt x="10529" y="36018"/>
                    </a:lnTo>
                    <a:cubicBezTo>
                      <a:pt x="10864" y="36369"/>
                      <a:pt x="11062" y="36826"/>
                      <a:pt x="11062" y="37313"/>
                    </a:cubicBezTo>
                    <a:cubicBezTo>
                      <a:pt x="11062" y="37801"/>
                      <a:pt x="10864" y="38273"/>
                      <a:pt x="10529" y="38608"/>
                    </a:cubicBezTo>
                    <a:lnTo>
                      <a:pt x="8198" y="40940"/>
                    </a:lnTo>
                    <a:cubicBezTo>
                      <a:pt x="7802" y="41351"/>
                      <a:pt x="7573" y="41884"/>
                      <a:pt x="7573" y="42463"/>
                    </a:cubicBezTo>
                    <a:lnTo>
                      <a:pt x="7573" y="47720"/>
                    </a:lnTo>
                    <a:cubicBezTo>
                      <a:pt x="7573" y="48207"/>
                      <a:pt x="7390" y="48664"/>
                      <a:pt x="7040" y="49015"/>
                    </a:cubicBezTo>
                    <a:lnTo>
                      <a:pt x="1" y="56054"/>
                    </a:lnTo>
                    <a:lnTo>
                      <a:pt x="199" y="56267"/>
                    </a:lnTo>
                    <a:lnTo>
                      <a:pt x="7268" y="49274"/>
                    </a:lnTo>
                    <a:cubicBezTo>
                      <a:pt x="7664" y="48862"/>
                      <a:pt x="7893" y="48329"/>
                      <a:pt x="7893" y="47750"/>
                    </a:cubicBezTo>
                    <a:lnTo>
                      <a:pt x="7893" y="42494"/>
                    </a:lnTo>
                    <a:cubicBezTo>
                      <a:pt x="7893" y="42006"/>
                      <a:pt x="8091" y="41549"/>
                      <a:pt x="8426" y="41199"/>
                    </a:cubicBezTo>
                    <a:lnTo>
                      <a:pt x="10757" y="38883"/>
                    </a:lnTo>
                    <a:cubicBezTo>
                      <a:pt x="11154" y="38456"/>
                      <a:pt x="11382" y="37923"/>
                      <a:pt x="11382" y="37359"/>
                    </a:cubicBezTo>
                    <a:cubicBezTo>
                      <a:pt x="11382" y="36765"/>
                      <a:pt x="11154" y="36232"/>
                      <a:pt x="10757" y="35835"/>
                    </a:cubicBezTo>
                    <a:lnTo>
                      <a:pt x="3581" y="28644"/>
                    </a:lnTo>
                    <a:cubicBezTo>
                      <a:pt x="2850" y="27943"/>
                      <a:pt x="2850" y="26785"/>
                      <a:pt x="3581" y="26054"/>
                    </a:cubicBezTo>
                    <a:lnTo>
                      <a:pt x="8274" y="21346"/>
                    </a:lnTo>
                    <a:cubicBezTo>
                      <a:pt x="8624" y="21011"/>
                      <a:pt x="9081" y="20813"/>
                      <a:pt x="9569" y="20813"/>
                    </a:cubicBezTo>
                    <a:lnTo>
                      <a:pt x="10209" y="20813"/>
                    </a:lnTo>
                    <a:cubicBezTo>
                      <a:pt x="10788" y="20813"/>
                      <a:pt x="11321" y="20584"/>
                      <a:pt x="11732" y="20188"/>
                    </a:cubicBezTo>
                    <a:lnTo>
                      <a:pt x="12753" y="19167"/>
                    </a:lnTo>
                    <a:cubicBezTo>
                      <a:pt x="13149" y="18741"/>
                      <a:pt x="13378" y="18208"/>
                      <a:pt x="13378" y="17644"/>
                    </a:cubicBezTo>
                    <a:cubicBezTo>
                      <a:pt x="13378" y="17050"/>
                      <a:pt x="13149" y="16516"/>
                      <a:pt x="12753" y="16120"/>
                    </a:cubicBezTo>
                    <a:cubicBezTo>
                      <a:pt x="12418" y="15770"/>
                      <a:pt x="12220" y="15313"/>
                      <a:pt x="12220" y="14825"/>
                    </a:cubicBezTo>
                    <a:cubicBezTo>
                      <a:pt x="12220" y="14322"/>
                      <a:pt x="12418" y="13865"/>
                      <a:pt x="12753" y="13530"/>
                    </a:cubicBezTo>
                    <a:lnTo>
                      <a:pt x="14140" y="12128"/>
                    </a:lnTo>
                    <a:cubicBezTo>
                      <a:pt x="14490" y="11793"/>
                      <a:pt x="14947" y="11595"/>
                      <a:pt x="15435" y="11595"/>
                    </a:cubicBezTo>
                    <a:cubicBezTo>
                      <a:pt x="15938" y="11595"/>
                      <a:pt x="16395" y="11793"/>
                      <a:pt x="16730" y="12128"/>
                    </a:cubicBezTo>
                    <a:lnTo>
                      <a:pt x="19107" y="14520"/>
                    </a:lnTo>
                    <a:cubicBezTo>
                      <a:pt x="19526" y="14939"/>
                      <a:pt x="20074" y="15149"/>
                      <a:pt x="20623" y="15149"/>
                    </a:cubicBezTo>
                    <a:cubicBezTo>
                      <a:pt x="21171" y="15149"/>
                      <a:pt x="21720" y="14939"/>
                      <a:pt x="22139" y="14520"/>
                    </a:cubicBezTo>
                    <a:lnTo>
                      <a:pt x="23297" y="13347"/>
                    </a:lnTo>
                    <a:cubicBezTo>
                      <a:pt x="23708" y="12936"/>
                      <a:pt x="23936" y="12403"/>
                      <a:pt x="23936" y="11824"/>
                    </a:cubicBezTo>
                    <a:cubicBezTo>
                      <a:pt x="23936" y="11260"/>
                      <a:pt x="23708" y="10711"/>
                      <a:pt x="23297" y="10300"/>
                    </a:cubicBezTo>
                    <a:lnTo>
                      <a:pt x="12997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dk2"/>
                  </a:gs>
                  <a:gs pos="100000">
                    <a:srgbClr val="FFFFFF">
                      <a:alpha val="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" name="Google Shape;59;p2"/>
              <p:cNvSpPr/>
              <p:nvPr/>
            </p:nvSpPr>
            <p:spPr>
              <a:xfrm rot="10800000">
                <a:off x="-156450" y="3454901"/>
                <a:ext cx="844677" cy="1985522"/>
              </a:xfrm>
              <a:custGeom>
                <a:avLst/>
                <a:gdLst/>
                <a:ahLst/>
                <a:cxnLst/>
                <a:rect l="l" t="t" r="r" b="b"/>
                <a:pathLst>
                  <a:path w="23937" h="56267" extrusionOk="0">
                    <a:moveTo>
                      <a:pt x="12997" y="0"/>
                    </a:moveTo>
                    <a:lnTo>
                      <a:pt x="12784" y="214"/>
                    </a:lnTo>
                    <a:lnTo>
                      <a:pt x="23098" y="10513"/>
                    </a:lnTo>
                    <a:cubicBezTo>
                      <a:pt x="23434" y="10848"/>
                      <a:pt x="23632" y="11305"/>
                      <a:pt x="23632" y="11808"/>
                    </a:cubicBezTo>
                    <a:cubicBezTo>
                      <a:pt x="23632" y="12296"/>
                      <a:pt x="23434" y="12753"/>
                      <a:pt x="23098" y="13103"/>
                    </a:cubicBezTo>
                    <a:lnTo>
                      <a:pt x="21925" y="14261"/>
                    </a:lnTo>
                    <a:cubicBezTo>
                      <a:pt x="21575" y="14627"/>
                      <a:pt x="21110" y="14810"/>
                      <a:pt x="20642" y="14810"/>
                    </a:cubicBezTo>
                    <a:cubicBezTo>
                      <a:pt x="20173" y="14810"/>
                      <a:pt x="19701" y="14627"/>
                      <a:pt x="19335" y="14261"/>
                    </a:cubicBezTo>
                    <a:lnTo>
                      <a:pt x="16958" y="11884"/>
                    </a:lnTo>
                    <a:cubicBezTo>
                      <a:pt x="16547" y="11488"/>
                      <a:pt x="16029" y="11260"/>
                      <a:pt x="15435" y="11260"/>
                    </a:cubicBezTo>
                    <a:cubicBezTo>
                      <a:pt x="14840" y="11260"/>
                      <a:pt x="14307" y="11488"/>
                      <a:pt x="13911" y="11884"/>
                    </a:cubicBezTo>
                    <a:lnTo>
                      <a:pt x="12525" y="13271"/>
                    </a:lnTo>
                    <a:cubicBezTo>
                      <a:pt x="11687" y="14109"/>
                      <a:pt x="11687" y="15465"/>
                      <a:pt x="12525" y="16303"/>
                    </a:cubicBezTo>
                    <a:cubicBezTo>
                      <a:pt x="12860" y="16638"/>
                      <a:pt x="13058" y="17095"/>
                      <a:pt x="13058" y="17598"/>
                    </a:cubicBezTo>
                    <a:cubicBezTo>
                      <a:pt x="13058" y="18085"/>
                      <a:pt x="12860" y="18543"/>
                      <a:pt x="12525" y="18893"/>
                    </a:cubicBezTo>
                    <a:lnTo>
                      <a:pt x="11489" y="19914"/>
                    </a:lnTo>
                    <a:cubicBezTo>
                      <a:pt x="11153" y="20264"/>
                      <a:pt x="10696" y="20447"/>
                      <a:pt x="10193" y="20447"/>
                    </a:cubicBezTo>
                    <a:lnTo>
                      <a:pt x="9569" y="20447"/>
                    </a:lnTo>
                    <a:cubicBezTo>
                      <a:pt x="8975" y="20447"/>
                      <a:pt x="8441" y="20676"/>
                      <a:pt x="8045" y="21087"/>
                    </a:cubicBezTo>
                    <a:lnTo>
                      <a:pt x="3337" y="25780"/>
                    </a:lnTo>
                    <a:cubicBezTo>
                      <a:pt x="2941" y="26206"/>
                      <a:pt x="2713" y="26739"/>
                      <a:pt x="2713" y="27303"/>
                    </a:cubicBezTo>
                    <a:cubicBezTo>
                      <a:pt x="2713" y="27897"/>
                      <a:pt x="2941" y="28431"/>
                      <a:pt x="3337" y="28827"/>
                    </a:cubicBezTo>
                    <a:lnTo>
                      <a:pt x="10529" y="36018"/>
                    </a:lnTo>
                    <a:cubicBezTo>
                      <a:pt x="11245" y="36719"/>
                      <a:pt x="11245" y="37877"/>
                      <a:pt x="10529" y="38608"/>
                    </a:cubicBezTo>
                    <a:lnTo>
                      <a:pt x="8198" y="40924"/>
                    </a:lnTo>
                    <a:cubicBezTo>
                      <a:pt x="7801" y="41351"/>
                      <a:pt x="7573" y="41884"/>
                      <a:pt x="7573" y="42448"/>
                    </a:cubicBezTo>
                    <a:lnTo>
                      <a:pt x="7573" y="47704"/>
                    </a:lnTo>
                    <a:cubicBezTo>
                      <a:pt x="7573" y="48207"/>
                      <a:pt x="7375" y="48664"/>
                      <a:pt x="7040" y="48999"/>
                    </a:cubicBezTo>
                    <a:lnTo>
                      <a:pt x="1" y="56053"/>
                    </a:lnTo>
                    <a:lnTo>
                      <a:pt x="199" y="56267"/>
                    </a:lnTo>
                    <a:lnTo>
                      <a:pt x="7268" y="49212"/>
                    </a:lnTo>
                    <a:cubicBezTo>
                      <a:pt x="7664" y="48801"/>
                      <a:pt x="7893" y="48268"/>
                      <a:pt x="7893" y="47689"/>
                    </a:cubicBezTo>
                    <a:lnTo>
                      <a:pt x="7893" y="42432"/>
                    </a:lnTo>
                    <a:cubicBezTo>
                      <a:pt x="7893" y="41945"/>
                      <a:pt x="8091" y="41473"/>
                      <a:pt x="8426" y="41137"/>
                    </a:cubicBezTo>
                    <a:lnTo>
                      <a:pt x="10757" y="38806"/>
                    </a:lnTo>
                    <a:cubicBezTo>
                      <a:pt x="11595" y="37984"/>
                      <a:pt x="11595" y="36628"/>
                      <a:pt x="10757" y="35790"/>
                    </a:cubicBezTo>
                    <a:lnTo>
                      <a:pt x="3581" y="28598"/>
                    </a:lnTo>
                    <a:cubicBezTo>
                      <a:pt x="3231" y="28263"/>
                      <a:pt x="3048" y="27806"/>
                      <a:pt x="3048" y="27318"/>
                    </a:cubicBezTo>
                    <a:cubicBezTo>
                      <a:pt x="3048" y="26816"/>
                      <a:pt x="3231" y="26359"/>
                      <a:pt x="3581" y="26023"/>
                    </a:cubicBezTo>
                    <a:lnTo>
                      <a:pt x="8274" y="21346"/>
                    </a:lnTo>
                    <a:cubicBezTo>
                      <a:pt x="8624" y="21011"/>
                      <a:pt x="9081" y="20813"/>
                      <a:pt x="9569" y="20813"/>
                    </a:cubicBezTo>
                    <a:lnTo>
                      <a:pt x="10209" y="20813"/>
                    </a:lnTo>
                    <a:cubicBezTo>
                      <a:pt x="10788" y="20813"/>
                      <a:pt x="11321" y="20584"/>
                      <a:pt x="11732" y="20188"/>
                    </a:cubicBezTo>
                    <a:lnTo>
                      <a:pt x="12753" y="19152"/>
                    </a:lnTo>
                    <a:cubicBezTo>
                      <a:pt x="13149" y="18741"/>
                      <a:pt x="13378" y="18207"/>
                      <a:pt x="13378" y="17628"/>
                    </a:cubicBezTo>
                    <a:cubicBezTo>
                      <a:pt x="13378" y="17049"/>
                      <a:pt x="13149" y="16516"/>
                      <a:pt x="12753" y="16105"/>
                    </a:cubicBezTo>
                    <a:cubicBezTo>
                      <a:pt x="12037" y="15404"/>
                      <a:pt x="12037" y="14246"/>
                      <a:pt x="12753" y="13515"/>
                    </a:cubicBezTo>
                    <a:lnTo>
                      <a:pt x="14140" y="12128"/>
                    </a:lnTo>
                    <a:cubicBezTo>
                      <a:pt x="14490" y="11793"/>
                      <a:pt x="14947" y="11595"/>
                      <a:pt x="15435" y="11595"/>
                    </a:cubicBezTo>
                    <a:cubicBezTo>
                      <a:pt x="15937" y="11595"/>
                      <a:pt x="16395" y="11793"/>
                      <a:pt x="16730" y="12128"/>
                    </a:cubicBezTo>
                    <a:lnTo>
                      <a:pt x="19106" y="14505"/>
                    </a:lnTo>
                    <a:cubicBezTo>
                      <a:pt x="19525" y="14924"/>
                      <a:pt x="20074" y="15133"/>
                      <a:pt x="20622" y="15133"/>
                    </a:cubicBezTo>
                    <a:cubicBezTo>
                      <a:pt x="21171" y="15133"/>
                      <a:pt x="21719" y="14924"/>
                      <a:pt x="22138" y="14505"/>
                    </a:cubicBezTo>
                    <a:lnTo>
                      <a:pt x="23296" y="13347"/>
                    </a:lnTo>
                    <a:cubicBezTo>
                      <a:pt x="23708" y="12936"/>
                      <a:pt x="23936" y="12402"/>
                      <a:pt x="23936" y="11823"/>
                    </a:cubicBezTo>
                    <a:cubicBezTo>
                      <a:pt x="23936" y="11229"/>
                      <a:pt x="23708" y="10696"/>
                      <a:pt x="23296" y="10300"/>
                    </a:cubicBezTo>
                    <a:lnTo>
                      <a:pt x="12997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dk2"/>
                  </a:gs>
                  <a:gs pos="100000">
                    <a:srgbClr val="FFFFFF">
                      <a:alpha val="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60" name="Google Shape;60;p2"/>
            <p:cNvGrpSpPr/>
            <p:nvPr/>
          </p:nvGrpSpPr>
          <p:grpSpPr>
            <a:xfrm>
              <a:off x="363249" y="4906873"/>
              <a:ext cx="699940" cy="478601"/>
              <a:chOff x="39722" y="4349021"/>
              <a:chExt cx="1061964" cy="726143"/>
            </a:xfrm>
          </p:grpSpPr>
          <p:grpSp>
            <p:nvGrpSpPr>
              <p:cNvPr id="61" name="Google Shape;61;p2"/>
              <p:cNvGrpSpPr/>
              <p:nvPr/>
            </p:nvGrpSpPr>
            <p:grpSpPr>
              <a:xfrm rot="2700000">
                <a:off x="140502" y="4460924"/>
                <a:ext cx="524584" cy="502337"/>
                <a:chOff x="1189791" y="-1767331"/>
                <a:chExt cx="904284" cy="865933"/>
              </a:xfrm>
            </p:grpSpPr>
            <p:sp>
              <p:nvSpPr>
                <p:cNvPr id="62" name="Google Shape;62;p2"/>
                <p:cNvSpPr/>
                <p:nvPr/>
              </p:nvSpPr>
              <p:spPr>
                <a:xfrm>
                  <a:off x="1189791" y="-1767331"/>
                  <a:ext cx="904284" cy="8659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902" h="35337" extrusionOk="0">
                      <a:moveTo>
                        <a:pt x="18449" y="1"/>
                      </a:moveTo>
                      <a:cubicBezTo>
                        <a:pt x="16409" y="1"/>
                        <a:pt x="14368" y="778"/>
                        <a:pt x="12814" y="2332"/>
                      </a:cubicBezTo>
                      <a:lnTo>
                        <a:pt x="3108" y="12037"/>
                      </a:lnTo>
                      <a:cubicBezTo>
                        <a:pt x="0" y="15145"/>
                        <a:pt x="0" y="20189"/>
                        <a:pt x="3108" y="23297"/>
                      </a:cubicBezTo>
                      <a:lnTo>
                        <a:pt x="12814" y="33017"/>
                      </a:lnTo>
                      <a:cubicBezTo>
                        <a:pt x="14368" y="34564"/>
                        <a:pt x="16405" y="35337"/>
                        <a:pt x="18443" y="35337"/>
                      </a:cubicBezTo>
                      <a:cubicBezTo>
                        <a:pt x="20481" y="35337"/>
                        <a:pt x="22519" y="34564"/>
                        <a:pt x="24073" y="33017"/>
                      </a:cubicBezTo>
                      <a:lnTo>
                        <a:pt x="33794" y="23297"/>
                      </a:lnTo>
                      <a:cubicBezTo>
                        <a:pt x="36902" y="20189"/>
                        <a:pt x="36902" y="15145"/>
                        <a:pt x="33794" y="12037"/>
                      </a:cubicBezTo>
                      <a:lnTo>
                        <a:pt x="24073" y="2332"/>
                      </a:lnTo>
                      <a:cubicBezTo>
                        <a:pt x="22527" y="778"/>
                        <a:pt x="20489" y="1"/>
                        <a:pt x="18449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chemeClr val="lt1"/>
                    </a:gs>
                    <a:gs pos="18000">
                      <a:schemeClr val="lt1"/>
                    </a:gs>
                    <a:gs pos="56000">
                      <a:srgbClr val="FFFFFF">
                        <a:alpha val="0"/>
                      </a:srgbClr>
                    </a:gs>
                    <a:gs pos="74000">
                      <a:schemeClr val="lt1"/>
                    </a:gs>
                    <a:gs pos="100000">
                      <a:srgbClr val="9900FF">
                        <a:alpha val="28627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grpSp>
              <p:nvGrpSpPr>
                <p:cNvPr id="63" name="Google Shape;63;p2"/>
                <p:cNvGrpSpPr/>
                <p:nvPr/>
              </p:nvGrpSpPr>
              <p:grpSpPr>
                <a:xfrm>
                  <a:off x="1232795" y="-1740829"/>
                  <a:ext cx="717621" cy="717392"/>
                  <a:chOff x="1483457" y="3953671"/>
                  <a:chExt cx="717621" cy="717392"/>
                </a:xfrm>
              </p:grpSpPr>
              <p:sp>
                <p:nvSpPr>
                  <p:cNvPr id="64" name="Google Shape;64;p2"/>
                  <p:cNvSpPr/>
                  <p:nvPr/>
                </p:nvSpPr>
                <p:spPr>
                  <a:xfrm>
                    <a:off x="1483457" y="425726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65" name="Google Shape;65;p2"/>
                  <p:cNvSpPr/>
                  <p:nvPr/>
                </p:nvSpPr>
                <p:spPr>
                  <a:xfrm>
                    <a:off x="1559470" y="418148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66" name="Google Shape;66;p2"/>
                  <p:cNvSpPr/>
                  <p:nvPr/>
                </p:nvSpPr>
                <p:spPr>
                  <a:xfrm>
                    <a:off x="1635483" y="4105239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1" y="381"/>
                        </a:lnTo>
                        <a:lnTo>
                          <a:pt x="26740" y="27120"/>
                        </a:lnTo>
                        <a:lnTo>
                          <a:pt x="27121" y="26755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67" name="Google Shape;67;p2"/>
                  <p:cNvSpPr/>
                  <p:nvPr/>
                </p:nvSpPr>
                <p:spPr>
                  <a:xfrm>
                    <a:off x="1711267" y="402945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55" y="27121"/>
                        </a:lnTo>
                        <a:lnTo>
                          <a:pt x="27120" y="26755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68" name="Google Shape;68;p2"/>
                  <p:cNvSpPr/>
                  <p:nvPr/>
                </p:nvSpPr>
                <p:spPr>
                  <a:xfrm>
                    <a:off x="1787280" y="395367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2" y="1"/>
                        </a:moveTo>
                        <a:lnTo>
                          <a:pt x="1" y="382"/>
                        </a:lnTo>
                        <a:lnTo>
                          <a:pt x="26740" y="27121"/>
                        </a:lnTo>
                        <a:lnTo>
                          <a:pt x="27121" y="26740"/>
                        </a:lnTo>
                        <a:lnTo>
                          <a:pt x="382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</p:grpSp>
          <p:sp>
            <p:nvSpPr>
              <p:cNvPr id="69" name="Google Shape;69;p2"/>
              <p:cNvSpPr/>
              <p:nvPr/>
            </p:nvSpPr>
            <p:spPr>
              <a:xfrm rot="-2700000">
                <a:off x="542534" y="4469276"/>
                <a:ext cx="492898" cy="391560"/>
              </a:xfrm>
              <a:custGeom>
                <a:avLst/>
                <a:gdLst/>
                <a:ahLst/>
                <a:cxnLst/>
                <a:rect l="l" t="t" r="r" b="b"/>
                <a:pathLst>
                  <a:path w="44612" h="35440" extrusionOk="0">
                    <a:moveTo>
                      <a:pt x="40817" y="1"/>
                    </a:moveTo>
                    <a:lnTo>
                      <a:pt x="37420" y="3383"/>
                    </a:lnTo>
                    <a:lnTo>
                      <a:pt x="41213" y="7177"/>
                    </a:lnTo>
                    <a:lnTo>
                      <a:pt x="44611" y="3779"/>
                    </a:lnTo>
                    <a:lnTo>
                      <a:pt x="40817" y="1"/>
                    </a:lnTo>
                    <a:close/>
                    <a:moveTo>
                      <a:pt x="22184" y="4099"/>
                    </a:moveTo>
                    <a:lnTo>
                      <a:pt x="18801" y="7482"/>
                    </a:lnTo>
                    <a:lnTo>
                      <a:pt x="22595" y="11275"/>
                    </a:lnTo>
                    <a:lnTo>
                      <a:pt x="25978" y="7878"/>
                    </a:lnTo>
                    <a:lnTo>
                      <a:pt x="22184" y="4099"/>
                    </a:lnTo>
                    <a:close/>
                    <a:moveTo>
                      <a:pt x="15983" y="10300"/>
                    </a:moveTo>
                    <a:lnTo>
                      <a:pt x="12585" y="13698"/>
                    </a:lnTo>
                    <a:lnTo>
                      <a:pt x="16379" y="17476"/>
                    </a:lnTo>
                    <a:lnTo>
                      <a:pt x="19776" y="14094"/>
                    </a:lnTo>
                    <a:lnTo>
                      <a:pt x="15983" y="10300"/>
                    </a:lnTo>
                    <a:close/>
                    <a:moveTo>
                      <a:pt x="9431" y="16852"/>
                    </a:moveTo>
                    <a:lnTo>
                      <a:pt x="6034" y="20249"/>
                    </a:lnTo>
                    <a:lnTo>
                      <a:pt x="15190" y="29406"/>
                    </a:lnTo>
                    <a:lnTo>
                      <a:pt x="18588" y="26008"/>
                    </a:lnTo>
                    <a:lnTo>
                      <a:pt x="9431" y="16852"/>
                    </a:lnTo>
                    <a:close/>
                    <a:moveTo>
                      <a:pt x="3383" y="22885"/>
                    </a:moveTo>
                    <a:lnTo>
                      <a:pt x="0" y="26283"/>
                    </a:lnTo>
                    <a:lnTo>
                      <a:pt x="9157" y="35440"/>
                    </a:lnTo>
                    <a:lnTo>
                      <a:pt x="12555" y="32057"/>
                    </a:lnTo>
                    <a:lnTo>
                      <a:pt x="3383" y="22885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70" name="Google Shape;70;p2"/>
            <p:cNvGrpSpPr/>
            <p:nvPr/>
          </p:nvGrpSpPr>
          <p:grpSpPr>
            <a:xfrm rot="-5400000">
              <a:off x="-461873" y="3769393"/>
              <a:ext cx="1351491" cy="1047516"/>
              <a:chOff x="-2460210" y="2758493"/>
              <a:chExt cx="1351491" cy="1047516"/>
            </a:xfrm>
          </p:grpSpPr>
          <p:sp>
            <p:nvSpPr>
              <p:cNvPr id="71" name="Google Shape;71;p2"/>
              <p:cNvSpPr/>
              <p:nvPr/>
            </p:nvSpPr>
            <p:spPr>
              <a:xfrm rot="-2700000">
                <a:off x="-2341816" y="3108554"/>
                <a:ext cx="582127" cy="575995"/>
              </a:xfrm>
              <a:custGeom>
                <a:avLst/>
                <a:gdLst/>
                <a:ahLst/>
                <a:cxnLst/>
                <a:rect l="l" t="t" r="r" b="b"/>
                <a:pathLst>
                  <a:path w="36171" h="35790" extrusionOk="0">
                    <a:moveTo>
                      <a:pt x="34030" y="1"/>
                    </a:moveTo>
                    <a:cubicBezTo>
                      <a:pt x="33531" y="1"/>
                      <a:pt x="33032" y="191"/>
                      <a:pt x="32651" y="572"/>
                    </a:cubicBezTo>
                    <a:cubicBezTo>
                      <a:pt x="31890" y="1334"/>
                      <a:pt x="31890" y="2568"/>
                      <a:pt x="32651" y="3330"/>
                    </a:cubicBezTo>
                    <a:cubicBezTo>
                      <a:pt x="33032" y="3711"/>
                      <a:pt x="33531" y="3901"/>
                      <a:pt x="34030" y="3901"/>
                    </a:cubicBezTo>
                    <a:cubicBezTo>
                      <a:pt x="34529" y="3901"/>
                      <a:pt x="35028" y="3711"/>
                      <a:pt x="35409" y="3330"/>
                    </a:cubicBezTo>
                    <a:cubicBezTo>
                      <a:pt x="36171" y="2568"/>
                      <a:pt x="36171" y="1334"/>
                      <a:pt x="35409" y="572"/>
                    </a:cubicBezTo>
                    <a:cubicBezTo>
                      <a:pt x="35028" y="191"/>
                      <a:pt x="34529" y="1"/>
                      <a:pt x="34030" y="1"/>
                    </a:cubicBezTo>
                    <a:close/>
                    <a:moveTo>
                      <a:pt x="27662" y="6385"/>
                    </a:moveTo>
                    <a:cubicBezTo>
                      <a:pt x="27163" y="6385"/>
                      <a:pt x="26664" y="6575"/>
                      <a:pt x="26283" y="6956"/>
                    </a:cubicBezTo>
                    <a:cubicBezTo>
                      <a:pt x="25521" y="7718"/>
                      <a:pt x="25521" y="8952"/>
                      <a:pt x="26283" y="9714"/>
                    </a:cubicBezTo>
                    <a:cubicBezTo>
                      <a:pt x="26664" y="10095"/>
                      <a:pt x="27163" y="10285"/>
                      <a:pt x="27662" y="10285"/>
                    </a:cubicBezTo>
                    <a:cubicBezTo>
                      <a:pt x="28161" y="10285"/>
                      <a:pt x="28660" y="10095"/>
                      <a:pt x="29040" y="9714"/>
                    </a:cubicBezTo>
                    <a:cubicBezTo>
                      <a:pt x="29802" y="8952"/>
                      <a:pt x="29802" y="7718"/>
                      <a:pt x="29040" y="6956"/>
                    </a:cubicBezTo>
                    <a:cubicBezTo>
                      <a:pt x="28660" y="6575"/>
                      <a:pt x="28161" y="6385"/>
                      <a:pt x="27662" y="6385"/>
                    </a:cubicBezTo>
                    <a:close/>
                    <a:moveTo>
                      <a:pt x="21285" y="12753"/>
                    </a:moveTo>
                    <a:cubicBezTo>
                      <a:pt x="20783" y="12753"/>
                      <a:pt x="20280" y="12944"/>
                      <a:pt x="19899" y="13325"/>
                    </a:cubicBezTo>
                    <a:cubicBezTo>
                      <a:pt x="19137" y="14086"/>
                      <a:pt x="19137" y="15336"/>
                      <a:pt x="19899" y="16097"/>
                    </a:cubicBezTo>
                    <a:cubicBezTo>
                      <a:pt x="20280" y="16478"/>
                      <a:pt x="20783" y="16669"/>
                      <a:pt x="21285" y="16669"/>
                    </a:cubicBezTo>
                    <a:cubicBezTo>
                      <a:pt x="21788" y="16669"/>
                      <a:pt x="22291" y="16478"/>
                      <a:pt x="22672" y="16097"/>
                    </a:cubicBezTo>
                    <a:cubicBezTo>
                      <a:pt x="23434" y="15336"/>
                      <a:pt x="23434" y="14086"/>
                      <a:pt x="22672" y="13325"/>
                    </a:cubicBezTo>
                    <a:cubicBezTo>
                      <a:pt x="22291" y="12944"/>
                      <a:pt x="21788" y="12753"/>
                      <a:pt x="21285" y="12753"/>
                    </a:cubicBezTo>
                    <a:close/>
                    <a:moveTo>
                      <a:pt x="14917" y="19128"/>
                    </a:moveTo>
                    <a:cubicBezTo>
                      <a:pt x="14415" y="19128"/>
                      <a:pt x="13913" y="19318"/>
                      <a:pt x="13530" y="19693"/>
                    </a:cubicBezTo>
                    <a:cubicBezTo>
                      <a:pt x="12768" y="20455"/>
                      <a:pt x="12768" y="21689"/>
                      <a:pt x="13530" y="22451"/>
                    </a:cubicBezTo>
                    <a:cubicBezTo>
                      <a:pt x="13911" y="22832"/>
                      <a:pt x="14410" y="23022"/>
                      <a:pt x="14909" y="23022"/>
                    </a:cubicBezTo>
                    <a:cubicBezTo>
                      <a:pt x="15408" y="23022"/>
                      <a:pt x="15907" y="22832"/>
                      <a:pt x="16288" y="22451"/>
                    </a:cubicBezTo>
                    <a:cubicBezTo>
                      <a:pt x="17050" y="21689"/>
                      <a:pt x="17050" y="20455"/>
                      <a:pt x="16288" y="19693"/>
                    </a:cubicBezTo>
                    <a:cubicBezTo>
                      <a:pt x="15909" y="19314"/>
                      <a:pt x="15413" y="19128"/>
                      <a:pt x="14917" y="19128"/>
                    </a:cubicBezTo>
                    <a:close/>
                    <a:moveTo>
                      <a:pt x="8525" y="25506"/>
                    </a:moveTo>
                    <a:cubicBezTo>
                      <a:pt x="8026" y="25506"/>
                      <a:pt x="7527" y="25696"/>
                      <a:pt x="7146" y="26077"/>
                    </a:cubicBezTo>
                    <a:cubicBezTo>
                      <a:pt x="6385" y="26839"/>
                      <a:pt x="6385" y="28073"/>
                      <a:pt x="7146" y="28835"/>
                    </a:cubicBezTo>
                    <a:cubicBezTo>
                      <a:pt x="7527" y="29216"/>
                      <a:pt x="8026" y="29406"/>
                      <a:pt x="8525" y="29406"/>
                    </a:cubicBezTo>
                    <a:cubicBezTo>
                      <a:pt x="9024" y="29406"/>
                      <a:pt x="9523" y="29216"/>
                      <a:pt x="9904" y="28835"/>
                    </a:cubicBezTo>
                    <a:cubicBezTo>
                      <a:pt x="10666" y="28073"/>
                      <a:pt x="10666" y="26839"/>
                      <a:pt x="9904" y="26077"/>
                    </a:cubicBezTo>
                    <a:cubicBezTo>
                      <a:pt x="9523" y="25696"/>
                      <a:pt x="9024" y="25506"/>
                      <a:pt x="8525" y="25506"/>
                    </a:cubicBezTo>
                    <a:close/>
                    <a:moveTo>
                      <a:pt x="2141" y="31874"/>
                    </a:moveTo>
                    <a:cubicBezTo>
                      <a:pt x="1642" y="31874"/>
                      <a:pt x="1143" y="32065"/>
                      <a:pt x="763" y="32446"/>
                    </a:cubicBezTo>
                    <a:cubicBezTo>
                      <a:pt x="1" y="33207"/>
                      <a:pt x="1" y="34457"/>
                      <a:pt x="763" y="35219"/>
                    </a:cubicBezTo>
                    <a:cubicBezTo>
                      <a:pt x="1143" y="35599"/>
                      <a:pt x="1642" y="35790"/>
                      <a:pt x="2141" y="35790"/>
                    </a:cubicBezTo>
                    <a:cubicBezTo>
                      <a:pt x="2640" y="35790"/>
                      <a:pt x="3139" y="35599"/>
                      <a:pt x="3520" y="35219"/>
                    </a:cubicBezTo>
                    <a:cubicBezTo>
                      <a:pt x="4282" y="34457"/>
                      <a:pt x="4282" y="33207"/>
                      <a:pt x="3520" y="32446"/>
                    </a:cubicBezTo>
                    <a:cubicBezTo>
                      <a:pt x="3139" y="32065"/>
                      <a:pt x="2640" y="31874"/>
                      <a:pt x="2141" y="31874"/>
                    </a:cubicBez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46820"/>
                    </a:srgbClr>
                  </a:gs>
                  <a:gs pos="100000">
                    <a:srgbClr val="FFFFFF">
                      <a:alpha val="0"/>
                      <a:alpha val="46820"/>
                    </a:srgbClr>
                  </a:gs>
                </a:gsLst>
                <a:lin ang="540001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" name="Google Shape;72;p2"/>
              <p:cNvSpPr/>
              <p:nvPr/>
            </p:nvSpPr>
            <p:spPr>
              <a:xfrm rot="-2700000">
                <a:off x="-2157466" y="3032354"/>
                <a:ext cx="582127" cy="575995"/>
              </a:xfrm>
              <a:custGeom>
                <a:avLst/>
                <a:gdLst/>
                <a:ahLst/>
                <a:cxnLst/>
                <a:rect l="l" t="t" r="r" b="b"/>
                <a:pathLst>
                  <a:path w="36171" h="35790" extrusionOk="0">
                    <a:moveTo>
                      <a:pt x="34030" y="1"/>
                    </a:moveTo>
                    <a:cubicBezTo>
                      <a:pt x="33531" y="1"/>
                      <a:pt x="33032" y="191"/>
                      <a:pt x="32651" y="572"/>
                    </a:cubicBezTo>
                    <a:cubicBezTo>
                      <a:pt x="31890" y="1334"/>
                      <a:pt x="31890" y="2568"/>
                      <a:pt x="32651" y="3330"/>
                    </a:cubicBezTo>
                    <a:cubicBezTo>
                      <a:pt x="33032" y="3711"/>
                      <a:pt x="33531" y="3901"/>
                      <a:pt x="34030" y="3901"/>
                    </a:cubicBezTo>
                    <a:cubicBezTo>
                      <a:pt x="34529" y="3901"/>
                      <a:pt x="35028" y="3711"/>
                      <a:pt x="35409" y="3330"/>
                    </a:cubicBezTo>
                    <a:cubicBezTo>
                      <a:pt x="36171" y="2568"/>
                      <a:pt x="36171" y="1334"/>
                      <a:pt x="35409" y="572"/>
                    </a:cubicBezTo>
                    <a:cubicBezTo>
                      <a:pt x="35028" y="191"/>
                      <a:pt x="34529" y="1"/>
                      <a:pt x="34030" y="1"/>
                    </a:cubicBezTo>
                    <a:close/>
                    <a:moveTo>
                      <a:pt x="27662" y="6385"/>
                    </a:moveTo>
                    <a:cubicBezTo>
                      <a:pt x="27163" y="6385"/>
                      <a:pt x="26664" y="6575"/>
                      <a:pt x="26283" y="6956"/>
                    </a:cubicBezTo>
                    <a:cubicBezTo>
                      <a:pt x="25521" y="7718"/>
                      <a:pt x="25521" y="8952"/>
                      <a:pt x="26283" y="9714"/>
                    </a:cubicBezTo>
                    <a:cubicBezTo>
                      <a:pt x="26664" y="10095"/>
                      <a:pt x="27163" y="10285"/>
                      <a:pt x="27662" y="10285"/>
                    </a:cubicBezTo>
                    <a:cubicBezTo>
                      <a:pt x="28161" y="10285"/>
                      <a:pt x="28660" y="10095"/>
                      <a:pt x="29040" y="9714"/>
                    </a:cubicBezTo>
                    <a:cubicBezTo>
                      <a:pt x="29802" y="8952"/>
                      <a:pt x="29802" y="7718"/>
                      <a:pt x="29040" y="6956"/>
                    </a:cubicBezTo>
                    <a:cubicBezTo>
                      <a:pt x="28660" y="6575"/>
                      <a:pt x="28161" y="6385"/>
                      <a:pt x="27662" y="6385"/>
                    </a:cubicBezTo>
                    <a:close/>
                    <a:moveTo>
                      <a:pt x="21285" y="12753"/>
                    </a:moveTo>
                    <a:cubicBezTo>
                      <a:pt x="20783" y="12753"/>
                      <a:pt x="20280" y="12944"/>
                      <a:pt x="19899" y="13325"/>
                    </a:cubicBezTo>
                    <a:cubicBezTo>
                      <a:pt x="19137" y="14086"/>
                      <a:pt x="19137" y="15336"/>
                      <a:pt x="19899" y="16097"/>
                    </a:cubicBezTo>
                    <a:cubicBezTo>
                      <a:pt x="20280" y="16478"/>
                      <a:pt x="20783" y="16669"/>
                      <a:pt x="21285" y="16669"/>
                    </a:cubicBezTo>
                    <a:cubicBezTo>
                      <a:pt x="21788" y="16669"/>
                      <a:pt x="22291" y="16478"/>
                      <a:pt x="22672" y="16097"/>
                    </a:cubicBezTo>
                    <a:cubicBezTo>
                      <a:pt x="23434" y="15336"/>
                      <a:pt x="23434" y="14086"/>
                      <a:pt x="22672" y="13325"/>
                    </a:cubicBezTo>
                    <a:cubicBezTo>
                      <a:pt x="22291" y="12944"/>
                      <a:pt x="21788" y="12753"/>
                      <a:pt x="21285" y="12753"/>
                    </a:cubicBezTo>
                    <a:close/>
                    <a:moveTo>
                      <a:pt x="14917" y="19128"/>
                    </a:moveTo>
                    <a:cubicBezTo>
                      <a:pt x="14415" y="19128"/>
                      <a:pt x="13913" y="19318"/>
                      <a:pt x="13530" y="19693"/>
                    </a:cubicBezTo>
                    <a:cubicBezTo>
                      <a:pt x="12768" y="20455"/>
                      <a:pt x="12768" y="21689"/>
                      <a:pt x="13530" y="22451"/>
                    </a:cubicBezTo>
                    <a:cubicBezTo>
                      <a:pt x="13911" y="22832"/>
                      <a:pt x="14410" y="23022"/>
                      <a:pt x="14909" y="23022"/>
                    </a:cubicBezTo>
                    <a:cubicBezTo>
                      <a:pt x="15408" y="23022"/>
                      <a:pt x="15907" y="22832"/>
                      <a:pt x="16288" y="22451"/>
                    </a:cubicBezTo>
                    <a:cubicBezTo>
                      <a:pt x="17050" y="21689"/>
                      <a:pt x="17050" y="20455"/>
                      <a:pt x="16288" y="19693"/>
                    </a:cubicBezTo>
                    <a:cubicBezTo>
                      <a:pt x="15909" y="19314"/>
                      <a:pt x="15413" y="19128"/>
                      <a:pt x="14917" y="19128"/>
                    </a:cubicBezTo>
                    <a:close/>
                    <a:moveTo>
                      <a:pt x="8525" y="25506"/>
                    </a:moveTo>
                    <a:cubicBezTo>
                      <a:pt x="8026" y="25506"/>
                      <a:pt x="7527" y="25696"/>
                      <a:pt x="7146" y="26077"/>
                    </a:cubicBezTo>
                    <a:cubicBezTo>
                      <a:pt x="6385" y="26839"/>
                      <a:pt x="6385" y="28073"/>
                      <a:pt x="7146" y="28835"/>
                    </a:cubicBezTo>
                    <a:cubicBezTo>
                      <a:pt x="7527" y="29216"/>
                      <a:pt x="8026" y="29406"/>
                      <a:pt x="8525" y="29406"/>
                    </a:cubicBezTo>
                    <a:cubicBezTo>
                      <a:pt x="9024" y="29406"/>
                      <a:pt x="9523" y="29216"/>
                      <a:pt x="9904" y="28835"/>
                    </a:cubicBezTo>
                    <a:cubicBezTo>
                      <a:pt x="10666" y="28073"/>
                      <a:pt x="10666" y="26839"/>
                      <a:pt x="9904" y="26077"/>
                    </a:cubicBezTo>
                    <a:cubicBezTo>
                      <a:pt x="9523" y="25696"/>
                      <a:pt x="9024" y="25506"/>
                      <a:pt x="8525" y="25506"/>
                    </a:cubicBezTo>
                    <a:close/>
                    <a:moveTo>
                      <a:pt x="2141" y="31874"/>
                    </a:moveTo>
                    <a:cubicBezTo>
                      <a:pt x="1642" y="31874"/>
                      <a:pt x="1143" y="32065"/>
                      <a:pt x="763" y="32446"/>
                    </a:cubicBezTo>
                    <a:cubicBezTo>
                      <a:pt x="1" y="33207"/>
                      <a:pt x="1" y="34457"/>
                      <a:pt x="763" y="35219"/>
                    </a:cubicBezTo>
                    <a:cubicBezTo>
                      <a:pt x="1143" y="35599"/>
                      <a:pt x="1642" y="35790"/>
                      <a:pt x="2141" y="35790"/>
                    </a:cubicBezTo>
                    <a:cubicBezTo>
                      <a:pt x="2640" y="35790"/>
                      <a:pt x="3139" y="35599"/>
                      <a:pt x="3520" y="35219"/>
                    </a:cubicBezTo>
                    <a:cubicBezTo>
                      <a:pt x="4282" y="34457"/>
                      <a:pt x="4282" y="33207"/>
                      <a:pt x="3520" y="32446"/>
                    </a:cubicBezTo>
                    <a:cubicBezTo>
                      <a:pt x="3139" y="32065"/>
                      <a:pt x="2640" y="31874"/>
                      <a:pt x="2141" y="31874"/>
                    </a:cubicBez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46820"/>
                    </a:srgbClr>
                  </a:gs>
                  <a:gs pos="100000">
                    <a:srgbClr val="FFFFFF">
                      <a:alpha val="0"/>
                      <a:alpha val="46820"/>
                    </a:srgbClr>
                  </a:gs>
                </a:gsLst>
                <a:lin ang="540001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" name="Google Shape;73;p2"/>
              <p:cNvSpPr/>
              <p:nvPr/>
            </p:nvSpPr>
            <p:spPr>
              <a:xfrm rot="-2700000">
                <a:off x="-1993591" y="2956154"/>
                <a:ext cx="582127" cy="575995"/>
              </a:xfrm>
              <a:custGeom>
                <a:avLst/>
                <a:gdLst/>
                <a:ahLst/>
                <a:cxnLst/>
                <a:rect l="l" t="t" r="r" b="b"/>
                <a:pathLst>
                  <a:path w="36171" h="35790" extrusionOk="0">
                    <a:moveTo>
                      <a:pt x="34030" y="1"/>
                    </a:moveTo>
                    <a:cubicBezTo>
                      <a:pt x="33531" y="1"/>
                      <a:pt x="33032" y="191"/>
                      <a:pt x="32651" y="572"/>
                    </a:cubicBezTo>
                    <a:cubicBezTo>
                      <a:pt x="31890" y="1334"/>
                      <a:pt x="31890" y="2568"/>
                      <a:pt x="32651" y="3330"/>
                    </a:cubicBezTo>
                    <a:cubicBezTo>
                      <a:pt x="33032" y="3711"/>
                      <a:pt x="33531" y="3901"/>
                      <a:pt x="34030" y="3901"/>
                    </a:cubicBezTo>
                    <a:cubicBezTo>
                      <a:pt x="34529" y="3901"/>
                      <a:pt x="35028" y="3711"/>
                      <a:pt x="35409" y="3330"/>
                    </a:cubicBezTo>
                    <a:cubicBezTo>
                      <a:pt x="36171" y="2568"/>
                      <a:pt x="36171" y="1334"/>
                      <a:pt x="35409" y="572"/>
                    </a:cubicBezTo>
                    <a:cubicBezTo>
                      <a:pt x="35028" y="191"/>
                      <a:pt x="34529" y="1"/>
                      <a:pt x="34030" y="1"/>
                    </a:cubicBezTo>
                    <a:close/>
                    <a:moveTo>
                      <a:pt x="27662" y="6385"/>
                    </a:moveTo>
                    <a:cubicBezTo>
                      <a:pt x="27163" y="6385"/>
                      <a:pt x="26664" y="6575"/>
                      <a:pt x="26283" y="6956"/>
                    </a:cubicBezTo>
                    <a:cubicBezTo>
                      <a:pt x="25521" y="7718"/>
                      <a:pt x="25521" y="8952"/>
                      <a:pt x="26283" y="9714"/>
                    </a:cubicBezTo>
                    <a:cubicBezTo>
                      <a:pt x="26664" y="10095"/>
                      <a:pt x="27163" y="10285"/>
                      <a:pt x="27662" y="10285"/>
                    </a:cubicBezTo>
                    <a:cubicBezTo>
                      <a:pt x="28161" y="10285"/>
                      <a:pt x="28660" y="10095"/>
                      <a:pt x="29040" y="9714"/>
                    </a:cubicBezTo>
                    <a:cubicBezTo>
                      <a:pt x="29802" y="8952"/>
                      <a:pt x="29802" y="7718"/>
                      <a:pt x="29040" y="6956"/>
                    </a:cubicBezTo>
                    <a:cubicBezTo>
                      <a:pt x="28660" y="6575"/>
                      <a:pt x="28161" y="6385"/>
                      <a:pt x="27662" y="6385"/>
                    </a:cubicBezTo>
                    <a:close/>
                    <a:moveTo>
                      <a:pt x="21285" y="12753"/>
                    </a:moveTo>
                    <a:cubicBezTo>
                      <a:pt x="20783" y="12753"/>
                      <a:pt x="20280" y="12944"/>
                      <a:pt x="19899" y="13325"/>
                    </a:cubicBezTo>
                    <a:cubicBezTo>
                      <a:pt x="19137" y="14086"/>
                      <a:pt x="19137" y="15336"/>
                      <a:pt x="19899" y="16097"/>
                    </a:cubicBezTo>
                    <a:cubicBezTo>
                      <a:pt x="20280" y="16478"/>
                      <a:pt x="20783" y="16669"/>
                      <a:pt x="21285" y="16669"/>
                    </a:cubicBezTo>
                    <a:cubicBezTo>
                      <a:pt x="21788" y="16669"/>
                      <a:pt x="22291" y="16478"/>
                      <a:pt x="22672" y="16097"/>
                    </a:cubicBezTo>
                    <a:cubicBezTo>
                      <a:pt x="23434" y="15336"/>
                      <a:pt x="23434" y="14086"/>
                      <a:pt x="22672" y="13325"/>
                    </a:cubicBezTo>
                    <a:cubicBezTo>
                      <a:pt x="22291" y="12944"/>
                      <a:pt x="21788" y="12753"/>
                      <a:pt x="21285" y="12753"/>
                    </a:cubicBezTo>
                    <a:close/>
                    <a:moveTo>
                      <a:pt x="14917" y="19128"/>
                    </a:moveTo>
                    <a:cubicBezTo>
                      <a:pt x="14415" y="19128"/>
                      <a:pt x="13913" y="19318"/>
                      <a:pt x="13530" y="19693"/>
                    </a:cubicBezTo>
                    <a:cubicBezTo>
                      <a:pt x="12768" y="20455"/>
                      <a:pt x="12768" y="21689"/>
                      <a:pt x="13530" y="22451"/>
                    </a:cubicBezTo>
                    <a:cubicBezTo>
                      <a:pt x="13911" y="22832"/>
                      <a:pt x="14410" y="23022"/>
                      <a:pt x="14909" y="23022"/>
                    </a:cubicBezTo>
                    <a:cubicBezTo>
                      <a:pt x="15408" y="23022"/>
                      <a:pt x="15907" y="22832"/>
                      <a:pt x="16288" y="22451"/>
                    </a:cubicBezTo>
                    <a:cubicBezTo>
                      <a:pt x="17050" y="21689"/>
                      <a:pt x="17050" y="20455"/>
                      <a:pt x="16288" y="19693"/>
                    </a:cubicBezTo>
                    <a:cubicBezTo>
                      <a:pt x="15909" y="19314"/>
                      <a:pt x="15413" y="19128"/>
                      <a:pt x="14917" y="19128"/>
                    </a:cubicBezTo>
                    <a:close/>
                    <a:moveTo>
                      <a:pt x="8525" y="25506"/>
                    </a:moveTo>
                    <a:cubicBezTo>
                      <a:pt x="8026" y="25506"/>
                      <a:pt x="7527" y="25696"/>
                      <a:pt x="7146" y="26077"/>
                    </a:cubicBezTo>
                    <a:cubicBezTo>
                      <a:pt x="6385" y="26839"/>
                      <a:pt x="6385" y="28073"/>
                      <a:pt x="7146" y="28835"/>
                    </a:cubicBezTo>
                    <a:cubicBezTo>
                      <a:pt x="7527" y="29216"/>
                      <a:pt x="8026" y="29406"/>
                      <a:pt x="8525" y="29406"/>
                    </a:cubicBezTo>
                    <a:cubicBezTo>
                      <a:pt x="9024" y="29406"/>
                      <a:pt x="9523" y="29216"/>
                      <a:pt x="9904" y="28835"/>
                    </a:cubicBezTo>
                    <a:cubicBezTo>
                      <a:pt x="10666" y="28073"/>
                      <a:pt x="10666" y="26839"/>
                      <a:pt x="9904" y="26077"/>
                    </a:cubicBezTo>
                    <a:cubicBezTo>
                      <a:pt x="9523" y="25696"/>
                      <a:pt x="9024" y="25506"/>
                      <a:pt x="8525" y="25506"/>
                    </a:cubicBezTo>
                    <a:close/>
                    <a:moveTo>
                      <a:pt x="2141" y="31874"/>
                    </a:moveTo>
                    <a:cubicBezTo>
                      <a:pt x="1642" y="31874"/>
                      <a:pt x="1143" y="32065"/>
                      <a:pt x="763" y="32446"/>
                    </a:cubicBezTo>
                    <a:cubicBezTo>
                      <a:pt x="1" y="33207"/>
                      <a:pt x="1" y="34457"/>
                      <a:pt x="763" y="35219"/>
                    </a:cubicBezTo>
                    <a:cubicBezTo>
                      <a:pt x="1143" y="35599"/>
                      <a:pt x="1642" y="35790"/>
                      <a:pt x="2141" y="35790"/>
                    </a:cubicBezTo>
                    <a:cubicBezTo>
                      <a:pt x="2640" y="35790"/>
                      <a:pt x="3139" y="35599"/>
                      <a:pt x="3520" y="35219"/>
                    </a:cubicBezTo>
                    <a:cubicBezTo>
                      <a:pt x="4282" y="34457"/>
                      <a:pt x="4282" y="33207"/>
                      <a:pt x="3520" y="32446"/>
                    </a:cubicBezTo>
                    <a:cubicBezTo>
                      <a:pt x="3139" y="32065"/>
                      <a:pt x="2640" y="31874"/>
                      <a:pt x="2141" y="31874"/>
                    </a:cubicBez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46820"/>
                    </a:srgbClr>
                  </a:gs>
                  <a:gs pos="100000">
                    <a:srgbClr val="FFFFFF">
                      <a:alpha val="0"/>
                      <a:alpha val="46820"/>
                    </a:srgbClr>
                  </a:gs>
                </a:gsLst>
                <a:lin ang="540001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" name="Google Shape;74;p2"/>
              <p:cNvSpPr/>
              <p:nvPr/>
            </p:nvSpPr>
            <p:spPr>
              <a:xfrm rot="-2700000">
                <a:off x="-1809241" y="2879954"/>
                <a:ext cx="582127" cy="575995"/>
              </a:xfrm>
              <a:custGeom>
                <a:avLst/>
                <a:gdLst/>
                <a:ahLst/>
                <a:cxnLst/>
                <a:rect l="l" t="t" r="r" b="b"/>
                <a:pathLst>
                  <a:path w="36171" h="35790" extrusionOk="0">
                    <a:moveTo>
                      <a:pt x="34030" y="1"/>
                    </a:moveTo>
                    <a:cubicBezTo>
                      <a:pt x="33531" y="1"/>
                      <a:pt x="33032" y="191"/>
                      <a:pt x="32651" y="572"/>
                    </a:cubicBezTo>
                    <a:cubicBezTo>
                      <a:pt x="31890" y="1334"/>
                      <a:pt x="31890" y="2568"/>
                      <a:pt x="32651" y="3330"/>
                    </a:cubicBezTo>
                    <a:cubicBezTo>
                      <a:pt x="33032" y="3711"/>
                      <a:pt x="33531" y="3901"/>
                      <a:pt x="34030" y="3901"/>
                    </a:cubicBezTo>
                    <a:cubicBezTo>
                      <a:pt x="34529" y="3901"/>
                      <a:pt x="35028" y="3711"/>
                      <a:pt x="35409" y="3330"/>
                    </a:cubicBezTo>
                    <a:cubicBezTo>
                      <a:pt x="36171" y="2568"/>
                      <a:pt x="36171" y="1334"/>
                      <a:pt x="35409" y="572"/>
                    </a:cubicBezTo>
                    <a:cubicBezTo>
                      <a:pt x="35028" y="191"/>
                      <a:pt x="34529" y="1"/>
                      <a:pt x="34030" y="1"/>
                    </a:cubicBezTo>
                    <a:close/>
                    <a:moveTo>
                      <a:pt x="27662" y="6385"/>
                    </a:moveTo>
                    <a:cubicBezTo>
                      <a:pt x="27163" y="6385"/>
                      <a:pt x="26664" y="6575"/>
                      <a:pt x="26283" y="6956"/>
                    </a:cubicBezTo>
                    <a:cubicBezTo>
                      <a:pt x="25521" y="7718"/>
                      <a:pt x="25521" y="8952"/>
                      <a:pt x="26283" y="9714"/>
                    </a:cubicBezTo>
                    <a:cubicBezTo>
                      <a:pt x="26664" y="10095"/>
                      <a:pt x="27163" y="10285"/>
                      <a:pt x="27662" y="10285"/>
                    </a:cubicBezTo>
                    <a:cubicBezTo>
                      <a:pt x="28161" y="10285"/>
                      <a:pt x="28660" y="10095"/>
                      <a:pt x="29040" y="9714"/>
                    </a:cubicBezTo>
                    <a:cubicBezTo>
                      <a:pt x="29802" y="8952"/>
                      <a:pt x="29802" y="7718"/>
                      <a:pt x="29040" y="6956"/>
                    </a:cubicBezTo>
                    <a:cubicBezTo>
                      <a:pt x="28660" y="6575"/>
                      <a:pt x="28161" y="6385"/>
                      <a:pt x="27662" y="6385"/>
                    </a:cubicBezTo>
                    <a:close/>
                    <a:moveTo>
                      <a:pt x="21285" y="12753"/>
                    </a:moveTo>
                    <a:cubicBezTo>
                      <a:pt x="20783" y="12753"/>
                      <a:pt x="20280" y="12944"/>
                      <a:pt x="19899" y="13325"/>
                    </a:cubicBezTo>
                    <a:cubicBezTo>
                      <a:pt x="19137" y="14086"/>
                      <a:pt x="19137" y="15336"/>
                      <a:pt x="19899" y="16097"/>
                    </a:cubicBezTo>
                    <a:cubicBezTo>
                      <a:pt x="20280" y="16478"/>
                      <a:pt x="20783" y="16669"/>
                      <a:pt x="21285" y="16669"/>
                    </a:cubicBezTo>
                    <a:cubicBezTo>
                      <a:pt x="21788" y="16669"/>
                      <a:pt x="22291" y="16478"/>
                      <a:pt x="22672" y="16097"/>
                    </a:cubicBezTo>
                    <a:cubicBezTo>
                      <a:pt x="23434" y="15336"/>
                      <a:pt x="23434" y="14086"/>
                      <a:pt x="22672" y="13325"/>
                    </a:cubicBezTo>
                    <a:cubicBezTo>
                      <a:pt x="22291" y="12944"/>
                      <a:pt x="21788" y="12753"/>
                      <a:pt x="21285" y="12753"/>
                    </a:cubicBezTo>
                    <a:close/>
                    <a:moveTo>
                      <a:pt x="14917" y="19128"/>
                    </a:moveTo>
                    <a:cubicBezTo>
                      <a:pt x="14415" y="19128"/>
                      <a:pt x="13913" y="19318"/>
                      <a:pt x="13530" y="19693"/>
                    </a:cubicBezTo>
                    <a:cubicBezTo>
                      <a:pt x="12768" y="20455"/>
                      <a:pt x="12768" y="21689"/>
                      <a:pt x="13530" y="22451"/>
                    </a:cubicBezTo>
                    <a:cubicBezTo>
                      <a:pt x="13911" y="22832"/>
                      <a:pt x="14410" y="23022"/>
                      <a:pt x="14909" y="23022"/>
                    </a:cubicBezTo>
                    <a:cubicBezTo>
                      <a:pt x="15408" y="23022"/>
                      <a:pt x="15907" y="22832"/>
                      <a:pt x="16288" y="22451"/>
                    </a:cubicBezTo>
                    <a:cubicBezTo>
                      <a:pt x="17050" y="21689"/>
                      <a:pt x="17050" y="20455"/>
                      <a:pt x="16288" y="19693"/>
                    </a:cubicBezTo>
                    <a:cubicBezTo>
                      <a:pt x="15909" y="19314"/>
                      <a:pt x="15413" y="19128"/>
                      <a:pt x="14917" y="19128"/>
                    </a:cubicBezTo>
                    <a:close/>
                    <a:moveTo>
                      <a:pt x="8525" y="25506"/>
                    </a:moveTo>
                    <a:cubicBezTo>
                      <a:pt x="8026" y="25506"/>
                      <a:pt x="7527" y="25696"/>
                      <a:pt x="7146" y="26077"/>
                    </a:cubicBezTo>
                    <a:cubicBezTo>
                      <a:pt x="6385" y="26839"/>
                      <a:pt x="6385" y="28073"/>
                      <a:pt x="7146" y="28835"/>
                    </a:cubicBezTo>
                    <a:cubicBezTo>
                      <a:pt x="7527" y="29216"/>
                      <a:pt x="8026" y="29406"/>
                      <a:pt x="8525" y="29406"/>
                    </a:cubicBezTo>
                    <a:cubicBezTo>
                      <a:pt x="9024" y="29406"/>
                      <a:pt x="9523" y="29216"/>
                      <a:pt x="9904" y="28835"/>
                    </a:cubicBezTo>
                    <a:cubicBezTo>
                      <a:pt x="10666" y="28073"/>
                      <a:pt x="10666" y="26839"/>
                      <a:pt x="9904" y="26077"/>
                    </a:cubicBezTo>
                    <a:cubicBezTo>
                      <a:pt x="9523" y="25696"/>
                      <a:pt x="9024" y="25506"/>
                      <a:pt x="8525" y="25506"/>
                    </a:cubicBezTo>
                    <a:close/>
                    <a:moveTo>
                      <a:pt x="2141" y="31874"/>
                    </a:moveTo>
                    <a:cubicBezTo>
                      <a:pt x="1642" y="31874"/>
                      <a:pt x="1143" y="32065"/>
                      <a:pt x="763" y="32446"/>
                    </a:cubicBezTo>
                    <a:cubicBezTo>
                      <a:pt x="1" y="33207"/>
                      <a:pt x="1" y="34457"/>
                      <a:pt x="763" y="35219"/>
                    </a:cubicBezTo>
                    <a:cubicBezTo>
                      <a:pt x="1143" y="35599"/>
                      <a:pt x="1642" y="35790"/>
                      <a:pt x="2141" y="35790"/>
                    </a:cubicBezTo>
                    <a:cubicBezTo>
                      <a:pt x="2640" y="35790"/>
                      <a:pt x="3139" y="35599"/>
                      <a:pt x="3520" y="35219"/>
                    </a:cubicBezTo>
                    <a:cubicBezTo>
                      <a:pt x="4282" y="34457"/>
                      <a:pt x="4282" y="33207"/>
                      <a:pt x="3520" y="32446"/>
                    </a:cubicBezTo>
                    <a:cubicBezTo>
                      <a:pt x="3139" y="32065"/>
                      <a:pt x="2640" y="31874"/>
                      <a:pt x="2141" y="31874"/>
                    </a:cubicBez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46820"/>
                    </a:srgbClr>
                  </a:gs>
                  <a:gs pos="100000">
                    <a:srgbClr val="FFFFFF">
                      <a:alpha val="0"/>
                      <a:alpha val="46820"/>
                    </a:srgbClr>
                  </a:gs>
                </a:gsLst>
                <a:lin ang="540001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75" name="Google Shape;75;p2"/>
            <p:cNvGrpSpPr/>
            <p:nvPr/>
          </p:nvGrpSpPr>
          <p:grpSpPr>
            <a:xfrm>
              <a:off x="438999" y="4567398"/>
              <a:ext cx="699940" cy="478601"/>
              <a:chOff x="39722" y="4349021"/>
              <a:chExt cx="1061964" cy="726143"/>
            </a:xfrm>
          </p:grpSpPr>
          <p:grpSp>
            <p:nvGrpSpPr>
              <p:cNvPr id="76" name="Google Shape;76;p2"/>
              <p:cNvGrpSpPr/>
              <p:nvPr/>
            </p:nvGrpSpPr>
            <p:grpSpPr>
              <a:xfrm rot="2700000">
                <a:off x="140502" y="4460924"/>
                <a:ext cx="524584" cy="502337"/>
                <a:chOff x="1189791" y="-1767331"/>
                <a:chExt cx="904284" cy="865933"/>
              </a:xfrm>
            </p:grpSpPr>
            <p:sp>
              <p:nvSpPr>
                <p:cNvPr id="77" name="Google Shape;77;p2"/>
                <p:cNvSpPr/>
                <p:nvPr/>
              </p:nvSpPr>
              <p:spPr>
                <a:xfrm>
                  <a:off x="1189791" y="-1767331"/>
                  <a:ext cx="904284" cy="8659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902" h="35337" extrusionOk="0">
                      <a:moveTo>
                        <a:pt x="18449" y="1"/>
                      </a:moveTo>
                      <a:cubicBezTo>
                        <a:pt x="16409" y="1"/>
                        <a:pt x="14368" y="778"/>
                        <a:pt x="12814" y="2332"/>
                      </a:cubicBezTo>
                      <a:lnTo>
                        <a:pt x="3108" y="12037"/>
                      </a:lnTo>
                      <a:cubicBezTo>
                        <a:pt x="0" y="15145"/>
                        <a:pt x="0" y="20189"/>
                        <a:pt x="3108" y="23297"/>
                      </a:cubicBezTo>
                      <a:lnTo>
                        <a:pt x="12814" y="33017"/>
                      </a:lnTo>
                      <a:cubicBezTo>
                        <a:pt x="14368" y="34564"/>
                        <a:pt x="16405" y="35337"/>
                        <a:pt x="18443" y="35337"/>
                      </a:cubicBezTo>
                      <a:cubicBezTo>
                        <a:pt x="20481" y="35337"/>
                        <a:pt x="22519" y="34564"/>
                        <a:pt x="24073" y="33017"/>
                      </a:cubicBezTo>
                      <a:lnTo>
                        <a:pt x="33794" y="23297"/>
                      </a:lnTo>
                      <a:cubicBezTo>
                        <a:pt x="36902" y="20189"/>
                        <a:pt x="36902" y="15145"/>
                        <a:pt x="33794" y="12037"/>
                      </a:cubicBezTo>
                      <a:lnTo>
                        <a:pt x="24073" y="2332"/>
                      </a:lnTo>
                      <a:cubicBezTo>
                        <a:pt x="22527" y="778"/>
                        <a:pt x="20489" y="1"/>
                        <a:pt x="18449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chemeClr val="lt1"/>
                    </a:gs>
                    <a:gs pos="18000">
                      <a:schemeClr val="lt1"/>
                    </a:gs>
                    <a:gs pos="56000">
                      <a:srgbClr val="FFFFFF">
                        <a:alpha val="0"/>
                      </a:srgbClr>
                    </a:gs>
                    <a:gs pos="74000">
                      <a:schemeClr val="lt1"/>
                    </a:gs>
                    <a:gs pos="100000">
                      <a:srgbClr val="9900FF">
                        <a:alpha val="28627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grpSp>
              <p:nvGrpSpPr>
                <p:cNvPr id="78" name="Google Shape;78;p2"/>
                <p:cNvGrpSpPr/>
                <p:nvPr/>
              </p:nvGrpSpPr>
              <p:grpSpPr>
                <a:xfrm>
                  <a:off x="1232795" y="-1740829"/>
                  <a:ext cx="717621" cy="717392"/>
                  <a:chOff x="1483457" y="3953671"/>
                  <a:chExt cx="717621" cy="717392"/>
                </a:xfrm>
              </p:grpSpPr>
              <p:sp>
                <p:nvSpPr>
                  <p:cNvPr id="79" name="Google Shape;79;p2"/>
                  <p:cNvSpPr/>
                  <p:nvPr/>
                </p:nvSpPr>
                <p:spPr>
                  <a:xfrm>
                    <a:off x="1483457" y="425726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80" name="Google Shape;80;p2"/>
                  <p:cNvSpPr/>
                  <p:nvPr/>
                </p:nvSpPr>
                <p:spPr>
                  <a:xfrm>
                    <a:off x="1559470" y="418148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81" name="Google Shape;81;p2"/>
                  <p:cNvSpPr/>
                  <p:nvPr/>
                </p:nvSpPr>
                <p:spPr>
                  <a:xfrm>
                    <a:off x="1635483" y="4105239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1" y="381"/>
                        </a:lnTo>
                        <a:lnTo>
                          <a:pt x="26740" y="27120"/>
                        </a:lnTo>
                        <a:lnTo>
                          <a:pt x="27121" y="26755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82" name="Google Shape;82;p2"/>
                  <p:cNvSpPr/>
                  <p:nvPr/>
                </p:nvSpPr>
                <p:spPr>
                  <a:xfrm>
                    <a:off x="1711267" y="402945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55" y="27121"/>
                        </a:lnTo>
                        <a:lnTo>
                          <a:pt x="27120" y="26755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83" name="Google Shape;83;p2"/>
                  <p:cNvSpPr/>
                  <p:nvPr/>
                </p:nvSpPr>
                <p:spPr>
                  <a:xfrm>
                    <a:off x="1787280" y="395367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2" y="1"/>
                        </a:moveTo>
                        <a:lnTo>
                          <a:pt x="1" y="382"/>
                        </a:lnTo>
                        <a:lnTo>
                          <a:pt x="26740" y="27121"/>
                        </a:lnTo>
                        <a:lnTo>
                          <a:pt x="27121" y="26740"/>
                        </a:lnTo>
                        <a:lnTo>
                          <a:pt x="382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</p:grpSp>
          <p:sp>
            <p:nvSpPr>
              <p:cNvPr id="84" name="Google Shape;84;p2"/>
              <p:cNvSpPr/>
              <p:nvPr/>
            </p:nvSpPr>
            <p:spPr>
              <a:xfrm rot="-2700000">
                <a:off x="542534" y="4469276"/>
                <a:ext cx="492898" cy="391560"/>
              </a:xfrm>
              <a:custGeom>
                <a:avLst/>
                <a:gdLst/>
                <a:ahLst/>
                <a:cxnLst/>
                <a:rect l="l" t="t" r="r" b="b"/>
                <a:pathLst>
                  <a:path w="44612" h="35440" extrusionOk="0">
                    <a:moveTo>
                      <a:pt x="40817" y="1"/>
                    </a:moveTo>
                    <a:lnTo>
                      <a:pt x="37420" y="3383"/>
                    </a:lnTo>
                    <a:lnTo>
                      <a:pt x="41213" y="7177"/>
                    </a:lnTo>
                    <a:lnTo>
                      <a:pt x="44611" y="3779"/>
                    </a:lnTo>
                    <a:lnTo>
                      <a:pt x="40817" y="1"/>
                    </a:lnTo>
                    <a:close/>
                    <a:moveTo>
                      <a:pt x="22184" y="4099"/>
                    </a:moveTo>
                    <a:lnTo>
                      <a:pt x="18801" y="7482"/>
                    </a:lnTo>
                    <a:lnTo>
                      <a:pt x="22595" y="11275"/>
                    </a:lnTo>
                    <a:lnTo>
                      <a:pt x="25978" y="7878"/>
                    </a:lnTo>
                    <a:lnTo>
                      <a:pt x="22184" y="4099"/>
                    </a:lnTo>
                    <a:close/>
                    <a:moveTo>
                      <a:pt x="15983" y="10300"/>
                    </a:moveTo>
                    <a:lnTo>
                      <a:pt x="12585" y="13698"/>
                    </a:lnTo>
                    <a:lnTo>
                      <a:pt x="16379" y="17476"/>
                    </a:lnTo>
                    <a:lnTo>
                      <a:pt x="19776" y="14094"/>
                    </a:lnTo>
                    <a:lnTo>
                      <a:pt x="15983" y="10300"/>
                    </a:lnTo>
                    <a:close/>
                    <a:moveTo>
                      <a:pt x="9431" y="16852"/>
                    </a:moveTo>
                    <a:lnTo>
                      <a:pt x="6034" y="20249"/>
                    </a:lnTo>
                    <a:lnTo>
                      <a:pt x="15190" y="29406"/>
                    </a:lnTo>
                    <a:lnTo>
                      <a:pt x="18588" y="26008"/>
                    </a:lnTo>
                    <a:lnTo>
                      <a:pt x="9431" y="16852"/>
                    </a:lnTo>
                    <a:close/>
                    <a:moveTo>
                      <a:pt x="3383" y="22885"/>
                    </a:moveTo>
                    <a:lnTo>
                      <a:pt x="0" y="26283"/>
                    </a:lnTo>
                    <a:lnTo>
                      <a:pt x="9157" y="35440"/>
                    </a:lnTo>
                    <a:lnTo>
                      <a:pt x="12555" y="32057"/>
                    </a:lnTo>
                    <a:lnTo>
                      <a:pt x="3383" y="22885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85" name="Google Shape;85;p2"/>
            <p:cNvGrpSpPr/>
            <p:nvPr/>
          </p:nvGrpSpPr>
          <p:grpSpPr>
            <a:xfrm>
              <a:off x="-65076" y="4623886"/>
              <a:ext cx="699940" cy="478601"/>
              <a:chOff x="39722" y="4349021"/>
              <a:chExt cx="1061964" cy="726143"/>
            </a:xfrm>
          </p:grpSpPr>
          <p:grpSp>
            <p:nvGrpSpPr>
              <p:cNvPr id="86" name="Google Shape;86;p2"/>
              <p:cNvGrpSpPr/>
              <p:nvPr/>
            </p:nvGrpSpPr>
            <p:grpSpPr>
              <a:xfrm rot="2700000">
                <a:off x="140502" y="4460924"/>
                <a:ext cx="524584" cy="502337"/>
                <a:chOff x="1189791" y="-1767331"/>
                <a:chExt cx="904284" cy="865933"/>
              </a:xfrm>
            </p:grpSpPr>
            <p:sp>
              <p:nvSpPr>
                <p:cNvPr id="87" name="Google Shape;87;p2"/>
                <p:cNvSpPr/>
                <p:nvPr/>
              </p:nvSpPr>
              <p:spPr>
                <a:xfrm>
                  <a:off x="1189791" y="-1767331"/>
                  <a:ext cx="904284" cy="8659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902" h="35337" extrusionOk="0">
                      <a:moveTo>
                        <a:pt x="18449" y="1"/>
                      </a:moveTo>
                      <a:cubicBezTo>
                        <a:pt x="16409" y="1"/>
                        <a:pt x="14368" y="778"/>
                        <a:pt x="12814" y="2332"/>
                      </a:cubicBezTo>
                      <a:lnTo>
                        <a:pt x="3108" y="12037"/>
                      </a:lnTo>
                      <a:cubicBezTo>
                        <a:pt x="0" y="15145"/>
                        <a:pt x="0" y="20189"/>
                        <a:pt x="3108" y="23297"/>
                      </a:cubicBezTo>
                      <a:lnTo>
                        <a:pt x="12814" y="33017"/>
                      </a:lnTo>
                      <a:cubicBezTo>
                        <a:pt x="14368" y="34564"/>
                        <a:pt x="16405" y="35337"/>
                        <a:pt x="18443" y="35337"/>
                      </a:cubicBezTo>
                      <a:cubicBezTo>
                        <a:pt x="20481" y="35337"/>
                        <a:pt x="22519" y="34564"/>
                        <a:pt x="24073" y="33017"/>
                      </a:cubicBezTo>
                      <a:lnTo>
                        <a:pt x="33794" y="23297"/>
                      </a:lnTo>
                      <a:cubicBezTo>
                        <a:pt x="36902" y="20189"/>
                        <a:pt x="36902" y="15145"/>
                        <a:pt x="33794" y="12037"/>
                      </a:cubicBezTo>
                      <a:lnTo>
                        <a:pt x="24073" y="2332"/>
                      </a:lnTo>
                      <a:cubicBezTo>
                        <a:pt x="22527" y="778"/>
                        <a:pt x="20489" y="1"/>
                        <a:pt x="18449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chemeClr val="lt1"/>
                    </a:gs>
                    <a:gs pos="18000">
                      <a:schemeClr val="lt1"/>
                    </a:gs>
                    <a:gs pos="56000">
                      <a:srgbClr val="FFFFFF">
                        <a:alpha val="0"/>
                      </a:srgbClr>
                    </a:gs>
                    <a:gs pos="74000">
                      <a:schemeClr val="lt1"/>
                    </a:gs>
                    <a:gs pos="100000">
                      <a:srgbClr val="9900FF">
                        <a:alpha val="28627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grpSp>
              <p:nvGrpSpPr>
                <p:cNvPr id="88" name="Google Shape;88;p2"/>
                <p:cNvGrpSpPr/>
                <p:nvPr/>
              </p:nvGrpSpPr>
              <p:grpSpPr>
                <a:xfrm>
                  <a:off x="1232795" y="-1740829"/>
                  <a:ext cx="717621" cy="717392"/>
                  <a:chOff x="1483457" y="3953671"/>
                  <a:chExt cx="717621" cy="717392"/>
                </a:xfrm>
              </p:grpSpPr>
              <p:sp>
                <p:nvSpPr>
                  <p:cNvPr id="89" name="Google Shape;89;p2"/>
                  <p:cNvSpPr/>
                  <p:nvPr/>
                </p:nvSpPr>
                <p:spPr>
                  <a:xfrm>
                    <a:off x="1483457" y="425726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90" name="Google Shape;90;p2"/>
                  <p:cNvSpPr/>
                  <p:nvPr/>
                </p:nvSpPr>
                <p:spPr>
                  <a:xfrm>
                    <a:off x="1559470" y="418148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91" name="Google Shape;91;p2"/>
                  <p:cNvSpPr/>
                  <p:nvPr/>
                </p:nvSpPr>
                <p:spPr>
                  <a:xfrm>
                    <a:off x="1635483" y="4105239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1" y="381"/>
                        </a:lnTo>
                        <a:lnTo>
                          <a:pt x="26740" y="27120"/>
                        </a:lnTo>
                        <a:lnTo>
                          <a:pt x="27121" y="26755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92" name="Google Shape;92;p2"/>
                  <p:cNvSpPr/>
                  <p:nvPr/>
                </p:nvSpPr>
                <p:spPr>
                  <a:xfrm>
                    <a:off x="1711267" y="402945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55" y="27121"/>
                        </a:lnTo>
                        <a:lnTo>
                          <a:pt x="27120" y="26755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93" name="Google Shape;93;p2"/>
                  <p:cNvSpPr/>
                  <p:nvPr/>
                </p:nvSpPr>
                <p:spPr>
                  <a:xfrm>
                    <a:off x="1787280" y="395367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2" y="1"/>
                        </a:moveTo>
                        <a:lnTo>
                          <a:pt x="1" y="382"/>
                        </a:lnTo>
                        <a:lnTo>
                          <a:pt x="26740" y="27121"/>
                        </a:lnTo>
                        <a:lnTo>
                          <a:pt x="27121" y="26740"/>
                        </a:lnTo>
                        <a:lnTo>
                          <a:pt x="382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</p:grpSp>
          <p:sp>
            <p:nvSpPr>
              <p:cNvPr id="94" name="Google Shape;94;p2"/>
              <p:cNvSpPr/>
              <p:nvPr/>
            </p:nvSpPr>
            <p:spPr>
              <a:xfrm rot="-2700000">
                <a:off x="542534" y="4469276"/>
                <a:ext cx="492898" cy="391560"/>
              </a:xfrm>
              <a:custGeom>
                <a:avLst/>
                <a:gdLst/>
                <a:ahLst/>
                <a:cxnLst/>
                <a:rect l="l" t="t" r="r" b="b"/>
                <a:pathLst>
                  <a:path w="44612" h="35440" extrusionOk="0">
                    <a:moveTo>
                      <a:pt x="40817" y="1"/>
                    </a:moveTo>
                    <a:lnTo>
                      <a:pt x="37420" y="3383"/>
                    </a:lnTo>
                    <a:lnTo>
                      <a:pt x="41213" y="7177"/>
                    </a:lnTo>
                    <a:lnTo>
                      <a:pt x="44611" y="3779"/>
                    </a:lnTo>
                    <a:lnTo>
                      <a:pt x="40817" y="1"/>
                    </a:lnTo>
                    <a:close/>
                    <a:moveTo>
                      <a:pt x="22184" y="4099"/>
                    </a:moveTo>
                    <a:lnTo>
                      <a:pt x="18801" y="7482"/>
                    </a:lnTo>
                    <a:lnTo>
                      <a:pt x="22595" y="11275"/>
                    </a:lnTo>
                    <a:lnTo>
                      <a:pt x="25978" y="7878"/>
                    </a:lnTo>
                    <a:lnTo>
                      <a:pt x="22184" y="4099"/>
                    </a:lnTo>
                    <a:close/>
                    <a:moveTo>
                      <a:pt x="15983" y="10300"/>
                    </a:moveTo>
                    <a:lnTo>
                      <a:pt x="12585" y="13698"/>
                    </a:lnTo>
                    <a:lnTo>
                      <a:pt x="16379" y="17476"/>
                    </a:lnTo>
                    <a:lnTo>
                      <a:pt x="19776" y="14094"/>
                    </a:lnTo>
                    <a:lnTo>
                      <a:pt x="15983" y="10300"/>
                    </a:lnTo>
                    <a:close/>
                    <a:moveTo>
                      <a:pt x="9431" y="16852"/>
                    </a:moveTo>
                    <a:lnTo>
                      <a:pt x="6034" y="20249"/>
                    </a:lnTo>
                    <a:lnTo>
                      <a:pt x="15190" y="29406"/>
                    </a:lnTo>
                    <a:lnTo>
                      <a:pt x="18588" y="26008"/>
                    </a:lnTo>
                    <a:lnTo>
                      <a:pt x="9431" y="16852"/>
                    </a:lnTo>
                    <a:close/>
                    <a:moveTo>
                      <a:pt x="3383" y="22885"/>
                    </a:moveTo>
                    <a:lnTo>
                      <a:pt x="0" y="26283"/>
                    </a:lnTo>
                    <a:lnTo>
                      <a:pt x="9157" y="35440"/>
                    </a:lnTo>
                    <a:lnTo>
                      <a:pt x="12555" y="32057"/>
                    </a:lnTo>
                    <a:lnTo>
                      <a:pt x="3383" y="22885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CUSTOM_10">
    <p:spTree>
      <p:nvGrpSpPr>
        <p:cNvPr id="1" name="Shape 5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" name="Google Shape;548;p15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grpSp>
        <p:nvGrpSpPr>
          <p:cNvPr id="549" name="Google Shape;549;p15"/>
          <p:cNvGrpSpPr/>
          <p:nvPr/>
        </p:nvGrpSpPr>
        <p:grpSpPr>
          <a:xfrm>
            <a:off x="4967675" y="4931713"/>
            <a:ext cx="439200" cy="439100"/>
            <a:chOff x="1101075" y="2142375"/>
            <a:chExt cx="439200" cy="439100"/>
          </a:xfrm>
        </p:grpSpPr>
        <p:sp>
          <p:nvSpPr>
            <p:cNvPr id="550" name="Google Shape;550;p15"/>
            <p:cNvSpPr/>
            <p:nvPr/>
          </p:nvSpPr>
          <p:spPr>
            <a:xfrm>
              <a:off x="1101075" y="2142375"/>
              <a:ext cx="439200" cy="439100"/>
            </a:xfrm>
            <a:custGeom>
              <a:avLst/>
              <a:gdLst/>
              <a:ahLst/>
              <a:cxnLst/>
              <a:rect l="l" t="t" r="r" b="b"/>
              <a:pathLst>
                <a:path w="17568" h="17564" extrusionOk="0">
                  <a:moveTo>
                    <a:pt x="8792" y="1291"/>
                  </a:moveTo>
                  <a:cubicBezTo>
                    <a:pt x="10711" y="1291"/>
                    <a:pt x="12631" y="2008"/>
                    <a:pt x="14094" y="3501"/>
                  </a:cubicBezTo>
                  <a:cubicBezTo>
                    <a:pt x="15526" y="4902"/>
                    <a:pt x="16303" y="6807"/>
                    <a:pt x="16303" y="8803"/>
                  </a:cubicBezTo>
                  <a:cubicBezTo>
                    <a:pt x="16303" y="10814"/>
                    <a:pt x="15526" y="12688"/>
                    <a:pt x="14094" y="14120"/>
                  </a:cubicBezTo>
                  <a:cubicBezTo>
                    <a:pt x="12692" y="15552"/>
                    <a:pt x="10788" y="16329"/>
                    <a:pt x="8792" y="16329"/>
                  </a:cubicBezTo>
                  <a:cubicBezTo>
                    <a:pt x="6780" y="16329"/>
                    <a:pt x="4906" y="15552"/>
                    <a:pt x="3474" y="14120"/>
                  </a:cubicBezTo>
                  <a:cubicBezTo>
                    <a:pt x="2042" y="12718"/>
                    <a:pt x="1265" y="10814"/>
                    <a:pt x="1265" y="8803"/>
                  </a:cubicBezTo>
                  <a:cubicBezTo>
                    <a:pt x="1265" y="6807"/>
                    <a:pt x="2042" y="4918"/>
                    <a:pt x="3474" y="3501"/>
                  </a:cubicBezTo>
                  <a:cubicBezTo>
                    <a:pt x="4937" y="2023"/>
                    <a:pt x="6857" y="1291"/>
                    <a:pt x="8792" y="1291"/>
                  </a:cubicBezTo>
                  <a:close/>
                  <a:moveTo>
                    <a:pt x="8784" y="0"/>
                  </a:moveTo>
                  <a:cubicBezTo>
                    <a:pt x="6537" y="0"/>
                    <a:pt x="4289" y="857"/>
                    <a:pt x="2575" y="2571"/>
                  </a:cubicBezTo>
                  <a:cubicBezTo>
                    <a:pt x="915" y="4232"/>
                    <a:pt x="1" y="6441"/>
                    <a:pt x="1" y="8788"/>
                  </a:cubicBezTo>
                  <a:cubicBezTo>
                    <a:pt x="1" y="11134"/>
                    <a:pt x="915" y="13343"/>
                    <a:pt x="2575" y="15004"/>
                  </a:cubicBezTo>
                  <a:cubicBezTo>
                    <a:pt x="4236" y="16649"/>
                    <a:pt x="6445" y="17563"/>
                    <a:pt x="8792" y="17563"/>
                  </a:cubicBezTo>
                  <a:cubicBezTo>
                    <a:pt x="11123" y="17563"/>
                    <a:pt x="13332" y="16649"/>
                    <a:pt x="14993" y="15004"/>
                  </a:cubicBezTo>
                  <a:cubicBezTo>
                    <a:pt x="16653" y="13343"/>
                    <a:pt x="17568" y="11134"/>
                    <a:pt x="17568" y="8788"/>
                  </a:cubicBezTo>
                  <a:cubicBezTo>
                    <a:pt x="17568" y="6441"/>
                    <a:pt x="16653" y="4232"/>
                    <a:pt x="14993" y="2571"/>
                  </a:cubicBezTo>
                  <a:cubicBezTo>
                    <a:pt x="13279" y="857"/>
                    <a:pt x="11031" y="0"/>
                    <a:pt x="8784" y="0"/>
                  </a:cubicBez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78000">
                  <a:schemeClr val="lt1"/>
                </a:gs>
                <a:gs pos="100000">
                  <a:schemeClr val="lt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" name="Google Shape;551;p15"/>
            <p:cNvSpPr/>
            <p:nvPr/>
          </p:nvSpPr>
          <p:spPr>
            <a:xfrm>
              <a:off x="1189450" y="2242350"/>
              <a:ext cx="262850" cy="239700"/>
            </a:xfrm>
            <a:custGeom>
              <a:avLst/>
              <a:gdLst/>
              <a:ahLst/>
              <a:cxnLst/>
              <a:rect l="l" t="t" r="r" b="b"/>
              <a:pathLst>
                <a:path w="10514" h="9588" extrusionOk="0">
                  <a:moveTo>
                    <a:pt x="5257" y="1269"/>
                  </a:moveTo>
                  <a:cubicBezTo>
                    <a:pt x="6171" y="1269"/>
                    <a:pt x="7054" y="1604"/>
                    <a:pt x="7771" y="2290"/>
                  </a:cubicBezTo>
                  <a:cubicBezTo>
                    <a:pt x="9127" y="3692"/>
                    <a:pt x="9127" y="5931"/>
                    <a:pt x="7771" y="7302"/>
                  </a:cubicBezTo>
                  <a:cubicBezTo>
                    <a:pt x="7070" y="7988"/>
                    <a:pt x="6159" y="8331"/>
                    <a:pt x="5253" y="8331"/>
                  </a:cubicBezTo>
                  <a:cubicBezTo>
                    <a:pt x="4346" y="8331"/>
                    <a:pt x="3444" y="7988"/>
                    <a:pt x="2758" y="7302"/>
                  </a:cubicBezTo>
                  <a:cubicBezTo>
                    <a:pt x="1387" y="5916"/>
                    <a:pt x="1387" y="3661"/>
                    <a:pt x="2758" y="2290"/>
                  </a:cubicBezTo>
                  <a:cubicBezTo>
                    <a:pt x="3444" y="1604"/>
                    <a:pt x="4342" y="1269"/>
                    <a:pt x="5257" y="1269"/>
                  </a:cubicBezTo>
                  <a:close/>
                  <a:moveTo>
                    <a:pt x="5255" y="1"/>
                  </a:moveTo>
                  <a:cubicBezTo>
                    <a:pt x="4026" y="1"/>
                    <a:pt x="2796" y="469"/>
                    <a:pt x="1859" y="1406"/>
                  </a:cubicBezTo>
                  <a:cubicBezTo>
                    <a:pt x="0" y="3265"/>
                    <a:pt x="0" y="6312"/>
                    <a:pt x="1859" y="8186"/>
                  </a:cubicBezTo>
                  <a:cubicBezTo>
                    <a:pt x="2788" y="9116"/>
                    <a:pt x="4038" y="9588"/>
                    <a:pt x="5257" y="9588"/>
                  </a:cubicBezTo>
                  <a:cubicBezTo>
                    <a:pt x="6491" y="9588"/>
                    <a:pt x="7710" y="9131"/>
                    <a:pt x="8639" y="8186"/>
                  </a:cubicBezTo>
                  <a:cubicBezTo>
                    <a:pt x="10513" y="6312"/>
                    <a:pt x="10513" y="3265"/>
                    <a:pt x="8639" y="1406"/>
                  </a:cubicBezTo>
                  <a:cubicBezTo>
                    <a:pt x="7710" y="469"/>
                    <a:pt x="6483" y="1"/>
                    <a:pt x="5255" y="1"/>
                  </a:cubicBez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78000">
                  <a:schemeClr val="lt1"/>
                </a:gs>
                <a:gs pos="100000">
                  <a:schemeClr val="lt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52" name="Google Shape;552;p15"/>
          <p:cNvGrpSpPr/>
          <p:nvPr/>
        </p:nvGrpSpPr>
        <p:grpSpPr>
          <a:xfrm>
            <a:off x="2176605" y="-3695660"/>
            <a:ext cx="7317722" cy="6983297"/>
            <a:chOff x="2100405" y="-3619460"/>
            <a:chExt cx="7317722" cy="6983297"/>
          </a:xfrm>
        </p:grpSpPr>
        <p:sp>
          <p:nvSpPr>
            <p:cNvPr id="553" name="Google Shape;553;p15"/>
            <p:cNvSpPr/>
            <p:nvPr/>
          </p:nvSpPr>
          <p:spPr>
            <a:xfrm rot="8100000" flipH="1">
              <a:off x="3778999" y="-2106462"/>
              <a:ext cx="4006334" cy="4749375"/>
            </a:xfrm>
            <a:custGeom>
              <a:avLst/>
              <a:gdLst/>
              <a:ahLst/>
              <a:cxnLst/>
              <a:rect l="l" t="t" r="r" b="b"/>
              <a:pathLst>
                <a:path w="97678" h="115794" extrusionOk="0">
                  <a:moveTo>
                    <a:pt x="97449" y="0"/>
                  </a:moveTo>
                  <a:lnTo>
                    <a:pt x="76805" y="20645"/>
                  </a:lnTo>
                  <a:lnTo>
                    <a:pt x="76744" y="20691"/>
                  </a:lnTo>
                  <a:lnTo>
                    <a:pt x="76744" y="35927"/>
                  </a:lnTo>
                  <a:lnTo>
                    <a:pt x="63107" y="49563"/>
                  </a:lnTo>
                  <a:lnTo>
                    <a:pt x="63077" y="49608"/>
                  </a:lnTo>
                  <a:lnTo>
                    <a:pt x="63077" y="56571"/>
                  </a:lnTo>
                  <a:lnTo>
                    <a:pt x="61005" y="58659"/>
                  </a:lnTo>
                  <a:lnTo>
                    <a:pt x="61005" y="62407"/>
                  </a:lnTo>
                  <a:lnTo>
                    <a:pt x="52473" y="70939"/>
                  </a:lnTo>
                  <a:lnTo>
                    <a:pt x="52412" y="70969"/>
                  </a:lnTo>
                  <a:lnTo>
                    <a:pt x="52412" y="78541"/>
                  </a:lnTo>
                  <a:lnTo>
                    <a:pt x="46912" y="84057"/>
                  </a:lnTo>
                  <a:lnTo>
                    <a:pt x="46912" y="89633"/>
                  </a:lnTo>
                  <a:lnTo>
                    <a:pt x="33123" y="103406"/>
                  </a:lnTo>
                  <a:lnTo>
                    <a:pt x="12174" y="103406"/>
                  </a:lnTo>
                  <a:lnTo>
                    <a:pt x="0" y="115565"/>
                  </a:lnTo>
                  <a:lnTo>
                    <a:pt x="229" y="115793"/>
                  </a:lnTo>
                  <a:lnTo>
                    <a:pt x="12280" y="103711"/>
                  </a:lnTo>
                  <a:lnTo>
                    <a:pt x="33245" y="103711"/>
                  </a:lnTo>
                  <a:lnTo>
                    <a:pt x="47155" y="89801"/>
                  </a:lnTo>
                  <a:lnTo>
                    <a:pt x="47216" y="89770"/>
                  </a:lnTo>
                  <a:lnTo>
                    <a:pt x="47216" y="84179"/>
                  </a:lnTo>
                  <a:lnTo>
                    <a:pt x="52732" y="78663"/>
                  </a:lnTo>
                  <a:lnTo>
                    <a:pt x="52732" y="71106"/>
                  </a:lnTo>
                  <a:lnTo>
                    <a:pt x="61264" y="62574"/>
                  </a:lnTo>
                  <a:lnTo>
                    <a:pt x="61310" y="62513"/>
                  </a:lnTo>
                  <a:lnTo>
                    <a:pt x="61310" y="58780"/>
                  </a:lnTo>
                  <a:lnTo>
                    <a:pt x="63382" y="56708"/>
                  </a:lnTo>
                  <a:lnTo>
                    <a:pt x="63382" y="49730"/>
                  </a:lnTo>
                  <a:lnTo>
                    <a:pt x="77018" y="36109"/>
                  </a:lnTo>
                  <a:lnTo>
                    <a:pt x="77048" y="36064"/>
                  </a:lnTo>
                  <a:lnTo>
                    <a:pt x="77048" y="20828"/>
                  </a:lnTo>
                  <a:lnTo>
                    <a:pt x="97678" y="198"/>
                  </a:lnTo>
                  <a:lnTo>
                    <a:pt x="97449" y="0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554" name="Google Shape;554;p15"/>
            <p:cNvGrpSpPr/>
            <p:nvPr/>
          </p:nvGrpSpPr>
          <p:grpSpPr>
            <a:xfrm rot="2700000">
              <a:off x="7787417" y="120497"/>
              <a:ext cx="582044" cy="582419"/>
              <a:chOff x="959750" y="3039275"/>
              <a:chExt cx="582050" cy="582425"/>
            </a:xfrm>
          </p:grpSpPr>
          <p:sp>
            <p:nvSpPr>
              <p:cNvPr id="555" name="Google Shape;555;p15"/>
              <p:cNvSpPr/>
              <p:nvPr/>
            </p:nvSpPr>
            <p:spPr>
              <a:xfrm>
                <a:off x="959750" y="3498275"/>
                <a:ext cx="123450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7" extrusionOk="0">
                    <a:moveTo>
                      <a:pt x="1403" y="0"/>
                    </a:moveTo>
                    <a:lnTo>
                      <a:pt x="1" y="1402"/>
                    </a:lnTo>
                    <a:lnTo>
                      <a:pt x="3536" y="4937"/>
                    </a:lnTo>
                    <a:lnTo>
                      <a:pt x="4937" y="3535"/>
                    </a:lnTo>
                    <a:lnTo>
                      <a:pt x="1403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6" name="Google Shape;556;p15"/>
              <p:cNvSpPr/>
              <p:nvPr/>
            </p:nvSpPr>
            <p:spPr>
              <a:xfrm>
                <a:off x="1035950" y="3421700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402" y="1"/>
                    </a:moveTo>
                    <a:lnTo>
                      <a:pt x="0" y="1403"/>
                    </a:lnTo>
                    <a:lnTo>
                      <a:pt x="3535" y="4952"/>
                    </a:lnTo>
                    <a:lnTo>
                      <a:pt x="4937" y="3551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7" name="Google Shape;557;p15"/>
              <p:cNvSpPr/>
              <p:nvPr/>
            </p:nvSpPr>
            <p:spPr>
              <a:xfrm>
                <a:off x="1112500" y="3345525"/>
                <a:ext cx="123825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8" name="Google Shape;558;p15"/>
              <p:cNvSpPr/>
              <p:nvPr/>
            </p:nvSpPr>
            <p:spPr>
              <a:xfrm>
                <a:off x="1188675" y="3268975"/>
                <a:ext cx="1238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7" extrusionOk="0">
                    <a:moveTo>
                      <a:pt x="1402" y="0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50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9" name="Google Shape;559;p15"/>
              <p:cNvSpPr/>
              <p:nvPr/>
            </p:nvSpPr>
            <p:spPr>
              <a:xfrm>
                <a:off x="1265625" y="3192800"/>
                <a:ext cx="1234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37" extrusionOk="0">
                    <a:moveTo>
                      <a:pt x="1402" y="0"/>
                    </a:moveTo>
                    <a:lnTo>
                      <a:pt x="0" y="1386"/>
                    </a:lnTo>
                    <a:lnTo>
                      <a:pt x="3535" y="4936"/>
                    </a:lnTo>
                    <a:lnTo>
                      <a:pt x="4937" y="3535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0" name="Google Shape;560;p15"/>
              <p:cNvSpPr/>
              <p:nvPr/>
            </p:nvSpPr>
            <p:spPr>
              <a:xfrm>
                <a:off x="1341800" y="3116225"/>
                <a:ext cx="123450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35" y="4937"/>
                    </a:lnTo>
                    <a:lnTo>
                      <a:pt x="4937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1" name="Google Shape;561;p15"/>
              <p:cNvSpPr/>
              <p:nvPr/>
            </p:nvSpPr>
            <p:spPr>
              <a:xfrm>
                <a:off x="1418375" y="3039275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387" y="1"/>
                    </a:moveTo>
                    <a:lnTo>
                      <a:pt x="0" y="1403"/>
                    </a:lnTo>
                    <a:lnTo>
                      <a:pt x="3535" y="4953"/>
                    </a:lnTo>
                    <a:lnTo>
                      <a:pt x="4936" y="3551"/>
                    </a:lnTo>
                    <a:lnTo>
                      <a:pt x="1387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562" name="Google Shape;562;p15"/>
            <p:cNvGrpSpPr/>
            <p:nvPr/>
          </p:nvGrpSpPr>
          <p:grpSpPr>
            <a:xfrm rot="2700000">
              <a:off x="8310742" y="-75303"/>
              <a:ext cx="582044" cy="582419"/>
              <a:chOff x="959750" y="3039275"/>
              <a:chExt cx="582050" cy="582425"/>
            </a:xfrm>
          </p:grpSpPr>
          <p:sp>
            <p:nvSpPr>
              <p:cNvPr id="563" name="Google Shape;563;p15"/>
              <p:cNvSpPr/>
              <p:nvPr/>
            </p:nvSpPr>
            <p:spPr>
              <a:xfrm>
                <a:off x="959750" y="3498275"/>
                <a:ext cx="123450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7" extrusionOk="0">
                    <a:moveTo>
                      <a:pt x="1403" y="0"/>
                    </a:moveTo>
                    <a:lnTo>
                      <a:pt x="1" y="1402"/>
                    </a:lnTo>
                    <a:lnTo>
                      <a:pt x="3536" y="4937"/>
                    </a:lnTo>
                    <a:lnTo>
                      <a:pt x="4937" y="3535"/>
                    </a:lnTo>
                    <a:lnTo>
                      <a:pt x="1403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4" name="Google Shape;564;p15"/>
              <p:cNvSpPr/>
              <p:nvPr/>
            </p:nvSpPr>
            <p:spPr>
              <a:xfrm>
                <a:off x="1035950" y="3421700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402" y="1"/>
                    </a:moveTo>
                    <a:lnTo>
                      <a:pt x="0" y="1403"/>
                    </a:lnTo>
                    <a:lnTo>
                      <a:pt x="3535" y="4952"/>
                    </a:lnTo>
                    <a:lnTo>
                      <a:pt x="4937" y="3551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5" name="Google Shape;565;p15"/>
              <p:cNvSpPr/>
              <p:nvPr/>
            </p:nvSpPr>
            <p:spPr>
              <a:xfrm>
                <a:off x="1112500" y="3345525"/>
                <a:ext cx="123825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6" name="Google Shape;566;p15"/>
              <p:cNvSpPr/>
              <p:nvPr/>
            </p:nvSpPr>
            <p:spPr>
              <a:xfrm>
                <a:off x="1188675" y="3268975"/>
                <a:ext cx="1238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7" extrusionOk="0">
                    <a:moveTo>
                      <a:pt x="1402" y="0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50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7" name="Google Shape;567;p15"/>
              <p:cNvSpPr/>
              <p:nvPr/>
            </p:nvSpPr>
            <p:spPr>
              <a:xfrm>
                <a:off x="1265625" y="3192800"/>
                <a:ext cx="1234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37" extrusionOk="0">
                    <a:moveTo>
                      <a:pt x="1402" y="0"/>
                    </a:moveTo>
                    <a:lnTo>
                      <a:pt x="0" y="1386"/>
                    </a:lnTo>
                    <a:lnTo>
                      <a:pt x="3535" y="4936"/>
                    </a:lnTo>
                    <a:lnTo>
                      <a:pt x="4937" y="3535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8" name="Google Shape;568;p15"/>
              <p:cNvSpPr/>
              <p:nvPr/>
            </p:nvSpPr>
            <p:spPr>
              <a:xfrm>
                <a:off x="1341800" y="3116225"/>
                <a:ext cx="123450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35" y="4937"/>
                    </a:lnTo>
                    <a:lnTo>
                      <a:pt x="4937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9" name="Google Shape;569;p15"/>
              <p:cNvSpPr/>
              <p:nvPr/>
            </p:nvSpPr>
            <p:spPr>
              <a:xfrm>
                <a:off x="1418375" y="3039275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387" y="1"/>
                    </a:moveTo>
                    <a:lnTo>
                      <a:pt x="0" y="1403"/>
                    </a:lnTo>
                    <a:lnTo>
                      <a:pt x="3535" y="4953"/>
                    </a:lnTo>
                    <a:lnTo>
                      <a:pt x="4936" y="3551"/>
                    </a:lnTo>
                    <a:lnTo>
                      <a:pt x="1387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570" name="Google Shape;570;p15"/>
            <p:cNvSpPr/>
            <p:nvPr/>
          </p:nvSpPr>
          <p:spPr>
            <a:xfrm rot="5400000">
              <a:off x="8142048" y="-575660"/>
              <a:ext cx="577450" cy="1974708"/>
            </a:xfrm>
            <a:custGeom>
              <a:avLst/>
              <a:gdLst/>
              <a:ahLst/>
              <a:cxnLst/>
              <a:rect l="l" t="t" r="r" b="b"/>
              <a:pathLst>
                <a:path w="14079" h="48146" extrusionOk="0">
                  <a:moveTo>
                    <a:pt x="13866" y="0"/>
                  </a:moveTo>
                  <a:lnTo>
                    <a:pt x="5867" y="7999"/>
                  </a:lnTo>
                  <a:lnTo>
                    <a:pt x="5836" y="8045"/>
                  </a:lnTo>
                  <a:lnTo>
                    <a:pt x="5836" y="31737"/>
                  </a:lnTo>
                  <a:lnTo>
                    <a:pt x="1" y="37541"/>
                  </a:lnTo>
                  <a:lnTo>
                    <a:pt x="1" y="48146"/>
                  </a:lnTo>
                  <a:lnTo>
                    <a:pt x="306" y="48146"/>
                  </a:lnTo>
                  <a:lnTo>
                    <a:pt x="306" y="37679"/>
                  </a:lnTo>
                  <a:lnTo>
                    <a:pt x="6141" y="31874"/>
                  </a:lnTo>
                  <a:lnTo>
                    <a:pt x="6141" y="8167"/>
                  </a:lnTo>
                  <a:lnTo>
                    <a:pt x="14079" y="229"/>
                  </a:lnTo>
                  <a:lnTo>
                    <a:pt x="13866" y="0"/>
                  </a:lnTo>
                  <a:close/>
                </a:path>
              </a:pathLst>
            </a:custGeom>
            <a:gradFill>
              <a:gsLst>
                <a:gs pos="0">
                  <a:srgbClr val="9900FF">
                    <a:alpha val="46666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1" name="Google Shape;571;p15"/>
            <p:cNvSpPr/>
            <p:nvPr/>
          </p:nvSpPr>
          <p:spPr>
            <a:xfrm rot="10800000">
              <a:off x="8365398" y="-290023"/>
              <a:ext cx="577450" cy="1974708"/>
            </a:xfrm>
            <a:custGeom>
              <a:avLst/>
              <a:gdLst/>
              <a:ahLst/>
              <a:cxnLst/>
              <a:rect l="l" t="t" r="r" b="b"/>
              <a:pathLst>
                <a:path w="14079" h="48146" extrusionOk="0">
                  <a:moveTo>
                    <a:pt x="13866" y="0"/>
                  </a:moveTo>
                  <a:lnTo>
                    <a:pt x="5867" y="7999"/>
                  </a:lnTo>
                  <a:lnTo>
                    <a:pt x="5836" y="8045"/>
                  </a:lnTo>
                  <a:lnTo>
                    <a:pt x="5836" y="31737"/>
                  </a:lnTo>
                  <a:lnTo>
                    <a:pt x="1" y="37541"/>
                  </a:lnTo>
                  <a:lnTo>
                    <a:pt x="1" y="48146"/>
                  </a:lnTo>
                  <a:lnTo>
                    <a:pt x="306" y="48146"/>
                  </a:lnTo>
                  <a:lnTo>
                    <a:pt x="306" y="37679"/>
                  </a:lnTo>
                  <a:lnTo>
                    <a:pt x="6141" y="31874"/>
                  </a:lnTo>
                  <a:lnTo>
                    <a:pt x="6141" y="8167"/>
                  </a:lnTo>
                  <a:lnTo>
                    <a:pt x="14079" y="229"/>
                  </a:lnTo>
                  <a:lnTo>
                    <a:pt x="13866" y="0"/>
                  </a:ln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78000">
                  <a:schemeClr val="lt1"/>
                </a:gs>
                <a:gs pos="100000">
                  <a:schemeClr val="lt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2" name="Google Shape;572;p15"/>
            <p:cNvSpPr/>
            <p:nvPr/>
          </p:nvSpPr>
          <p:spPr>
            <a:xfrm rot="10800000">
              <a:off x="8490148" y="2"/>
              <a:ext cx="577450" cy="1974708"/>
            </a:xfrm>
            <a:custGeom>
              <a:avLst/>
              <a:gdLst/>
              <a:ahLst/>
              <a:cxnLst/>
              <a:rect l="l" t="t" r="r" b="b"/>
              <a:pathLst>
                <a:path w="14079" h="48146" extrusionOk="0">
                  <a:moveTo>
                    <a:pt x="13866" y="0"/>
                  </a:moveTo>
                  <a:lnTo>
                    <a:pt x="5867" y="7999"/>
                  </a:lnTo>
                  <a:lnTo>
                    <a:pt x="5836" y="8045"/>
                  </a:lnTo>
                  <a:lnTo>
                    <a:pt x="5836" y="31737"/>
                  </a:lnTo>
                  <a:lnTo>
                    <a:pt x="1" y="37541"/>
                  </a:lnTo>
                  <a:lnTo>
                    <a:pt x="1" y="48146"/>
                  </a:lnTo>
                  <a:lnTo>
                    <a:pt x="306" y="48146"/>
                  </a:lnTo>
                  <a:lnTo>
                    <a:pt x="306" y="37679"/>
                  </a:lnTo>
                  <a:lnTo>
                    <a:pt x="6141" y="31874"/>
                  </a:lnTo>
                  <a:lnTo>
                    <a:pt x="6141" y="8167"/>
                  </a:lnTo>
                  <a:lnTo>
                    <a:pt x="14079" y="229"/>
                  </a:lnTo>
                  <a:lnTo>
                    <a:pt x="13866" y="0"/>
                  </a:ln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78000">
                  <a:schemeClr val="lt1"/>
                </a:gs>
                <a:gs pos="100000">
                  <a:schemeClr val="lt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3" name="Google Shape;573;p15"/>
            <p:cNvSpPr/>
            <p:nvPr/>
          </p:nvSpPr>
          <p:spPr>
            <a:xfrm rot="-2700000" flipH="1">
              <a:off x="3192849" y="-2898537"/>
              <a:ext cx="4006334" cy="4749375"/>
            </a:xfrm>
            <a:custGeom>
              <a:avLst/>
              <a:gdLst/>
              <a:ahLst/>
              <a:cxnLst/>
              <a:rect l="l" t="t" r="r" b="b"/>
              <a:pathLst>
                <a:path w="97678" h="115794" extrusionOk="0">
                  <a:moveTo>
                    <a:pt x="97449" y="0"/>
                  </a:moveTo>
                  <a:lnTo>
                    <a:pt x="76805" y="20645"/>
                  </a:lnTo>
                  <a:lnTo>
                    <a:pt x="76744" y="20691"/>
                  </a:lnTo>
                  <a:lnTo>
                    <a:pt x="76744" y="35927"/>
                  </a:lnTo>
                  <a:lnTo>
                    <a:pt x="63107" y="49563"/>
                  </a:lnTo>
                  <a:lnTo>
                    <a:pt x="63077" y="49608"/>
                  </a:lnTo>
                  <a:lnTo>
                    <a:pt x="63077" y="56571"/>
                  </a:lnTo>
                  <a:lnTo>
                    <a:pt x="61005" y="58659"/>
                  </a:lnTo>
                  <a:lnTo>
                    <a:pt x="61005" y="62407"/>
                  </a:lnTo>
                  <a:lnTo>
                    <a:pt x="52473" y="70939"/>
                  </a:lnTo>
                  <a:lnTo>
                    <a:pt x="52412" y="70969"/>
                  </a:lnTo>
                  <a:lnTo>
                    <a:pt x="52412" y="78541"/>
                  </a:lnTo>
                  <a:lnTo>
                    <a:pt x="46912" y="84057"/>
                  </a:lnTo>
                  <a:lnTo>
                    <a:pt x="46912" y="89633"/>
                  </a:lnTo>
                  <a:lnTo>
                    <a:pt x="33123" y="103406"/>
                  </a:lnTo>
                  <a:lnTo>
                    <a:pt x="12174" y="103406"/>
                  </a:lnTo>
                  <a:lnTo>
                    <a:pt x="0" y="115565"/>
                  </a:lnTo>
                  <a:lnTo>
                    <a:pt x="229" y="115793"/>
                  </a:lnTo>
                  <a:lnTo>
                    <a:pt x="12280" y="103711"/>
                  </a:lnTo>
                  <a:lnTo>
                    <a:pt x="33245" y="103711"/>
                  </a:lnTo>
                  <a:lnTo>
                    <a:pt x="47155" y="89801"/>
                  </a:lnTo>
                  <a:lnTo>
                    <a:pt x="47216" y="89770"/>
                  </a:lnTo>
                  <a:lnTo>
                    <a:pt x="47216" y="84179"/>
                  </a:lnTo>
                  <a:lnTo>
                    <a:pt x="52732" y="78663"/>
                  </a:lnTo>
                  <a:lnTo>
                    <a:pt x="52732" y="71106"/>
                  </a:lnTo>
                  <a:lnTo>
                    <a:pt x="61264" y="62574"/>
                  </a:lnTo>
                  <a:lnTo>
                    <a:pt x="61310" y="62513"/>
                  </a:lnTo>
                  <a:lnTo>
                    <a:pt x="61310" y="58780"/>
                  </a:lnTo>
                  <a:lnTo>
                    <a:pt x="63382" y="56708"/>
                  </a:lnTo>
                  <a:lnTo>
                    <a:pt x="63382" y="49730"/>
                  </a:lnTo>
                  <a:lnTo>
                    <a:pt x="77018" y="36109"/>
                  </a:lnTo>
                  <a:lnTo>
                    <a:pt x="77048" y="36064"/>
                  </a:lnTo>
                  <a:lnTo>
                    <a:pt x="77048" y="20828"/>
                  </a:lnTo>
                  <a:lnTo>
                    <a:pt x="97678" y="198"/>
                  </a:lnTo>
                  <a:lnTo>
                    <a:pt x="97449" y="0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74" name="Google Shape;574;p15"/>
          <p:cNvGrpSpPr/>
          <p:nvPr/>
        </p:nvGrpSpPr>
        <p:grpSpPr>
          <a:xfrm>
            <a:off x="-2424242" y="2074146"/>
            <a:ext cx="6274943" cy="6257753"/>
            <a:chOff x="-2447692" y="2022396"/>
            <a:chExt cx="6274943" cy="6257753"/>
          </a:xfrm>
        </p:grpSpPr>
        <p:grpSp>
          <p:nvGrpSpPr>
            <p:cNvPr id="575" name="Google Shape;575;p15"/>
            <p:cNvGrpSpPr/>
            <p:nvPr/>
          </p:nvGrpSpPr>
          <p:grpSpPr>
            <a:xfrm rot="10800000" flipH="1">
              <a:off x="-25334" y="4406387"/>
              <a:ext cx="1538562" cy="971589"/>
              <a:chOff x="-191059" y="95963"/>
              <a:chExt cx="1538562" cy="971589"/>
            </a:xfrm>
          </p:grpSpPr>
          <p:grpSp>
            <p:nvGrpSpPr>
              <p:cNvPr id="576" name="Google Shape;576;p15"/>
              <p:cNvGrpSpPr/>
              <p:nvPr/>
            </p:nvGrpSpPr>
            <p:grpSpPr>
              <a:xfrm>
                <a:off x="-191059" y="201619"/>
                <a:ext cx="904284" cy="865933"/>
                <a:chOff x="2038491" y="-937756"/>
                <a:chExt cx="904284" cy="865933"/>
              </a:xfrm>
            </p:grpSpPr>
            <p:grpSp>
              <p:nvGrpSpPr>
                <p:cNvPr id="577" name="Google Shape;577;p15"/>
                <p:cNvGrpSpPr/>
                <p:nvPr/>
              </p:nvGrpSpPr>
              <p:grpSpPr>
                <a:xfrm>
                  <a:off x="2096570" y="-863491"/>
                  <a:ext cx="717621" cy="717392"/>
                  <a:chOff x="1483457" y="3953671"/>
                  <a:chExt cx="717621" cy="717392"/>
                </a:xfrm>
              </p:grpSpPr>
              <p:sp>
                <p:nvSpPr>
                  <p:cNvPr id="578" name="Google Shape;578;p15"/>
                  <p:cNvSpPr/>
                  <p:nvPr/>
                </p:nvSpPr>
                <p:spPr>
                  <a:xfrm>
                    <a:off x="1483457" y="425726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579" name="Google Shape;579;p15"/>
                  <p:cNvSpPr/>
                  <p:nvPr/>
                </p:nvSpPr>
                <p:spPr>
                  <a:xfrm>
                    <a:off x="1559470" y="418148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580" name="Google Shape;580;p15"/>
                  <p:cNvSpPr/>
                  <p:nvPr/>
                </p:nvSpPr>
                <p:spPr>
                  <a:xfrm>
                    <a:off x="1635483" y="4105239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1" y="381"/>
                        </a:lnTo>
                        <a:lnTo>
                          <a:pt x="26740" y="27120"/>
                        </a:lnTo>
                        <a:lnTo>
                          <a:pt x="27121" y="26755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581" name="Google Shape;581;p15"/>
                  <p:cNvSpPr/>
                  <p:nvPr/>
                </p:nvSpPr>
                <p:spPr>
                  <a:xfrm>
                    <a:off x="1711267" y="402945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55" y="27121"/>
                        </a:lnTo>
                        <a:lnTo>
                          <a:pt x="27120" y="26755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582" name="Google Shape;582;p15"/>
                  <p:cNvSpPr/>
                  <p:nvPr/>
                </p:nvSpPr>
                <p:spPr>
                  <a:xfrm>
                    <a:off x="1787280" y="395367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2" y="1"/>
                        </a:moveTo>
                        <a:lnTo>
                          <a:pt x="1" y="382"/>
                        </a:lnTo>
                        <a:lnTo>
                          <a:pt x="26740" y="27121"/>
                        </a:lnTo>
                        <a:lnTo>
                          <a:pt x="27121" y="26740"/>
                        </a:lnTo>
                        <a:lnTo>
                          <a:pt x="382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sp>
              <p:nvSpPr>
                <p:cNvPr id="583" name="Google Shape;583;p15"/>
                <p:cNvSpPr/>
                <p:nvPr/>
              </p:nvSpPr>
              <p:spPr>
                <a:xfrm>
                  <a:off x="2038491" y="-937756"/>
                  <a:ext cx="904284" cy="8659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902" h="35337" extrusionOk="0">
                      <a:moveTo>
                        <a:pt x="18449" y="1"/>
                      </a:moveTo>
                      <a:cubicBezTo>
                        <a:pt x="16409" y="1"/>
                        <a:pt x="14368" y="778"/>
                        <a:pt x="12814" y="2332"/>
                      </a:cubicBezTo>
                      <a:lnTo>
                        <a:pt x="3108" y="12037"/>
                      </a:lnTo>
                      <a:cubicBezTo>
                        <a:pt x="0" y="15145"/>
                        <a:pt x="0" y="20189"/>
                        <a:pt x="3108" y="23297"/>
                      </a:cubicBezTo>
                      <a:lnTo>
                        <a:pt x="12814" y="33017"/>
                      </a:lnTo>
                      <a:cubicBezTo>
                        <a:pt x="14368" y="34564"/>
                        <a:pt x="16405" y="35337"/>
                        <a:pt x="18443" y="35337"/>
                      </a:cubicBezTo>
                      <a:cubicBezTo>
                        <a:pt x="20481" y="35337"/>
                        <a:pt x="22519" y="34564"/>
                        <a:pt x="24073" y="33017"/>
                      </a:cubicBezTo>
                      <a:lnTo>
                        <a:pt x="33794" y="23297"/>
                      </a:lnTo>
                      <a:cubicBezTo>
                        <a:pt x="36902" y="20189"/>
                        <a:pt x="36902" y="15145"/>
                        <a:pt x="33794" y="12037"/>
                      </a:cubicBezTo>
                      <a:lnTo>
                        <a:pt x="24073" y="2332"/>
                      </a:lnTo>
                      <a:cubicBezTo>
                        <a:pt x="22527" y="778"/>
                        <a:pt x="20489" y="1"/>
                        <a:pt x="18449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chemeClr val="lt1"/>
                    </a:gs>
                    <a:gs pos="18000">
                      <a:schemeClr val="lt1"/>
                    </a:gs>
                    <a:gs pos="56000">
                      <a:srgbClr val="FFFFFF">
                        <a:alpha val="0"/>
                      </a:srgbClr>
                    </a:gs>
                    <a:gs pos="74000">
                      <a:schemeClr val="lt1"/>
                    </a:gs>
                    <a:gs pos="100000">
                      <a:srgbClr val="0C0A9E">
                        <a:alpha val="20000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584" name="Google Shape;584;p15"/>
              <p:cNvGrpSpPr/>
              <p:nvPr/>
            </p:nvGrpSpPr>
            <p:grpSpPr>
              <a:xfrm>
                <a:off x="584533" y="95963"/>
                <a:ext cx="473483" cy="453403"/>
                <a:chOff x="2038491" y="-937756"/>
                <a:chExt cx="904284" cy="865933"/>
              </a:xfrm>
            </p:grpSpPr>
            <p:grpSp>
              <p:nvGrpSpPr>
                <p:cNvPr id="585" name="Google Shape;585;p15"/>
                <p:cNvGrpSpPr/>
                <p:nvPr/>
              </p:nvGrpSpPr>
              <p:grpSpPr>
                <a:xfrm>
                  <a:off x="2096570" y="-863491"/>
                  <a:ext cx="717621" cy="717392"/>
                  <a:chOff x="1483457" y="3953671"/>
                  <a:chExt cx="717621" cy="717392"/>
                </a:xfrm>
              </p:grpSpPr>
              <p:sp>
                <p:nvSpPr>
                  <p:cNvPr id="586" name="Google Shape;586;p15"/>
                  <p:cNvSpPr/>
                  <p:nvPr/>
                </p:nvSpPr>
                <p:spPr>
                  <a:xfrm>
                    <a:off x="1483457" y="425726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587" name="Google Shape;587;p15"/>
                  <p:cNvSpPr/>
                  <p:nvPr/>
                </p:nvSpPr>
                <p:spPr>
                  <a:xfrm>
                    <a:off x="1559470" y="418148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588" name="Google Shape;588;p15"/>
                  <p:cNvSpPr/>
                  <p:nvPr/>
                </p:nvSpPr>
                <p:spPr>
                  <a:xfrm>
                    <a:off x="1635483" y="4105239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1" y="381"/>
                        </a:lnTo>
                        <a:lnTo>
                          <a:pt x="26740" y="27120"/>
                        </a:lnTo>
                        <a:lnTo>
                          <a:pt x="27121" y="26755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589" name="Google Shape;589;p15"/>
                  <p:cNvSpPr/>
                  <p:nvPr/>
                </p:nvSpPr>
                <p:spPr>
                  <a:xfrm>
                    <a:off x="1711267" y="402945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55" y="27121"/>
                        </a:lnTo>
                        <a:lnTo>
                          <a:pt x="27120" y="26755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590" name="Google Shape;590;p15"/>
                  <p:cNvSpPr/>
                  <p:nvPr/>
                </p:nvSpPr>
                <p:spPr>
                  <a:xfrm>
                    <a:off x="1787280" y="395367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2" y="1"/>
                        </a:moveTo>
                        <a:lnTo>
                          <a:pt x="1" y="382"/>
                        </a:lnTo>
                        <a:lnTo>
                          <a:pt x="26740" y="27121"/>
                        </a:lnTo>
                        <a:lnTo>
                          <a:pt x="27121" y="26740"/>
                        </a:lnTo>
                        <a:lnTo>
                          <a:pt x="382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sp>
              <p:nvSpPr>
                <p:cNvPr id="591" name="Google Shape;591;p15"/>
                <p:cNvSpPr/>
                <p:nvPr/>
              </p:nvSpPr>
              <p:spPr>
                <a:xfrm>
                  <a:off x="2038491" y="-937756"/>
                  <a:ext cx="904284" cy="8659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902" h="35337" extrusionOk="0">
                      <a:moveTo>
                        <a:pt x="18449" y="1"/>
                      </a:moveTo>
                      <a:cubicBezTo>
                        <a:pt x="16409" y="1"/>
                        <a:pt x="14368" y="778"/>
                        <a:pt x="12814" y="2332"/>
                      </a:cubicBezTo>
                      <a:lnTo>
                        <a:pt x="3108" y="12037"/>
                      </a:lnTo>
                      <a:cubicBezTo>
                        <a:pt x="0" y="15145"/>
                        <a:pt x="0" y="20189"/>
                        <a:pt x="3108" y="23297"/>
                      </a:cubicBezTo>
                      <a:lnTo>
                        <a:pt x="12814" y="33017"/>
                      </a:lnTo>
                      <a:cubicBezTo>
                        <a:pt x="14368" y="34564"/>
                        <a:pt x="16405" y="35337"/>
                        <a:pt x="18443" y="35337"/>
                      </a:cubicBezTo>
                      <a:cubicBezTo>
                        <a:pt x="20481" y="35337"/>
                        <a:pt x="22519" y="34564"/>
                        <a:pt x="24073" y="33017"/>
                      </a:cubicBezTo>
                      <a:lnTo>
                        <a:pt x="33794" y="23297"/>
                      </a:lnTo>
                      <a:cubicBezTo>
                        <a:pt x="36902" y="20189"/>
                        <a:pt x="36902" y="15145"/>
                        <a:pt x="33794" y="12037"/>
                      </a:cubicBezTo>
                      <a:lnTo>
                        <a:pt x="24073" y="2332"/>
                      </a:lnTo>
                      <a:cubicBezTo>
                        <a:pt x="22527" y="778"/>
                        <a:pt x="20489" y="1"/>
                        <a:pt x="18449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chemeClr val="lt1"/>
                    </a:gs>
                    <a:gs pos="18000">
                      <a:schemeClr val="lt1"/>
                    </a:gs>
                    <a:gs pos="56000">
                      <a:srgbClr val="FFFFFF">
                        <a:alpha val="0"/>
                      </a:srgbClr>
                    </a:gs>
                    <a:gs pos="74000">
                      <a:schemeClr val="lt1"/>
                    </a:gs>
                    <a:gs pos="100000">
                      <a:srgbClr val="0C0A9E">
                        <a:alpha val="20000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592" name="Google Shape;592;p15"/>
              <p:cNvGrpSpPr/>
              <p:nvPr/>
            </p:nvGrpSpPr>
            <p:grpSpPr>
              <a:xfrm>
                <a:off x="530445" y="481913"/>
                <a:ext cx="473483" cy="453403"/>
                <a:chOff x="2038491" y="-937756"/>
                <a:chExt cx="904284" cy="865933"/>
              </a:xfrm>
            </p:grpSpPr>
            <p:grpSp>
              <p:nvGrpSpPr>
                <p:cNvPr id="593" name="Google Shape;593;p15"/>
                <p:cNvGrpSpPr/>
                <p:nvPr/>
              </p:nvGrpSpPr>
              <p:grpSpPr>
                <a:xfrm>
                  <a:off x="2096570" y="-863491"/>
                  <a:ext cx="717621" cy="717392"/>
                  <a:chOff x="1483457" y="3953671"/>
                  <a:chExt cx="717621" cy="717392"/>
                </a:xfrm>
              </p:grpSpPr>
              <p:sp>
                <p:nvSpPr>
                  <p:cNvPr id="594" name="Google Shape;594;p15"/>
                  <p:cNvSpPr/>
                  <p:nvPr/>
                </p:nvSpPr>
                <p:spPr>
                  <a:xfrm>
                    <a:off x="1483457" y="425726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595" name="Google Shape;595;p15"/>
                  <p:cNvSpPr/>
                  <p:nvPr/>
                </p:nvSpPr>
                <p:spPr>
                  <a:xfrm>
                    <a:off x="1559470" y="418148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596" name="Google Shape;596;p15"/>
                  <p:cNvSpPr/>
                  <p:nvPr/>
                </p:nvSpPr>
                <p:spPr>
                  <a:xfrm>
                    <a:off x="1635483" y="4105239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1" y="381"/>
                        </a:lnTo>
                        <a:lnTo>
                          <a:pt x="26740" y="27120"/>
                        </a:lnTo>
                        <a:lnTo>
                          <a:pt x="27121" y="26755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597" name="Google Shape;597;p15"/>
                  <p:cNvSpPr/>
                  <p:nvPr/>
                </p:nvSpPr>
                <p:spPr>
                  <a:xfrm>
                    <a:off x="1711267" y="402945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55" y="27121"/>
                        </a:lnTo>
                        <a:lnTo>
                          <a:pt x="27120" y="26755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598" name="Google Shape;598;p15"/>
                  <p:cNvSpPr/>
                  <p:nvPr/>
                </p:nvSpPr>
                <p:spPr>
                  <a:xfrm>
                    <a:off x="1787280" y="395367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2" y="1"/>
                        </a:moveTo>
                        <a:lnTo>
                          <a:pt x="1" y="382"/>
                        </a:lnTo>
                        <a:lnTo>
                          <a:pt x="26740" y="27121"/>
                        </a:lnTo>
                        <a:lnTo>
                          <a:pt x="27121" y="26740"/>
                        </a:lnTo>
                        <a:lnTo>
                          <a:pt x="382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sp>
              <p:nvSpPr>
                <p:cNvPr id="599" name="Google Shape;599;p15"/>
                <p:cNvSpPr/>
                <p:nvPr/>
              </p:nvSpPr>
              <p:spPr>
                <a:xfrm>
                  <a:off x="2038491" y="-937756"/>
                  <a:ext cx="904284" cy="8659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902" h="35337" extrusionOk="0">
                      <a:moveTo>
                        <a:pt x="18449" y="1"/>
                      </a:moveTo>
                      <a:cubicBezTo>
                        <a:pt x="16409" y="1"/>
                        <a:pt x="14368" y="778"/>
                        <a:pt x="12814" y="2332"/>
                      </a:cubicBezTo>
                      <a:lnTo>
                        <a:pt x="3108" y="12037"/>
                      </a:lnTo>
                      <a:cubicBezTo>
                        <a:pt x="0" y="15145"/>
                        <a:pt x="0" y="20189"/>
                        <a:pt x="3108" y="23297"/>
                      </a:cubicBezTo>
                      <a:lnTo>
                        <a:pt x="12814" y="33017"/>
                      </a:lnTo>
                      <a:cubicBezTo>
                        <a:pt x="14368" y="34564"/>
                        <a:pt x="16405" y="35337"/>
                        <a:pt x="18443" y="35337"/>
                      </a:cubicBezTo>
                      <a:cubicBezTo>
                        <a:pt x="20481" y="35337"/>
                        <a:pt x="22519" y="34564"/>
                        <a:pt x="24073" y="33017"/>
                      </a:cubicBezTo>
                      <a:lnTo>
                        <a:pt x="33794" y="23297"/>
                      </a:lnTo>
                      <a:cubicBezTo>
                        <a:pt x="36902" y="20189"/>
                        <a:pt x="36902" y="15145"/>
                        <a:pt x="33794" y="12037"/>
                      </a:cubicBezTo>
                      <a:lnTo>
                        <a:pt x="24073" y="2332"/>
                      </a:lnTo>
                      <a:cubicBezTo>
                        <a:pt x="22527" y="778"/>
                        <a:pt x="20489" y="1"/>
                        <a:pt x="18449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chemeClr val="lt1"/>
                    </a:gs>
                    <a:gs pos="18000">
                      <a:schemeClr val="lt1"/>
                    </a:gs>
                    <a:gs pos="56000">
                      <a:srgbClr val="FFFFFF">
                        <a:alpha val="0"/>
                      </a:srgbClr>
                    </a:gs>
                    <a:gs pos="74000">
                      <a:schemeClr val="lt1"/>
                    </a:gs>
                    <a:gs pos="100000">
                      <a:srgbClr val="0C0A9E">
                        <a:alpha val="20000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600" name="Google Shape;600;p15"/>
              <p:cNvGrpSpPr/>
              <p:nvPr/>
            </p:nvGrpSpPr>
            <p:grpSpPr>
              <a:xfrm>
                <a:off x="874020" y="312788"/>
                <a:ext cx="473483" cy="453403"/>
                <a:chOff x="2038491" y="-937756"/>
                <a:chExt cx="904284" cy="865933"/>
              </a:xfrm>
            </p:grpSpPr>
            <p:grpSp>
              <p:nvGrpSpPr>
                <p:cNvPr id="601" name="Google Shape;601;p15"/>
                <p:cNvGrpSpPr/>
                <p:nvPr/>
              </p:nvGrpSpPr>
              <p:grpSpPr>
                <a:xfrm>
                  <a:off x="2096570" y="-863491"/>
                  <a:ext cx="717621" cy="717392"/>
                  <a:chOff x="1483457" y="3953671"/>
                  <a:chExt cx="717621" cy="717392"/>
                </a:xfrm>
              </p:grpSpPr>
              <p:sp>
                <p:nvSpPr>
                  <p:cNvPr id="602" name="Google Shape;602;p15"/>
                  <p:cNvSpPr/>
                  <p:nvPr/>
                </p:nvSpPr>
                <p:spPr>
                  <a:xfrm>
                    <a:off x="1483457" y="425726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603" name="Google Shape;603;p15"/>
                  <p:cNvSpPr/>
                  <p:nvPr/>
                </p:nvSpPr>
                <p:spPr>
                  <a:xfrm>
                    <a:off x="1559470" y="418148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604" name="Google Shape;604;p15"/>
                  <p:cNvSpPr/>
                  <p:nvPr/>
                </p:nvSpPr>
                <p:spPr>
                  <a:xfrm>
                    <a:off x="1635483" y="4105239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1" y="381"/>
                        </a:lnTo>
                        <a:lnTo>
                          <a:pt x="26740" y="27120"/>
                        </a:lnTo>
                        <a:lnTo>
                          <a:pt x="27121" y="26755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605" name="Google Shape;605;p15"/>
                  <p:cNvSpPr/>
                  <p:nvPr/>
                </p:nvSpPr>
                <p:spPr>
                  <a:xfrm>
                    <a:off x="1711267" y="402945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55" y="27121"/>
                        </a:lnTo>
                        <a:lnTo>
                          <a:pt x="27120" y="26755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606" name="Google Shape;606;p15"/>
                  <p:cNvSpPr/>
                  <p:nvPr/>
                </p:nvSpPr>
                <p:spPr>
                  <a:xfrm>
                    <a:off x="1787280" y="395367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2" y="1"/>
                        </a:moveTo>
                        <a:lnTo>
                          <a:pt x="1" y="382"/>
                        </a:lnTo>
                        <a:lnTo>
                          <a:pt x="26740" y="27121"/>
                        </a:lnTo>
                        <a:lnTo>
                          <a:pt x="27121" y="26740"/>
                        </a:lnTo>
                        <a:lnTo>
                          <a:pt x="382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sp>
              <p:nvSpPr>
                <p:cNvPr id="607" name="Google Shape;607;p15"/>
                <p:cNvSpPr/>
                <p:nvPr/>
              </p:nvSpPr>
              <p:spPr>
                <a:xfrm>
                  <a:off x="2038491" y="-937756"/>
                  <a:ext cx="904284" cy="8659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902" h="35337" extrusionOk="0">
                      <a:moveTo>
                        <a:pt x="18449" y="1"/>
                      </a:moveTo>
                      <a:cubicBezTo>
                        <a:pt x="16409" y="1"/>
                        <a:pt x="14368" y="778"/>
                        <a:pt x="12814" y="2332"/>
                      </a:cubicBezTo>
                      <a:lnTo>
                        <a:pt x="3108" y="12037"/>
                      </a:lnTo>
                      <a:cubicBezTo>
                        <a:pt x="0" y="15145"/>
                        <a:pt x="0" y="20189"/>
                        <a:pt x="3108" y="23297"/>
                      </a:cubicBezTo>
                      <a:lnTo>
                        <a:pt x="12814" y="33017"/>
                      </a:lnTo>
                      <a:cubicBezTo>
                        <a:pt x="14368" y="34564"/>
                        <a:pt x="16405" y="35337"/>
                        <a:pt x="18443" y="35337"/>
                      </a:cubicBezTo>
                      <a:cubicBezTo>
                        <a:pt x="20481" y="35337"/>
                        <a:pt x="22519" y="34564"/>
                        <a:pt x="24073" y="33017"/>
                      </a:cubicBezTo>
                      <a:lnTo>
                        <a:pt x="33794" y="23297"/>
                      </a:lnTo>
                      <a:cubicBezTo>
                        <a:pt x="36902" y="20189"/>
                        <a:pt x="36902" y="15145"/>
                        <a:pt x="33794" y="12037"/>
                      </a:cubicBezTo>
                      <a:lnTo>
                        <a:pt x="24073" y="2332"/>
                      </a:lnTo>
                      <a:cubicBezTo>
                        <a:pt x="22527" y="778"/>
                        <a:pt x="20489" y="1"/>
                        <a:pt x="18449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chemeClr val="lt1"/>
                    </a:gs>
                    <a:gs pos="18000">
                      <a:schemeClr val="lt1"/>
                    </a:gs>
                    <a:gs pos="56000">
                      <a:srgbClr val="FFFFFF">
                        <a:alpha val="0"/>
                      </a:srgbClr>
                    </a:gs>
                    <a:gs pos="74000">
                      <a:schemeClr val="lt1"/>
                    </a:gs>
                    <a:gs pos="100000">
                      <a:srgbClr val="0C0A9E">
                        <a:alpha val="20000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608" name="Google Shape;608;p15"/>
            <p:cNvGrpSpPr/>
            <p:nvPr/>
          </p:nvGrpSpPr>
          <p:grpSpPr>
            <a:xfrm rot="-3320950" flipH="1">
              <a:off x="-1885521" y="3185658"/>
              <a:ext cx="4889863" cy="3931229"/>
              <a:chOff x="7103825" y="-713112"/>
              <a:chExt cx="3785226" cy="3043150"/>
            </a:xfrm>
          </p:grpSpPr>
          <p:sp>
            <p:nvSpPr>
              <p:cNvPr id="609" name="Google Shape;609;p15"/>
              <p:cNvSpPr/>
              <p:nvPr/>
            </p:nvSpPr>
            <p:spPr>
              <a:xfrm rot="-3600017">
                <a:off x="7761095" y="-21"/>
                <a:ext cx="2152450" cy="1864030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pic>
            <p:nvPicPr>
              <p:cNvPr id="610" name="Google Shape;610;p15"/>
              <p:cNvPicPr preferRelativeResize="0"/>
              <p:nvPr/>
            </p:nvPicPr>
            <p:blipFill rotWithShape="1">
              <a:blip r:embed="rId2">
                <a:alphaModFix/>
              </a:blip>
              <a:srcRect t="17657" b="17663"/>
              <a:stretch/>
            </p:blipFill>
            <p:spPr>
              <a:xfrm>
                <a:off x="7103825" y="-713112"/>
                <a:ext cx="3785226" cy="2888974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sp>
          <p:nvSpPr>
            <p:cNvPr id="611" name="Google Shape;611;p15"/>
            <p:cNvSpPr/>
            <p:nvPr/>
          </p:nvSpPr>
          <p:spPr>
            <a:xfrm rot="-2700000" flipH="1">
              <a:off x="249333" y="3270782"/>
              <a:ext cx="2925242" cy="3057723"/>
            </a:xfrm>
            <a:custGeom>
              <a:avLst/>
              <a:gdLst/>
              <a:ahLst/>
              <a:cxnLst/>
              <a:rect l="l" t="t" r="r" b="b"/>
              <a:pathLst>
                <a:path w="71320" h="74550" extrusionOk="0">
                  <a:moveTo>
                    <a:pt x="71091" y="0"/>
                  </a:moveTo>
                  <a:lnTo>
                    <a:pt x="59679" y="11397"/>
                  </a:lnTo>
                  <a:lnTo>
                    <a:pt x="54895" y="11397"/>
                  </a:lnTo>
                  <a:lnTo>
                    <a:pt x="41015" y="25307"/>
                  </a:lnTo>
                  <a:lnTo>
                    <a:pt x="40954" y="25337"/>
                  </a:lnTo>
                  <a:lnTo>
                    <a:pt x="40954" y="42325"/>
                  </a:lnTo>
                  <a:lnTo>
                    <a:pt x="31767" y="51528"/>
                  </a:lnTo>
                  <a:lnTo>
                    <a:pt x="31721" y="51574"/>
                  </a:lnTo>
                  <a:lnTo>
                    <a:pt x="31721" y="59237"/>
                  </a:lnTo>
                  <a:lnTo>
                    <a:pt x="22824" y="68135"/>
                  </a:lnTo>
                  <a:lnTo>
                    <a:pt x="6186" y="68135"/>
                  </a:lnTo>
                  <a:lnTo>
                    <a:pt x="0" y="74321"/>
                  </a:lnTo>
                  <a:lnTo>
                    <a:pt x="229" y="74549"/>
                  </a:lnTo>
                  <a:lnTo>
                    <a:pt x="6323" y="68455"/>
                  </a:lnTo>
                  <a:lnTo>
                    <a:pt x="22945" y="68455"/>
                  </a:lnTo>
                  <a:lnTo>
                    <a:pt x="31980" y="59420"/>
                  </a:lnTo>
                  <a:lnTo>
                    <a:pt x="32026" y="59374"/>
                  </a:lnTo>
                  <a:lnTo>
                    <a:pt x="32026" y="51695"/>
                  </a:lnTo>
                  <a:lnTo>
                    <a:pt x="41229" y="42508"/>
                  </a:lnTo>
                  <a:lnTo>
                    <a:pt x="41259" y="42463"/>
                  </a:lnTo>
                  <a:lnTo>
                    <a:pt x="41259" y="25475"/>
                  </a:lnTo>
                  <a:lnTo>
                    <a:pt x="55032" y="11732"/>
                  </a:lnTo>
                  <a:lnTo>
                    <a:pt x="59786" y="11732"/>
                  </a:lnTo>
                  <a:lnTo>
                    <a:pt x="71320" y="213"/>
                  </a:lnTo>
                  <a:lnTo>
                    <a:pt x="71091" y="0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612" name="Google Shape;612;p15"/>
            <p:cNvGrpSpPr/>
            <p:nvPr/>
          </p:nvGrpSpPr>
          <p:grpSpPr>
            <a:xfrm rot="5400000">
              <a:off x="1987130" y="4230949"/>
              <a:ext cx="88142" cy="1137387"/>
              <a:chOff x="3054755" y="4367024"/>
              <a:chExt cx="88142" cy="1137387"/>
            </a:xfrm>
          </p:grpSpPr>
          <p:sp>
            <p:nvSpPr>
              <p:cNvPr id="613" name="Google Shape;613;p15"/>
              <p:cNvSpPr/>
              <p:nvPr/>
            </p:nvSpPr>
            <p:spPr>
              <a:xfrm>
                <a:off x="3054755" y="4367024"/>
                <a:ext cx="12551" cy="1137387"/>
              </a:xfrm>
              <a:custGeom>
                <a:avLst/>
                <a:gdLst/>
                <a:ahLst/>
                <a:cxnLst/>
                <a:rect l="l" t="t" r="r" b="b"/>
                <a:pathLst>
                  <a:path w="306" h="27731" extrusionOk="0">
                    <a:moveTo>
                      <a:pt x="1" y="1"/>
                    </a:moveTo>
                    <a:lnTo>
                      <a:pt x="1" y="27730"/>
                    </a:lnTo>
                    <a:lnTo>
                      <a:pt x="305" y="27730"/>
                    </a:lnTo>
                    <a:lnTo>
                      <a:pt x="305" y="1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46820"/>
                    </a:srgbClr>
                  </a:gs>
                  <a:gs pos="100000">
                    <a:srgbClr val="FFFFFF">
                      <a:alpha val="0"/>
                      <a:alpha val="4682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4" name="Google Shape;614;p15"/>
              <p:cNvSpPr/>
              <p:nvPr/>
            </p:nvSpPr>
            <p:spPr>
              <a:xfrm>
                <a:off x="3130388" y="4367024"/>
                <a:ext cx="12510" cy="1137387"/>
              </a:xfrm>
              <a:custGeom>
                <a:avLst/>
                <a:gdLst/>
                <a:ahLst/>
                <a:cxnLst/>
                <a:rect l="l" t="t" r="r" b="b"/>
                <a:pathLst>
                  <a:path w="305" h="27731" extrusionOk="0">
                    <a:moveTo>
                      <a:pt x="0" y="1"/>
                    </a:moveTo>
                    <a:lnTo>
                      <a:pt x="0" y="27730"/>
                    </a:lnTo>
                    <a:lnTo>
                      <a:pt x="305" y="27730"/>
                    </a:lnTo>
                    <a:lnTo>
                      <a:pt x="305" y="1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46820"/>
                    </a:srgbClr>
                  </a:gs>
                  <a:gs pos="100000">
                    <a:srgbClr val="FFFFFF">
                      <a:alpha val="0"/>
                      <a:alpha val="4682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ONE_COLUMN_TEXT_1">
    <p:spTree>
      <p:nvGrpSpPr>
        <p:cNvPr id="1" name="Shape 7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" name="Google Shape;760;p19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761" name="Google Shape;761;p19"/>
          <p:cNvSpPr txBox="1">
            <a:spLocks noGrp="1"/>
          </p:cNvSpPr>
          <p:nvPr>
            <p:ph type="subTitle" idx="1"/>
          </p:nvPr>
        </p:nvSpPr>
        <p:spPr>
          <a:xfrm>
            <a:off x="4881006" y="1786675"/>
            <a:ext cx="3543000" cy="183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2" name="Google Shape;762;p19"/>
          <p:cNvSpPr txBox="1">
            <a:spLocks noGrp="1"/>
          </p:cNvSpPr>
          <p:nvPr>
            <p:ph type="subTitle" idx="2"/>
          </p:nvPr>
        </p:nvSpPr>
        <p:spPr>
          <a:xfrm>
            <a:off x="720000" y="1786675"/>
            <a:ext cx="3543000" cy="183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763" name="Google Shape;763;p19"/>
          <p:cNvGrpSpPr/>
          <p:nvPr/>
        </p:nvGrpSpPr>
        <p:grpSpPr>
          <a:xfrm>
            <a:off x="-96329" y="4888563"/>
            <a:ext cx="1590408" cy="88125"/>
            <a:chOff x="124624" y="4953514"/>
            <a:chExt cx="1137387" cy="88142"/>
          </a:xfrm>
        </p:grpSpPr>
        <p:sp>
          <p:nvSpPr>
            <p:cNvPr id="764" name="Google Shape;764;p19"/>
            <p:cNvSpPr/>
            <p:nvPr/>
          </p:nvSpPr>
          <p:spPr>
            <a:xfrm rot="5400000">
              <a:off x="687043" y="4391096"/>
              <a:ext cx="12551" cy="1137387"/>
            </a:xfrm>
            <a:custGeom>
              <a:avLst/>
              <a:gdLst/>
              <a:ahLst/>
              <a:cxnLst/>
              <a:rect l="l" t="t" r="r" b="b"/>
              <a:pathLst>
                <a:path w="306" h="27731" extrusionOk="0">
                  <a:moveTo>
                    <a:pt x="1" y="1"/>
                  </a:moveTo>
                  <a:lnTo>
                    <a:pt x="1" y="27730"/>
                  </a:lnTo>
                  <a:lnTo>
                    <a:pt x="305" y="27730"/>
                  </a:lnTo>
                  <a:lnTo>
                    <a:pt x="305" y="1"/>
                  </a:lnTo>
                  <a:close/>
                </a:path>
              </a:pathLst>
            </a:custGeom>
            <a:gradFill>
              <a:gsLst>
                <a:gs pos="0">
                  <a:srgbClr val="9900FF">
                    <a:alpha val="46666"/>
                    <a:alpha val="46820"/>
                  </a:srgbClr>
                </a:gs>
                <a:gs pos="100000">
                  <a:srgbClr val="FFFFFF">
                    <a:alpha val="0"/>
                    <a:alpha val="4682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" name="Google Shape;765;p19"/>
            <p:cNvSpPr/>
            <p:nvPr/>
          </p:nvSpPr>
          <p:spPr>
            <a:xfrm rot="5400000">
              <a:off x="687063" y="4466709"/>
              <a:ext cx="12510" cy="1137387"/>
            </a:xfrm>
            <a:custGeom>
              <a:avLst/>
              <a:gdLst/>
              <a:ahLst/>
              <a:cxnLst/>
              <a:rect l="l" t="t" r="r" b="b"/>
              <a:pathLst>
                <a:path w="305" h="27731" extrusionOk="0">
                  <a:moveTo>
                    <a:pt x="0" y="1"/>
                  </a:moveTo>
                  <a:lnTo>
                    <a:pt x="0" y="27730"/>
                  </a:lnTo>
                  <a:lnTo>
                    <a:pt x="305" y="27730"/>
                  </a:lnTo>
                  <a:lnTo>
                    <a:pt x="305" y="1"/>
                  </a:lnTo>
                  <a:close/>
                </a:path>
              </a:pathLst>
            </a:custGeom>
            <a:gradFill>
              <a:gsLst>
                <a:gs pos="0">
                  <a:srgbClr val="9900FF">
                    <a:alpha val="46666"/>
                    <a:alpha val="46820"/>
                  </a:srgbClr>
                </a:gs>
                <a:gs pos="100000">
                  <a:srgbClr val="FFFFFF">
                    <a:alpha val="0"/>
                    <a:alpha val="4682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66" name="Google Shape;766;p19"/>
          <p:cNvGrpSpPr/>
          <p:nvPr/>
        </p:nvGrpSpPr>
        <p:grpSpPr>
          <a:xfrm>
            <a:off x="6883700" y="1385725"/>
            <a:ext cx="4028179" cy="5283555"/>
            <a:chOff x="6883700" y="1385725"/>
            <a:chExt cx="4028179" cy="5283555"/>
          </a:xfrm>
        </p:grpSpPr>
        <p:sp>
          <p:nvSpPr>
            <p:cNvPr id="767" name="Google Shape;767;p19"/>
            <p:cNvSpPr/>
            <p:nvPr/>
          </p:nvSpPr>
          <p:spPr>
            <a:xfrm>
              <a:off x="6883700" y="1407586"/>
              <a:ext cx="4006263" cy="4749291"/>
            </a:xfrm>
            <a:custGeom>
              <a:avLst/>
              <a:gdLst/>
              <a:ahLst/>
              <a:cxnLst/>
              <a:rect l="l" t="t" r="r" b="b"/>
              <a:pathLst>
                <a:path w="97678" h="115794" extrusionOk="0">
                  <a:moveTo>
                    <a:pt x="97449" y="0"/>
                  </a:moveTo>
                  <a:lnTo>
                    <a:pt x="76805" y="20645"/>
                  </a:lnTo>
                  <a:lnTo>
                    <a:pt x="76744" y="20691"/>
                  </a:lnTo>
                  <a:lnTo>
                    <a:pt x="76744" y="35927"/>
                  </a:lnTo>
                  <a:lnTo>
                    <a:pt x="63107" y="49563"/>
                  </a:lnTo>
                  <a:lnTo>
                    <a:pt x="63077" y="49608"/>
                  </a:lnTo>
                  <a:lnTo>
                    <a:pt x="63077" y="56571"/>
                  </a:lnTo>
                  <a:lnTo>
                    <a:pt x="61005" y="58659"/>
                  </a:lnTo>
                  <a:lnTo>
                    <a:pt x="61005" y="62407"/>
                  </a:lnTo>
                  <a:lnTo>
                    <a:pt x="52473" y="70939"/>
                  </a:lnTo>
                  <a:lnTo>
                    <a:pt x="52412" y="70969"/>
                  </a:lnTo>
                  <a:lnTo>
                    <a:pt x="52412" y="78541"/>
                  </a:lnTo>
                  <a:lnTo>
                    <a:pt x="46912" y="84057"/>
                  </a:lnTo>
                  <a:lnTo>
                    <a:pt x="46912" y="89633"/>
                  </a:lnTo>
                  <a:lnTo>
                    <a:pt x="33123" y="103406"/>
                  </a:lnTo>
                  <a:lnTo>
                    <a:pt x="12174" y="103406"/>
                  </a:lnTo>
                  <a:lnTo>
                    <a:pt x="0" y="115565"/>
                  </a:lnTo>
                  <a:lnTo>
                    <a:pt x="229" y="115793"/>
                  </a:lnTo>
                  <a:lnTo>
                    <a:pt x="12280" y="103711"/>
                  </a:lnTo>
                  <a:lnTo>
                    <a:pt x="33245" y="103711"/>
                  </a:lnTo>
                  <a:lnTo>
                    <a:pt x="47155" y="89801"/>
                  </a:lnTo>
                  <a:lnTo>
                    <a:pt x="47216" y="89770"/>
                  </a:lnTo>
                  <a:lnTo>
                    <a:pt x="47216" y="84179"/>
                  </a:lnTo>
                  <a:lnTo>
                    <a:pt x="52732" y="78663"/>
                  </a:lnTo>
                  <a:lnTo>
                    <a:pt x="52732" y="71106"/>
                  </a:lnTo>
                  <a:lnTo>
                    <a:pt x="61264" y="62574"/>
                  </a:lnTo>
                  <a:lnTo>
                    <a:pt x="61310" y="62513"/>
                  </a:lnTo>
                  <a:lnTo>
                    <a:pt x="61310" y="58780"/>
                  </a:lnTo>
                  <a:lnTo>
                    <a:pt x="63382" y="56708"/>
                  </a:lnTo>
                  <a:lnTo>
                    <a:pt x="63382" y="49730"/>
                  </a:lnTo>
                  <a:lnTo>
                    <a:pt x="77018" y="36109"/>
                  </a:lnTo>
                  <a:lnTo>
                    <a:pt x="77048" y="36064"/>
                  </a:lnTo>
                  <a:lnTo>
                    <a:pt x="77048" y="20828"/>
                  </a:lnTo>
                  <a:lnTo>
                    <a:pt x="97678" y="198"/>
                  </a:lnTo>
                  <a:lnTo>
                    <a:pt x="97449" y="0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" name="Google Shape;768;p19"/>
            <p:cNvSpPr/>
            <p:nvPr/>
          </p:nvSpPr>
          <p:spPr>
            <a:xfrm>
              <a:off x="7842318" y="1385725"/>
              <a:ext cx="2925190" cy="3057668"/>
            </a:xfrm>
            <a:custGeom>
              <a:avLst/>
              <a:gdLst/>
              <a:ahLst/>
              <a:cxnLst/>
              <a:rect l="l" t="t" r="r" b="b"/>
              <a:pathLst>
                <a:path w="71320" h="74550" extrusionOk="0">
                  <a:moveTo>
                    <a:pt x="71091" y="0"/>
                  </a:moveTo>
                  <a:lnTo>
                    <a:pt x="59679" y="11397"/>
                  </a:lnTo>
                  <a:lnTo>
                    <a:pt x="54895" y="11397"/>
                  </a:lnTo>
                  <a:lnTo>
                    <a:pt x="41015" y="25307"/>
                  </a:lnTo>
                  <a:lnTo>
                    <a:pt x="40954" y="25337"/>
                  </a:lnTo>
                  <a:lnTo>
                    <a:pt x="40954" y="42325"/>
                  </a:lnTo>
                  <a:lnTo>
                    <a:pt x="31767" y="51528"/>
                  </a:lnTo>
                  <a:lnTo>
                    <a:pt x="31721" y="51574"/>
                  </a:lnTo>
                  <a:lnTo>
                    <a:pt x="31721" y="59237"/>
                  </a:lnTo>
                  <a:lnTo>
                    <a:pt x="22824" y="68135"/>
                  </a:lnTo>
                  <a:lnTo>
                    <a:pt x="6186" y="68135"/>
                  </a:lnTo>
                  <a:lnTo>
                    <a:pt x="0" y="74321"/>
                  </a:lnTo>
                  <a:lnTo>
                    <a:pt x="229" y="74549"/>
                  </a:lnTo>
                  <a:lnTo>
                    <a:pt x="6323" y="68455"/>
                  </a:lnTo>
                  <a:lnTo>
                    <a:pt x="22945" y="68455"/>
                  </a:lnTo>
                  <a:lnTo>
                    <a:pt x="31980" y="59420"/>
                  </a:lnTo>
                  <a:lnTo>
                    <a:pt x="32026" y="59374"/>
                  </a:lnTo>
                  <a:lnTo>
                    <a:pt x="32026" y="51695"/>
                  </a:lnTo>
                  <a:lnTo>
                    <a:pt x="41229" y="42508"/>
                  </a:lnTo>
                  <a:lnTo>
                    <a:pt x="41259" y="42463"/>
                  </a:lnTo>
                  <a:lnTo>
                    <a:pt x="41259" y="25475"/>
                  </a:lnTo>
                  <a:lnTo>
                    <a:pt x="55032" y="11732"/>
                  </a:lnTo>
                  <a:lnTo>
                    <a:pt x="59786" y="11732"/>
                  </a:lnTo>
                  <a:lnTo>
                    <a:pt x="71320" y="213"/>
                  </a:lnTo>
                  <a:lnTo>
                    <a:pt x="71091" y="0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" name="Google Shape;769;p19"/>
            <p:cNvSpPr/>
            <p:nvPr/>
          </p:nvSpPr>
          <p:spPr>
            <a:xfrm>
              <a:off x="7734200" y="2571774"/>
              <a:ext cx="1421047" cy="2833357"/>
            </a:xfrm>
            <a:custGeom>
              <a:avLst/>
              <a:gdLst/>
              <a:ahLst/>
              <a:cxnLst/>
              <a:rect l="l" t="t" r="r" b="b"/>
              <a:pathLst>
                <a:path w="34647" h="69081" extrusionOk="0">
                  <a:moveTo>
                    <a:pt x="34434" y="1"/>
                  </a:moveTo>
                  <a:lnTo>
                    <a:pt x="25429" y="8990"/>
                  </a:lnTo>
                  <a:lnTo>
                    <a:pt x="25383" y="9051"/>
                  </a:lnTo>
                  <a:lnTo>
                    <a:pt x="25383" y="32651"/>
                  </a:lnTo>
                  <a:lnTo>
                    <a:pt x="15130" y="42920"/>
                  </a:lnTo>
                  <a:lnTo>
                    <a:pt x="15084" y="42951"/>
                  </a:lnTo>
                  <a:lnTo>
                    <a:pt x="15084" y="60472"/>
                  </a:lnTo>
                  <a:lnTo>
                    <a:pt x="9614" y="65957"/>
                  </a:lnTo>
                  <a:lnTo>
                    <a:pt x="0" y="65957"/>
                  </a:lnTo>
                  <a:lnTo>
                    <a:pt x="0" y="69080"/>
                  </a:lnTo>
                  <a:lnTo>
                    <a:pt x="320" y="69080"/>
                  </a:lnTo>
                  <a:lnTo>
                    <a:pt x="320" y="66262"/>
                  </a:lnTo>
                  <a:lnTo>
                    <a:pt x="9751" y="66262"/>
                  </a:lnTo>
                  <a:lnTo>
                    <a:pt x="15389" y="60609"/>
                  </a:lnTo>
                  <a:lnTo>
                    <a:pt x="15389" y="43088"/>
                  </a:lnTo>
                  <a:lnTo>
                    <a:pt x="25658" y="32819"/>
                  </a:lnTo>
                  <a:lnTo>
                    <a:pt x="25688" y="32788"/>
                  </a:lnTo>
                  <a:lnTo>
                    <a:pt x="25688" y="9188"/>
                  </a:lnTo>
                  <a:lnTo>
                    <a:pt x="34647" y="214"/>
                  </a:lnTo>
                  <a:lnTo>
                    <a:pt x="34434" y="1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" name="Google Shape;770;p19"/>
            <p:cNvSpPr/>
            <p:nvPr/>
          </p:nvSpPr>
          <p:spPr>
            <a:xfrm>
              <a:off x="7758564" y="1550075"/>
              <a:ext cx="3153315" cy="5119205"/>
            </a:xfrm>
            <a:custGeom>
              <a:avLst/>
              <a:gdLst/>
              <a:ahLst/>
              <a:cxnLst/>
              <a:rect l="l" t="t" r="r" b="b"/>
              <a:pathLst>
                <a:path w="76882" h="124813" extrusionOk="0">
                  <a:moveTo>
                    <a:pt x="76668" y="0"/>
                  </a:moveTo>
                  <a:lnTo>
                    <a:pt x="63260" y="13408"/>
                  </a:lnTo>
                  <a:cubicBezTo>
                    <a:pt x="62879" y="13789"/>
                    <a:pt x="62879" y="14398"/>
                    <a:pt x="63260" y="14779"/>
                  </a:cubicBezTo>
                  <a:lnTo>
                    <a:pt x="69857" y="21376"/>
                  </a:lnTo>
                  <a:cubicBezTo>
                    <a:pt x="70116" y="21620"/>
                    <a:pt x="70116" y="22046"/>
                    <a:pt x="69857" y="22305"/>
                  </a:cubicBezTo>
                  <a:lnTo>
                    <a:pt x="46546" y="45616"/>
                  </a:lnTo>
                  <a:cubicBezTo>
                    <a:pt x="46417" y="45738"/>
                    <a:pt x="46245" y="45799"/>
                    <a:pt x="46074" y="45799"/>
                  </a:cubicBezTo>
                  <a:cubicBezTo>
                    <a:pt x="45903" y="45799"/>
                    <a:pt x="45731" y="45738"/>
                    <a:pt x="45602" y="45616"/>
                  </a:cubicBezTo>
                  <a:lnTo>
                    <a:pt x="39020" y="39019"/>
                  </a:lnTo>
                  <a:cubicBezTo>
                    <a:pt x="38822" y="38836"/>
                    <a:pt x="38593" y="38745"/>
                    <a:pt x="38334" y="38745"/>
                  </a:cubicBezTo>
                  <a:cubicBezTo>
                    <a:pt x="38060" y="38745"/>
                    <a:pt x="37831" y="38836"/>
                    <a:pt x="37649" y="39019"/>
                  </a:cubicBezTo>
                  <a:lnTo>
                    <a:pt x="23357" y="53311"/>
                  </a:lnTo>
                  <a:cubicBezTo>
                    <a:pt x="22976" y="53691"/>
                    <a:pt x="22976" y="54301"/>
                    <a:pt x="23357" y="54682"/>
                  </a:cubicBezTo>
                  <a:lnTo>
                    <a:pt x="40833" y="72142"/>
                  </a:lnTo>
                  <a:cubicBezTo>
                    <a:pt x="40939" y="72279"/>
                    <a:pt x="41016" y="72432"/>
                    <a:pt x="41016" y="72614"/>
                  </a:cubicBezTo>
                  <a:cubicBezTo>
                    <a:pt x="41016" y="72812"/>
                    <a:pt x="40955" y="72965"/>
                    <a:pt x="40833" y="73102"/>
                  </a:cubicBezTo>
                  <a:lnTo>
                    <a:pt x="27090" y="86830"/>
                  </a:lnTo>
                  <a:cubicBezTo>
                    <a:pt x="26907" y="87028"/>
                    <a:pt x="26816" y="87256"/>
                    <a:pt x="26816" y="87515"/>
                  </a:cubicBezTo>
                  <a:lnTo>
                    <a:pt x="26816" y="96276"/>
                  </a:lnTo>
                  <a:cubicBezTo>
                    <a:pt x="26816" y="96459"/>
                    <a:pt x="26755" y="96611"/>
                    <a:pt x="26618" y="96748"/>
                  </a:cubicBezTo>
                  <a:lnTo>
                    <a:pt x="13225" y="110140"/>
                  </a:lnTo>
                  <a:cubicBezTo>
                    <a:pt x="13103" y="110270"/>
                    <a:pt x="12940" y="110335"/>
                    <a:pt x="12772" y="110335"/>
                  </a:cubicBezTo>
                  <a:cubicBezTo>
                    <a:pt x="12604" y="110335"/>
                    <a:pt x="12433" y="110270"/>
                    <a:pt x="12296" y="110140"/>
                  </a:cubicBezTo>
                  <a:lnTo>
                    <a:pt x="7618" y="105448"/>
                  </a:lnTo>
                  <a:cubicBezTo>
                    <a:pt x="7428" y="105257"/>
                    <a:pt x="7180" y="105162"/>
                    <a:pt x="6933" y="105162"/>
                  </a:cubicBezTo>
                  <a:cubicBezTo>
                    <a:pt x="6685" y="105162"/>
                    <a:pt x="6438" y="105257"/>
                    <a:pt x="6247" y="105448"/>
                  </a:cubicBezTo>
                  <a:lnTo>
                    <a:pt x="381" y="111314"/>
                  </a:lnTo>
                  <a:cubicBezTo>
                    <a:pt x="1" y="111695"/>
                    <a:pt x="1" y="112304"/>
                    <a:pt x="381" y="112685"/>
                  </a:cubicBezTo>
                  <a:lnTo>
                    <a:pt x="5059" y="117378"/>
                  </a:lnTo>
                  <a:cubicBezTo>
                    <a:pt x="5181" y="117515"/>
                    <a:pt x="5257" y="117667"/>
                    <a:pt x="5257" y="117850"/>
                  </a:cubicBezTo>
                  <a:cubicBezTo>
                    <a:pt x="5257" y="118048"/>
                    <a:pt x="5196" y="118200"/>
                    <a:pt x="5059" y="118322"/>
                  </a:cubicBezTo>
                  <a:lnTo>
                    <a:pt x="3231" y="120150"/>
                  </a:lnTo>
                  <a:cubicBezTo>
                    <a:pt x="2850" y="120531"/>
                    <a:pt x="2850" y="121141"/>
                    <a:pt x="3231" y="121522"/>
                  </a:cubicBezTo>
                  <a:lnTo>
                    <a:pt x="5059" y="123365"/>
                  </a:lnTo>
                  <a:cubicBezTo>
                    <a:pt x="5333" y="123609"/>
                    <a:pt x="5333" y="124020"/>
                    <a:pt x="5059" y="124295"/>
                  </a:cubicBezTo>
                  <a:cubicBezTo>
                    <a:pt x="4914" y="124432"/>
                    <a:pt x="4754" y="124489"/>
                    <a:pt x="4602" y="124489"/>
                  </a:cubicBezTo>
                  <a:cubicBezTo>
                    <a:pt x="4449" y="124489"/>
                    <a:pt x="4305" y="124432"/>
                    <a:pt x="4190" y="124340"/>
                  </a:cubicBezTo>
                  <a:cubicBezTo>
                    <a:pt x="3962" y="124173"/>
                    <a:pt x="3825" y="123838"/>
                    <a:pt x="4038" y="123487"/>
                  </a:cubicBezTo>
                  <a:lnTo>
                    <a:pt x="3764" y="123335"/>
                  </a:lnTo>
                  <a:lnTo>
                    <a:pt x="3764" y="123335"/>
                  </a:lnTo>
                  <a:cubicBezTo>
                    <a:pt x="3459" y="123838"/>
                    <a:pt x="3672" y="124356"/>
                    <a:pt x="3992" y="124599"/>
                  </a:cubicBezTo>
                  <a:cubicBezTo>
                    <a:pt x="4175" y="124736"/>
                    <a:pt x="4373" y="124813"/>
                    <a:pt x="4602" y="124813"/>
                  </a:cubicBezTo>
                  <a:cubicBezTo>
                    <a:pt x="4830" y="124813"/>
                    <a:pt x="5059" y="124736"/>
                    <a:pt x="5272" y="124477"/>
                  </a:cubicBezTo>
                  <a:cubicBezTo>
                    <a:pt x="5455" y="124295"/>
                    <a:pt x="5562" y="124066"/>
                    <a:pt x="5562" y="123792"/>
                  </a:cubicBezTo>
                  <a:cubicBezTo>
                    <a:pt x="5562" y="123533"/>
                    <a:pt x="5455" y="123304"/>
                    <a:pt x="5272" y="123106"/>
                  </a:cubicBezTo>
                  <a:lnTo>
                    <a:pt x="3444" y="121278"/>
                  </a:lnTo>
                  <a:cubicBezTo>
                    <a:pt x="3170" y="121034"/>
                    <a:pt x="3170" y="120623"/>
                    <a:pt x="3444" y="120349"/>
                  </a:cubicBezTo>
                  <a:lnTo>
                    <a:pt x="5272" y="118520"/>
                  </a:lnTo>
                  <a:cubicBezTo>
                    <a:pt x="5455" y="118337"/>
                    <a:pt x="5562" y="118094"/>
                    <a:pt x="5562" y="117835"/>
                  </a:cubicBezTo>
                  <a:cubicBezTo>
                    <a:pt x="5562" y="117576"/>
                    <a:pt x="5455" y="117332"/>
                    <a:pt x="5272" y="117149"/>
                  </a:cubicBezTo>
                  <a:lnTo>
                    <a:pt x="579" y="112456"/>
                  </a:lnTo>
                  <a:cubicBezTo>
                    <a:pt x="320" y="112213"/>
                    <a:pt x="320" y="111801"/>
                    <a:pt x="579" y="111527"/>
                  </a:cubicBezTo>
                  <a:lnTo>
                    <a:pt x="6445" y="105661"/>
                  </a:lnTo>
                  <a:cubicBezTo>
                    <a:pt x="6575" y="105532"/>
                    <a:pt x="6742" y="105467"/>
                    <a:pt x="6912" y="105467"/>
                  </a:cubicBezTo>
                  <a:cubicBezTo>
                    <a:pt x="7081" y="105467"/>
                    <a:pt x="7253" y="105532"/>
                    <a:pt x="7390" y="105661"/>
                  </a:cubicBezTo>
                  <a:lnTo>
                    <a:pt x="12067" y="110354"/>
                  </a:lnTo>
                  <a:cubicBezTo>
                    <a:pt x="12265" y="110537"/>
                    <a:pt x="12494" y="110643"/>
                    <a:pt x="12753" y="110643"/>
                  </a:cubicBezTo>
                  <a:cubicBezTo>
                    <a:pt x="13027" y="110643"/>
                    <a:pt x="13256" y="110537"/>
                    <a:pt x="13439" y="110354"/>
                  </a:cubicBezTo>
                  <a:lnTo>
                    <a:pt x="26831" y="96961"/>
                  </a:lnTo>
                  <a:cubicBezTo>
                    <a:pt x="27014" y="96779"/>
                    <a:pt x="27120" y="96550"/>
                    <a:pt x="27120" y="96276"/>
                  </a:cubicBezTo>
                  <a:lnTo>
                    <a:pt x="27120" y="87469"/>
                  </a:lnTo>
                  <a:cubicBezTo>
                    <a:pt x="27120" y="87287"/>
                    <a:pt x="27166" y="87134"/>
                    <a:pt x="27303" y="86997"/>
                  </a:cubicBezTo>
                  <a:lnTo>
                    <a:pt x="41031" y="73270"/>
                  </a:lnTo>
                  <a:cubicBezTo>
                    <a:pt x="41412" y="72889"/>
                    <a:pt x="41412" y="72279"/>
                    <a:pt x="41031" y="71898"/>
                  </a:cubicBezTo>
                  <a:lnTo>
                    <a:pt x="23571" y="54438"/>
                  </a:lnTo>
                  <a:cubicBezTo>
                    <a:pt x="23312" y="54194"/>
                    <a:pt x="23312" y="53768"/>
                    <a:pt x="23571" y="53509"/>
                  </a:cubicBezTo>
                  <a:lnTo>
                    <a:pt x="37862" y="39217"/>
                  </a:lnTo>
                  <a:cubicBezTo>
                    <a:pt x="37984" y="39095"/>
                    <a:pt x="38155" y="39035"/>
                    <a:pt x="38327" y="39035"/>
                  </a:cubicBezTo>
                  <a:cubicBezTo>
                    <a:pt x="38498" y="39035"/>
                    <a:pt x="38669" y="39095"/>
                    <a:pt x="38791" y="39217"/>
                  </a:cubicBezTo>
                  <a:lnTo>
                    <a:pt x="45373" y="45830"/>
                  </a:lnTo>
                  <a:cubicBezTo>
                    <a:pt x="45571" y="46013"/>
                    <a:pt x="45800" y="46119"/>
                    <a:pt x="46059" y="46119"/>
                  </a:cubicBezTo>
                  <a:cubicBezTo>
                    <a:pt x="46333" y="46119"/>
                    <a:pt x="46562" y="46013"/>
                    <a:pt x="46744" y="45830"/>
                  </a:cubicBezTo>
                  <a:lnTo>
                    <a:pt x="70055" y="22519"/>
                  </a:lnTo>
                  <a:cubicBezTo>
                    <a:pt x="70436" y="22138"/>
                    <a:pt x="70436" y="21528"/>
                    <a:pt x="70055" y="21148"/>
                  </a:cubicBezTo>
                  <a:lnTo>
                    <a:pt x="63473" y="14550"/>
                  </a:lnTo>
                  <a:cubicBezTo>
                    <a:pt x="63199" y="14307"/>
                    <a:pt x="63199" y="13895"/>
                    <a:pt x="63473" y="13621"/>
                  </a:cubicBezTo>
                  <a:lnTo>
                    <a:pt x="76881" y="213"/>
                  </a:lnTo>
                  <a:lnTo>
                    <a:pt x="76668" y="0"/>
                  </a:ln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78000">
                  <a:schemeClr val="lt1"/>
                </a:gs>
                <a:gs pos="100000">
                  <a:schemeClr val="lt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71" name="Google Shape;771;p19"/>
          <p:cNvGrpSpPr/>
          <p:nvPr/>
        </p:nvGrpSpPr>
        <p:grpSpPr>
          <a:xfrm>
            <a:off x="4598006" y="-1699037"/>
            <a:ext cx="5579794" cy="3203424"/>
            <a:chOff x="4521806" y="-1546637"/>
            <a:chExt cx="5579794" cy="3203424"/>
          </a:xfrm>
        </p:grpSpPr>
        <p:grpSp>
          <p:nvGrpSpPr>
            <p:cNvPr id="772" name="Google Shape;772;p19"/>
            <p:cNvGrpSpPr/>
            <p:nvPr/>
          </p:nvGrpSpPr>
          <p:grpSpPr>
            <a:xfrm>
              <a:off x="4619858" y="-154439"/>
              <a:ext cx="916824" cy="700199"/>
              <a:chOff x="4619858" y="-154439"/>
              <a:chExt cx="916824" cy="700199"/>
            </a:xfrm>
          </p:grpSpPr>
          <p:sp>
            <p:nvSpPr>
              <p:cNvPr id="773" name="Google Shape;773;p19"/>
              <p:cNvSpPr/>
              <p:nvPr/>
            </p:nvSpPr>
            <p:spPr>
              <a:xfrm>
                <a:off x="4823308" y="126723"/>
                <a:ext cx="483874" cy="419037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698631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4" name="Google Shape;774;p19"/>
              <p:cNvSpPr/>
              <p:nvPr/>
            </p:nvSpPr>
            <p:spPr>
              <a:xfrm>
                <a:off x="4619858" y="-114577"/>
                <a:ext cx="483874" cy="419037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698631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5" name="Google Shape;775;p19"/>
              <p:cNvSpPr/>
              <p:nvPr/>
            </p:nvSpPr>
            <p:spPr>
              <a:xfrm>
                <a:off x="5052808" y="-154439"/>
                <a:ext cx="483874" cy="419037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698631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pic>
          <p:nvPicPr>
            <p:cNvPr id="776" name="Google Shape;776;p19"/>
            <p:cNvPicPr preferRelativeResize="0"/>
            <p:nvPr/>
          </p:nvPicPr>
          <p:blipFill rotWithShape="1">
            <a:blip r:embed="rId2">
              <a:alphaModFix/>
            </a:blip>
            <a:srcRect l="16960" t="24718" r="7121" b="26177"/>
            <a:stretch/>
          </p:blipFill>
          <p:spPr>
            <a:xfrm>
              <a:off x="5904350" y="-1546637"/>
              <a:ext cx="4197251" cy="320342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777" name="Google Shape;777;p19"/>
            <p:cNvSpPr/>
            <p:nvPr/>
          </p:nvSpPr>
          <p:spPr>
            <a:xfrm rot="-5400000">
              <a:off x="5282845" y="-1058949"/>
              <a:ext cx="981776" cy="2307791"/>
            </a:xfrm>
            <a:custGeom>
              <a:avLst/>
              <a:gdLst/>
              <a:ahLst/>
              <a:cxnLst/>
              <a:rect l="l" t="t" r="r" b="b"/>
              <a:pathLst>
                <a:path w="23937" h="56267" extrusionOk="0">
                  <a:moveTo>
                    <a:pt x="12997" y="1"/>
                  </a:moveTo>
                  <a:lnTo>
                    <a:pt x="12784" y="214"/>
                  </a:lnTo>
                  <a:lnTo>
                    <a:pt x="23098" y="10513"/>
                  </a:lnTo>
                  <a:cubicBezTo>
                    <a:pt x="23434" y="10864"/>
                    <a:pt x="23632" y="11321"/>
                    <a:pt x="23632" y="11808"/>
                  </a:cubicBezTo>
                  <a:cubicBezTo>
                    <a:pt x="23632" y="12311"/>
                    <a:pt x="23434" y="12768"/>
                    <a:pt x="23098" y="13104"/>
                  </a:cubicBezTo>
                  <a:lnTo>
                    <a:pt x="21925" y="14261"/>
                  </a:lnTo>
                  <a:cubicBezTo>
                    <a:pt x="21575" y="14627"/>
                    <a:pt x="21110" y="14810"/>
                    <a:pt x="20642" y="14810"/>
                  </a:cubicBezTo>
                  <a:cubicBezTo>
                    <a:pt x="20173" y="14810"/>
                    <a:pt x="19701" y="14627"/>
                    <a:pt x="19335" y="14261"/>
                  </a:cubicBezTo>
                  <a:lnTo>
                    <a:pt x="16958" y="11885"/>
                  </a:lnTo>
                  <a:cubicBezTo>
                    <a:pt x="16547" y="11489"/>
                    <a:pt x="16029" y="11260"/>
                    <a:pt x="15435" y="11260"/>
                  </a:cubicBezTo>
                  <a:cubicBezTo>
                    <a:pt x="14841" y="11260"/>
                    <a:pt x="14307" y="11489"/>
                    <a:pt x="13911" y="11885"/>
                  </a:cubicBezTo>
                  <a:lnTo>
                    <a:pt x="12525" y="13271"/>
                  </a:lnTo>
                  <a:cubicBezTo>
                    <a:pt x="12129" y="13698"/>
                    <a:pt x="11900" y="14231"/>
                    <a:pt x="11900" y="14795"/>
                  </a:cubicBezTo>
                  <a:cubicBezTo>
                    <a:pt x="11900" y="15374"/>
                    <a:pt x="12129" y="15922"/>
                    <a:pt x="12525" y="16318"/>
                  </a:cubicBezTo>
                  <a:cubicBezTo>
                    <a:pt x="12860" y="16669"/>
                    <a:pt x="13058" y="17126"/>
                    <a:pt x="13058" y="17629"/>
                  </a:cubicBezTo>
                  <a:cubicBezTo>
                    <a:pt x="13058" y="18116"/>
                    <a:pt x="12860" y="18573"/>
                    <a:pt x="12525" y="18924"/>
                  </a:cubicBezTo>
                  <a:lnTo>
                    <a:pt x="11489" y="19944"/>
                  </a:lnTo>
                  <a:cubicBezTo>
                    <a:pt x="11154" y="20295"/>
                    <a:pt x="10696" y="20478"/>
                    <a:pt x="10209" y="20478"/>
                  </a:cubicBezTo>
                  <a:lnTo>
                    <a:pt x="9569" y="20478"/>
                  </a:lnTo>
                  <a:cubicBezTo>
                    <a:pt x="8990" y="20478"/>
                    <a:pt x="8457" y="20706"/>
                    <a:pt x="8045" y="21102"/>
                  </a:cubicBezTo>
                  <a:lnTo>
                    <a:pt x="3353" y="25810"/>
                  </a:lnTo>
                  <a:cubicBezTo>
                    <a:pt x="2515" y="26648"/>
                    <a:pt x="2515" y="28004"/>
                    <a:pt x="3353" y="28842"/>
                  </a:cubicBezTo>
                  <a:lnTo>
                    <a:pt x="10529" y="36018"/>
                  </a:lnTo>
                  <a:cubicBezTo>
                    <a:pt x="10864" y="36369"/>
                    <a:pt x="11062" y="36826"/>
                    <a:pt x="11062" y="37313"/>
                  </a:cubicBezTo>
                  <a:cubicBezTo>
                    <a:pt x="11062" y="37801"/>
                    <a:pt x="10864" y="38273"/>
                    <a:pt x="10529" y="38608"/>
                  </a:cubicBezTo>
                  <a:lnTo>
                    <a:pt x="8198" y="40940"/>
                  </a:lnTo>
                  <a:cubicBezTo>
                    <a:pt x="7802" y="41351"/>
                    <a:pt x="7573" y="41884"/>
                    <a:pt x="7573" y="42463"/>
                  </a:cubicBezTo>
                  <a:lnTo>
                    <a:pt x="7573" y="47720"/>
                  </a:lnTo>
                  <a:cubicBezTo>
                    <a:pt x="7573" y="48207"/>
                    <a:pt x="7390" y="48664"/>
                    <a:pt x="7040" y="49015"/>
                  </a:cubicBezTo>
                  <a:lnTo>
                    <a:pt x="1" y="56054"/>
                  </a:lnTo>
                  <a:lnTo>
                    <a:pt x="199" y="56267"/>
                  </a:lnTo>
                  <a:lnTo>
                    <a:pt x="7268" y="49274"/>
                  </a:lnTo>
                  <a:cubicBezTo>
                    <a:pt x="7664" y="48862"/>
                    <a:pt x="7893" y="48329"/>
                    <a:pt x="7893" y="47750"/>
                  </a:cubicBezTo>
                  <a:lnTo>
                    <a:pt x="7893" y="42494"/>
                  </a:lnTo>
                  <a:cubicBezTo>
                    <a:pt x="7893" y="42006"/>
                    <a:pt x="8091" y="41549"/>
                    <a:pt x="8426" y="41199"/>
                  </a:cubicBezTo>
                  <a:lnTo>
                    <a:pt x="10757" y="38883"/>
                  </a:lnTo>
                  <a:cubicBezTo>
                    <a:pt x="11154" y="38456"/>
                    <a:pt x="11382" y="37923"/>
                    <a:pt x="11382" y="37359"/>
                  </a:cubicBezTo>
                  <a:cubicBezTo>
                    <a:pt x="11382" y="36765"/>
                    <a:pt x="11154" y="36232"/>
                    <a:pt x="10757" y="35835"/>
                  </a:cubicBezTo>
                  <a:lnTo>
                    <a:pt x="3581" y="28644"/>
                  </a:lnTo>
                  <a:cubicBezTo>
                    <a:pt x="2850" y="27943"/>
                    <a:pt x="2850" y="26785"/>
                    <a:pt x="3581" y="26054"/>
                  </a:cubicBezTo>
                  <a:lnTo>
                    <a:pt x="8274" y="21346"/>
                  </a:lnTo>
                  <a:cubicBezTo>
                    <a:pt x="8624" y="21011"/>
                    <a:pt x="9081" y="20813"/>
                    <a:pt x="9569" y="20813"/>
                  </a:cubicBezTo>
                  <a:lnTo>
                    <a:pt x="10209" y="20813"/>
                  </a:lnTo>
                  <a:cubicBezTo>
                    <a:pt x="10788" y="20813"/>
                    <a:pt x="11321" y="20584"/>
                    <a:pt x="11732" y="20188"/>
                  </a:cubicBezTo>
                  <a:lnTo>
                    <a:pt x="12753" y="19167"/>
                  </a:lnTo>
                  <a:cubicBezTo>
                    <a:pt x="13149" y="18741"/>
                    <a:pt x="13378" y="18208"/>
                    <a:pt x="13378" y="17644"/>
                  </a:cubicBezTo>
                  <a:cubicBezTo>
                    <a:pt x="13378" y="17050"/>
                    <a:pt x="13149" y="16516"/>
                    <a:pt x="12753" y="16120"/>
                  </a:cubicBezTo>
                  <a:cubicBezTo>
                    <a:pt x="12418" y="15770"/>
                    <a:pt x="12220" y="15313"/>
                    <a:pt x="12220" y="14825"/>
                  </a:cubicBezTo>
                  <a:cubicBezTo>
                    <a:pt x="12220" y="14322"/>
                    <a:pt x="12418" y="13865"/>
                    <a:pt x="12753" y="13530"/>
                  </a:cubicBezTo>
                  <a:lnTo>
                    <a:pt x="14140" y="12128"/>
                  </a:lnTo>
                  <a:cubicBezTo>
                    <a:pt x="14490" y="11793"/>
                    <a:pt x="14947" y="11595"/>
                    <a:pt x="15435" y="11595"/>
                  </a:cubicBezTo>
                  <a:cubicBezTo>
                    <a:pt x="15938" y="11595"/>
                    <a:pt x="16395" y="11793"/>
                    <a:pt x="16730" y="12128"/>
                  </a:cubicBezTo>
                  <a:lnTo>
                    <a:pt x="19107" y="14520"/>
                  </a:lnTo>
                  <a:cubicBezTo>
                    <a:pt x="19526" y="14939"/>
                    <a:pt x="20074" y="15149"/>
                    <a:pt x="20623" y="15149"/>
                  </a:cubicBezTo>
                  <a:cubicBezTo>
                    <a:pt x="21171" y="15149"/>
                    <a:pt x="21720" y="14939"/>
                    <a:pt x="22139" y="14520"/>
                  </a:cubicBezTo>
                  <a:lnTo>
                    <a:pt x="23297" y="13347"/>
                  </a:lnTo>
                  <a:cubicBezTo>
                    <a:pt x="23708" y="12936"/>
                    <a:pt x="23936" y="12403"/>
                    <a:pt x="23936" y="11824"/>
                  </a:cubicBezTo>
                  <a:cubicBezTo>
                    <a:pt x="23936" y="11260"/>
                    <a:pt x="23708" y="10711"/>
                    <a:pt x="23297" y="10300"/>
                  </a:cubicBezTo>
                  <a:lnTo>
                    <a:pt x="12997" y="1"/>
                  </a:ln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40000">
                  <a:srgbClr val="FF9900">
                    <a:alpha val="40784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2698631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8" name="Google Shape;778;p19"/>
            <p:cNvSpPr/>
            <p:nvPr/>
          </p:nvSpPr>
          <p:spPr>
            <a:xfrm rot="-5400000">
              <a:off x="5282230" y="-899603"/>
              <a:ext cx="981776" cy="2307791"/>
            </a:xfrm>
            <a:custGeom>
              <a:avLst/>
              <a:gdLst/>
              <a:ahLst/>
              <a:cxnLst/>
              <a:rect l="l" t="t" r="r" b="b"/>
              <a:pathLst>
                <a:path w="23937" h="56267" extrusionOk="0">
                  <a:moveTo>
                    <a:pt x="12997" y="0"/>
                  </a:moveTo>
                  <a:lnTo>
                    <a:pt x="12784" y="214"/>
                  </a:lnTo>
                  <a:lnTo>
                    <a:pt x="23098" y="10513"/>
                  </a:lnTo>
                  <a:cubicBezTo>
                    <a:pt x="23434" y="10848"/>
                    <a:pt x="23632" y="11305"/>
                    <a:pt x="23632" y="11808"/>
                  </a:cubicBezTo>
                  <a:cubicBezTo>
                    <a:pt x="23632" y="12296"/>
                    <a:pt x="23434" y="12753"/>
                    <a:pt x="23098" y="13103"/>
                  </a:cubicBezTo>
                  <a:lnTo>
                    <a:pt x="21925" y="14261"/>
                  </a:lnTo>
                  <a:cubicBezTo>
                    <a:pt x="21575" y="14627"/>
                    <a:pt x="21110" y="14810"/>
                    <a:pt x="20642" y="14810"/>
                  </a:cubicBezTo>
                  <a:cubicBezTo>
                    <a:pt x="20173" y="14810"/>
                    <a:pt x="19701" y="14627"/>
                    <a:pt x="19335" y="14261"/>
                  </a:cubicBezTo>
                  <a:lnTo>
                    <a:pt x="16958" y="11884"/>
                  </a:lnTo>
                  <a:cubicBezTo>
                    <a:pt x="16547" y="11488"/>
                    <a:pt x="16029" y="11260"/>
                    <a:pt x="15435" y="11260"/>
                  </a:cubicBezTo>
                  <a:cubicBezTo>
                    <a:pt x="14840" y="11260"/>
                    <a:pt x="14307" y="11488"/>
                    <a:pt x="13911" y="11884"/>
                  </a:cubicBezTo>
                  <a:lnTo>
                    <a:pt x="12525" y="13271"/>
                  </a:lnTo>
                  <a:cubicBezTo>
                    <a:pt x="11687" y="14109"/>
                    <a:pt x="11687" y="15465"/>
                    <a:pt x="12525" y="16303"/>
                  </a:cubicBezTo>
                  <a:cubicBezTo>
                    <a:pt x="12860" y="16638"/>
                    <a:pt x="13058" y="17095"/>
                    <a:pt x="13058" y="17598"/>
                  </a:cubicBezTo>
                  <a:cubicBezTo>
                    <a:pt x="13058" y="18085"/>
                    <a:pt x="12860" y="18543"/>
                    <a:pt x="12525" y="18893"/>
                  </a:cubicBezTo>
                  <a:lnTo>
                    <a:pt x="11489" y="19914"/>
                  </a:lnTo>
                  <a:cubicBezTo>
                    <a:pt x="11153" y="20264"/>
                    <a:pt x="10696" y="20447"/>
                    <a:pt x="10193" y="20447"/>
                  </a:cubicBezTo>
                  <a:lnTo>
                    <a:pt x="9569" y="20447"/>
                  </a:lnTo>
                  <a:cubicBezTo>
                    <a:pt x="8975" y="20447"/>
                    <a:pt x="8441" y="20676"/>
                    <a:pt x="8045" y="21087"/>
                  </a:cubicBezTo>
                  <a:lnTo>
                    <a:pt x="3337" y="25780"/>
                  </a:lnTo>
                  <a:cubicBezTo>
                    <a:pt x="2941" y="26206"/>
                    <a:pt x="2713" y="26739"/>
                    <a:pt x="2713" y="27303"/>
                  </a:cubicBezTo>
                  <a:cubicBezTo>
                    <a:pt x="2713" y="27897"/>
                    <a:pt x="2941" y="28431"/>
                    <a:pt x="3337" y="28827"/>
                  </a:cubicBezTo>
                  <a:lnTo>
                    <a:pt x="10529" y="36018"/>
                  </a:lnTo>
                  <a:cubicBezTo>
                    <a:pt x="11245" y="36719"/>
                    <a:pt x="11245" y="37877"/>
                    <a:pt x="10529" y="38608"/>
                  </a:cubicBezTo>
                  <a:lnTo>
                    <a:pt x="8198" y="40924"/>
                  </a:lnTo>
                  <a:cubicBezTo>
                    <a:pt x="7801" y="41351"/>
                    <a:pt x="7573" y="41884"/>
                    <a:pt x="7573" y="42448"/>
                  </a:cubicBezTo>
                  <a:lnTo>
                    <a:pt x="7573" y="47704"/>
                  </a:lnTo>
                  <a:cubicBezTo>
                    <a:pt x="7573" y="48207"/>
                    <a:pt x="7375" y="48664"/>
                    <a:pt x="7040" y="48999"/>
                  </a:cubicBezTo>
                  <a:lnTo>
                    <a:pt x="1" y="56053"/>
                  </a:lnTo>
                  <a:lnTo>
                    <a:pt x="199" y="56267"/>
                  </a:lnTo>
                  <a:lnTo>
                    <a:pt x="7268" y="49212"/>
                  </a:lnTo>
                  <a:cubicBezTo>
                    <a:pt x="7664" y="48801"/>
                    <a:pt x="7893" y="48268"/>
                    <a:pt x="7893" y="47689"/>
                  </a:cubicBezTo>
                  <a:lnTo>
                    <a:pt x="7893" y="42432"/>
                  </a:lnTo>
                  <a:cubicBezTo>
                    <a:pt x="7893" y="41945"/>
                    <a:pt x="8091" y="41473"/>
                    <a:pt x="8426" y="41137"/>
                  </a:cubicBezTo>
                  <a:lnTo>
                    <a:pt x="10757" y="38806"/>
                  </a:lnTo>
                  <a:cubicBezTo>
                    <a:pt x="11595" y="37984"/>
                    <a:pt x="11595" y="36628"/>
                    <a:pt x="10757" y="35790"/>
                  </a:cubicBezTo>
                  <a:lnTo>
                    <a:pt x="3581" y="28598"/>
                  </a:lnTo>
                  <a:cubicBezTo>
                    <a:pt x="3231" y="28263"/>
                    <a:pt x="3048" y="27806"/>
                    <a:pt x="3048" y="27318"/>
                  </a:cubicBezTo>
                  <a:cubicBezTo>
                    <a:pt x="3048" y="26816"/>
                    <a:pt x="3231" y="26359"/>
                    <a:pt x="3581" y="26023"/>
                  </a:cubicBezTo>
                  <a:lnTo>
                    <a:pt x="8274" y="21346"/>
                  </a:lnTo>
                  <a:cubicBezTo>
                    <a:pt x="8624" y="21011"/>
                    <a:pt x="9081" y="20813"/>
                    <a:pt x="9569" y="20813"/>
                  </a:cubicBezTo>
                  <a:lnTo>
                    <a:pt x="10209" y="20813"/>
                  </a:lnTo>
                  <a:cubicBezTo>
                    <a:pt x="10788" y="20813"/>
                    <a:pt x="11321" y="20584"/>
                    <a:pt x="11732" y="20188"/>
                  </a:cubicBezTo>
                  <a:lnTo>
                    <a:pt x="12753" y="19152"/>
                  </a:lnTo>
                  <a:cubicBezTo>
                    <a:pt x="13149" y="18741"/>
                    <a:pt x="13378" y="18207"/>
                    <a:pt x="13378" y="17628"/>
                  </a:cubicBezTo>
                  <a:cubicBezTo>
                    <a:pt x="13378" y="17049"/>
                    <a:pt x="13149" y="16516"/>
                    <a:pt x="12753" y="16105"/>
                  </a:cubicBezTo>
                  <a:cubicBezTo>
                    <a:pt x="12037" y="15404"/>
                    <a:pt x="12037" y="14246"/>
                    <a:pt x="12753" y="13515"/>
                  </a:cubicBezTo>
                  <a:lnTo>
                    <a:pt x="14140" y="12128"/>
                  </a:lnTo>
                  <a:cubicBezTo>
                    <a:pt x="14490" y="11793"/>
                    <a:pt x="14947" y="11595"/>
                    <a:pt x="15435" y="11595"/>
                  </a:cubicBezTo>
                  <a:cubicBezTo>
                    <a:pt x="15937" y="11595"/>
                    <a:pt x="16395" y="11793"/>
                    <a:pt x="16730" y="12128"/>
                  </a:cubicBezTo>
                  <a:lnTo>
                    <a:pt x="19106" y="14505"/>
                  </a:lnTo>
                  <a:cubicBezTo>
                    <a:pt x="19525" y="14924"/>
                    <a:pt x="20074" y="15133"/>
                    <a:pt x="20622" y="15133"/>
                  </a:cubicBezTo>
                  <a:cubicBezTo>
                    <a:pt x="21171" y="15133"/>
                    <a:pt x="21719" y="14924"/>
                    <a:pt x="22138" y="14505"/>
                  </a:cubicBezTo>
                  <a:lnTo>
                    <a:pt x="23296" y="13347"/>
                  </a:lnTo>
                  <a:cubicBezTo>
                    <a:pt x="23708" y="12936"/>
                    <a:pt x="23936" y="12402"/>
                    <a:pt x="23936" y="11823"/>
                  </a:cubicBezTo>
                  <a:cubicBezTo>
                    <a:pt x="23936" y="11229"/>
                    <a:pt x="23708" y="10696"/>
                    <a:pt x="23296" y="10300"/>
                  </a:cubicBezTo>
                  <a:lnTo>
                    <a:pt x="12997" y="0"/>
                  </a:lnTo>
                  <a:close/>
                </a:path>
              </a:pathLst>
            </a:custGeom>
            <a:gradFill>
              <a:gsLst>
                <a:gs pos="0">
                  <a:srgbClr val="9900FF">
                    <a:alpha val="46666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779" name="Google Shape;779;p19"/>
            <p:cNvGrpSpPr/>
            <p:nvPr/>
          </p:nvGrpSpPr>
          <p:grpSpPr>
            <a:xfrm rot="10800000">
              <a:off x="8323180" y="210225"/>
              <a:ext cx="1493503" cy="88125"/>
              <a:chOff x="124624" y="4953514"/>
              <a:chExt cx="1137387" cy="88142"/>
            </a:xfrm>
          </p:grpSpPr>
          <p:sp>
            <p:nvSpPr>
              <p:cNvPr id="780" name="Google Shape;780;p19"/>
              <p:cNvSpPr/>
              <p:nvPr/>
            </p:nvSpPr>
            <p:spPr>
              <a:xfrm rot="5400000">
                <a:off x="687043" y="4391096"/>
                <a:ext cx="12551" cy="1137387"/>
              </a:xfrm>
              <a:custGeom>
                <a:avLst/>
                <a:gdLst/>
                <a:ahLst/>
                <a:cxnLst/>
                <a:rect l="l" t="t" r="r" b="b"/>
                <a:pathLst>
                  <a:path w="306" h="27731" extrusionOk="0">
                    <a:moveTo>
                      <a:pt x="1" y="1"/>
                    </a:moveTo>
                    <a:lnTo>
                      <a:pt x="1" y="27730"/>
                    </a:lnTo>
                    <a:lnTo>
                      <a:pt x="305" y="27730"/>
                    </a:lnTo>
                    <a:lnTo>
                      <a:pt x="305" y="1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46820"/>
                    </a:srgbClr>
                  </a:gs>
                  <a:gs pos="100000">
                    <a:srgbClr val="FFFFFF">
                      <a:alpha val="0"/>
                      <a:alpha val="4682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1" name="Google Shape;781;p19"/>
              <p:cNvSpPr/>
              <p:nvPr/>
            </p:nvSpPr>
            <p:spPr>
              <a:xfrm rot="5400000">
                <a:off x="687063" y="4466709"/>
                <a:ext cx="12510" cy="1137387"/>
              </a:xfrm>
              <a:custGeom>
                <a:avLst/>
                <a:gdLst/>
                <a:ahLst/>
                <a:cxnLst/>
                <a:rect l="l" t="t" r="r" b="b"/>
                <a:pathLst>
                  <a:path w="305" h="27731" extrusionOk="0">
                    <a:moveTo>
                      <a:pt x="0" y="1"/>
                    </a:moveTo>
                    <a:lnTo>
                      <a:pt x="0" y="27730"/>
                    </a:lnTo>
                    <a:lnTo>
                      <a:pt x="305" y="27730"/>
                    </a:lnTo>
                    <a:lnTo>
                      <a:pt x="305" y="1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46820"/>
                    </a:srgbClr>
                  </a:gs>
                  <a:gs pos="100000">
                    <a:srgbClr val="FFFFFF">
                      <a:alpha val="0"/>
                      <a:alpha val="4682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782" name="Google Shape;782;p19"/>
            <p:cNvGrpSpPr/>
            <p:nvPr/>
          </p:nvGrpSpPr>
          <p:grpSpPr>
            <a:xfrm>
              <a:off x="4619231" y="-32636"/>
              <a:ext cx="254987" cy="255131"/>
              <a:chOff x="3678700" y="407275"/>
              <a:chExt cx="708100" cy="708500"/>
            </a:xfrm>
          </p:grpSpPr>
          <p:sp>
            <p:nvSpPr>
              <p:cNvPr id="783" name="Google Shape;783;p19"/>
              <p:cNvSpPr/>
              <p:nvPr/>
            </p:nvSpPr>
            <p:spPr>
              <a:xfrm>
                <a:off x="3678700" y="407275"/>
                <a:ext cx="249875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96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96"/>
                    </a:lnTo>
                    <a:lnTo>
                      <a:pt x="9995" y="1403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4" name="Google Shape;784;p19"/>
              <p:cNvSpPr/>
              <p:nvPr/>
            </p:nvSpPr>
            <p:spPr>
              <a:xfrm>
                <a:off x="3754875" y="483475"/>
                <a:ext cx="249900" cy="249875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5" extrusionOk="0">
                    <a:moveTo>
                      <a:pt x="8593" y="0"/>
                    </a:moveTo>
                    <a:lnTo>
                      <a:pt x="0" y="8593"/>
                    </a:lnTo>
                    <a:lnTo>
                      <a:pt x="1402" y="9995"/>
                    </a:lnTo>
                    <a:lnTo>
                      <a:pt x="9995" y="1402"/>
                    </a:lnTo>
                    <a:lnTo>
                      <a:pt x="8593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5" name="Google Shape;785;p19"/>
              <p:cNvSpPr/>
              <p:nvPr/>
            </p:nvSpPr>
            <p:spPr>
              <a:xfrm>
                <a:off x="3831425" y="560025"/>
                <a:ext cx="249900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6" extrusionOk="0">
                    <a:moveTo>
                      <a:pt x="8594" y="0"/>
                    </a:moveTo>
                    <a:lnTo>
                      <a:pt x="1" y="8594"/>
                    </a:lnTo>
                    <a:lnTo>
                      <a:pt x="1403" y="9995"/>
                    </a:lnTo>
                    <a:lnTo>
                      <a:pt x="9996" y="1402"/>
                    </a:lnTo>
                    <a:lnTo>
                      <a:pt x="8594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6" name="Google Shape;786;p19"/>
              <p:cNvSpPr/>
              <p:nvPr/>
            </p:nvSpPr>
            <p:spPr>
              <a:xfrm>
                <a:off x="3907625" y="636575"/>
                <a:ext cx="249875" cy="249525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81" extrusionOk="0">
                    <a:moveTo>
                      <a:pt x="8593" y="1"/>
                    </a:moveTo>
                    <a:lnTo>
                      <a:pt x="0" y="8579"/>
                    </a:lnTo>
                    <a:lnTo>
                      <a:pt x="1402" y="9980"/>
                    </a:lnTo>
                    <a:lnTo>
                      <a:pt x="9995" y="1387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7" name="Google Shape;787;p19"/>
              <p:cNvSpPr/>
              <p:nvPr/>
            </p:nvSpPr>
            <p:spPr>
              <a:xfrm>
                <a:off x="3984175" y="713150"/>
                <a:ext cx="249900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6" extrusionOk="0">
                    <a:moveTo>
                      <a:pt x="8593" y="0"/>
                    </a:moveTo>
                    <a:lnTo>
                      <a:pt x="0" y="8593"/>
                    </a:lnTo>
                    <a:lnTo>
                      <a:pt x="1402" y="9995"/>
                    </a:lnTo>
                    <a:lnTo>
                      <a:pt x="9995" y="1402"/>
                    </a:lnTo>
                    <a:lnTo>
                      <a:pt x="8593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8" name="Google Shape;788;p19"/>
              <p:cNvSpPr/>
              <p:nvPr/>
            </p:nvSpPr>
            <p:spPr>
              <a:xfrm>
                <a:off x="4061125" y="789700"/>
                <a:ext cx="249500" cy="249525"/>
              </a:xfrm>
              <a:custGeom>
                <a:avLst/>
                <a:gdLst/>
                <a:ahLst/>
                <a:cxnLst/>
                <a:rect l="l" t="t" r="r" b="b"/>
                <a:pathLst>
                  <a:path w="9980" h="9981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80"/>
                    </a:lnTo>
                    <a:lnTo>
                      <a:pt x="9980" y="1402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9" name="Google Shape;789;p19"/>
              <p:cNvSpPr/>
              <p:nvPr/>
            </p:nvSpPr>
            <p:spPr>
              <a:xfrm>
                <a:off x="4136925" y="865875"/>
                <a:ext cx="249875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96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96"/>
                    </a:lnTo>
                    <a:lnTo>
                      <a:pt x="9995" y="1403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790" name="Google Shape;790;p19"/>
            <p:cNvGrpSpPr/>
            <p:nvPr/>
          </p:nvGrpSpPr>
          <p:grpSpPr>
            <a:xfrm>
              <a:off x="4521806" y="126714"/>
              <a:ext cx="254987" cy="255131"/>
              <a:chOff x="3678700" y="407275"/>
              <a:chExt cx="708100" cy="708500"/>
            </a:xfrm>
          </p:grpSpPr>
          <p:sp>
            <p:nvSpPr>
              <p:cNvPr id="791" name="Google Shape;791;p19"/>
              <p:cNvSpPr/>
              <p:nvPr/>
            </p:nvSpPr>
            <p:spPr>
              <a:xfrm>
                <a:off x="3678700" y="407275"/>
                <a:ext cx="249875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96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96"/>
                    </a:lnTo>
                    <a:lnTo>
                      <a:pt x="9995" y="1403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2" name="Google Shape;792;p19"/>
              <p:cNvSpPr/>
              <p:nvPr/>
            </p:nvSpPr>
            <p:spPr>
              <a:xfrm>
                <a:off x="3754875" y="483475"/>
                <a:ext cx="249900" cy="249875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5" extrusionOk="0">
                    <a:moveTo>
                      <a:pt x="8593" y="0"/>
                    </a:moveTo>
                    <a:lnTo>
                      <a:pt x="0" y="8593"/>
                    </a:lnTo>
                    <a:lnTo>
                      <a:pt x="1402" y="9995"/>
                    </a:lnTo>
                    <a:lnTo>
                      <a:pt x="9995" y="1402"/>
                    </a:lnTo>
                    <a:lnTo>
                      <a:pt x="8593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3" name="Google Shape;793;p19"/>
              <p:cNvSpPr/>
              <p:nvPr/>
            </p:nvSpPr>
            <p:spPr>
              <a:xfrm>
                <a:off x="3831425" y="560025"/>
                <a:ext cx="249900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6" extrusionOk="0">
                    <a:moveTo>
                      <a:pt x="8594" y="0"/>
                    </a:moveTo>
                    <a:lnTo>
                      <a:pt x="1" y="8594"/>
                    </a:lnTo>
                    <a:lnTo>
                      <a:pt x="1403" y="9995"/>
                    </a:lnTo>
                    <a:lnTo>
                      <a:pt x="9996" y="1402"/>
                    </a:lnTo>
                    <a:lnTo>
                      <a:pt x="8594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4" name="Google Shape;794;p19"/>
              <p:cNvSpPr/>
              <p:nvPr/>
            </p:nvSpPr>
            <p:spPr>
              <a:xfrm>
                <a:off x="3907625" y="636575"/>
                <a:ext cx="249875" cy="249525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81" extrusionOk="0">
                    <a:moveTo>
                      <a:pt x="8593" y="1"/>
                    </a:moveTo>
                    <a:lnTo>
                      <a:pt x="0" y="8579"/>
                    </a:lnTo>
                    <a:lnTo>
                      <a:pt x="1402" y="9980"/>
                    </a:lnTo>
                    <a:lnTo>
                      <a:pt x="9995" y="1387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5" name="Google Shape;795;p19"/>
              <p:cNvSpPr/>
              <p:nvPr/>
            </p:nvSpPr>
            <p:spPr>
              <a:xfrm>
                <a:off x="3984175" y="713150"/>
                <a:ext cx="249900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6" extrusionOk="0">
                    <a:moveTo>
                      <a:pt x="8593" y="0"/>
                    </a:moveTo>
                    <a:lnTo>
                      <a:pt x="0" y="8593"/>
                    </a:lnTo>
                    <a:lnTo>
                      <a:pt x="1402" y="9995"/>
                    </a:lnTo>
                    <a:lnTo>
                      <a:pt x="9995" y="1402"/>
                    </a:lnTo>
                    <a:lnTo>
                      <a:pt x="8593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6" name="Google Shape;796;p19"/>
              <p:cNvSpPr/>
              <p:nvPr/>
            </p:nvSpPr>
            <p:spPr>
              <a:xfrm>
                <a:off x="4061125" y="789700"/>
                <a:ext cx="249500" cy="249525"/>
              </a:xfrm>
              <a:custGeom>
                <a:avLst/>
                <a:gdLst/>
                <a:ahLst/>
                <a:cxnLst/>
                <a:rect l="l" t="t" r="r" b="b"/>
                <a:pathLst>
                  <a:path w="9980" h="9981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80"/>
                    </a:lnTo>
                    <a:lnTo>
                      <a:pt x="9980" y="1402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7" name="Google Shape;797;p19"/>
              <p:cNvSpPr/>
              <p:nvPr/>
            </p:nvSpPr>
            <p:spPr>
              <a:xfrm>
                <a:off x="4136925" y="865875"/>
                <a:ext cx="249875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96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96"/>
                    </a:lnTo>
                    <a:lnTo>
                      <a:pt x="9995" y="1403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CUSTOM_6">
    <p:spTree>
      <p:nvGrpSpPr>
        <p:cNvPr id="1" name="Shape 10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0" name="Google Shape;1050;p24"/>
          <p:cNvGrpSpPr/>
          <p:nvPr/>
        </p:nvGrpSpPr>
        <p:grpSpPr>
          <a:xfrm>
            <a:off x="7059553" y="-2136808"/>
            <a:ext cx="4192757" cy="4558967"/>
            <a:chOff x="6983353" y="-2136808"/>
            <a:chExt cx="4192757" cy="4558967"/>
          </a:xfrm>
        </p:grpSpPr>
        <p:grpSp>
          <p:nvGrpSpPr>
            <p:cNvPr id="1051" name="Google Shape;1051;p24"/>
            <p:cNvGrpSpPr/>
            <p:nvPr/>
          </p:nvGrpSpPr>
          <p:grpSpPr>
            <a:xfrm rot="-509296">
              <a:off x="7187207" y="-982000"/>
              <a:ext cx="3785049" cy="3043008"/>
              <a:chOff x="7103825" y="-713112"/>
              <a:chExt cx="3785226" cy="3043150"/>
            </a:xfrm>
          </p:grpSpPr>
          <p:sp>
            <p:nvSpPr>
              <p:cNvPr id="1052" name="Google Shape;1052;p24"/>
              <p:cNvSpPr/>
              <p:nvPr/>
            </p:nvSpPr>
            <p:spPr>
              <a:xfrm rot="-3600017">
                <a:off x="7761095" y="-21"/>
                <a:ext cx="2152450" cy="1864030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pic>
            <p:nvPicPr>
              <p:cNvPr id="1053" name="Google Shape;1053;p24"/>
              <p:cNvPicPr preferRelativeResize="0"/>
              <p:nvPr/>
            </p:nvPicPr>
            <p:blipFill rotWithShape="1">
              <a:blip r:embed="rId2">
                <a:alphaModFix/>
              </a:blip>
              <a:srcRect t="17657" b="17663"/>
              <a:stretch/>
            </p:blipFill>
            <p:spPr>
              <a:xfrm>
                <a:off x="7103825" y="-713112"/>
                <a:ext cx="3785226" cy="2888974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grpSp>
          <p:nvGrpSpPr>
            <p:cNvPr id="1054" name="Google Shape;1054;p24"/>
            <p:cNvGrpSpPr/>
            <p:nvPr/>
          </p:nvGrpSpPr>
          <p:grpSpPr>
            <a:xfrm rot="5400000">
              <a:off x="6489450" y="75626"/>
              <a:ext cx="4558967" cy="134100"/>
              <a:chOff x="796100" y="3019701"/>
              <a:chExt cx="4558967" cy="134100"/>
            </a:xfrm>
          </p:grpSpPr>
          <p:sp>
            <p:nvSpPr>
              <p:cNvPr id="1055" name="Google Shape;1055;p24"/>
              <p:cNvSpPr/>
              <p:nvPr/>
            </p:nvSpPr>
            <p:spPr>
              <a:xfrm>
                <a:off x="5220967" y="3019701"/>
                <a:ext cx="134100" cy="134100"/>
              </a:xfrm>
              <a:prstGeom prst="ellipse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cxnSp>
            <p:nvCxnSpPr>
              <p:cNvPr id="1056" name="Google Shape;1056;p24"/>
              <p:cNvCxnSpPr/>
              <p:nvPr/>
            </p:nvCxnSpPr>
            <p:spPr>
              <a:xfrm>
                <a:off x="796100" y="3086750"/>
                <a:ext cx="44628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1057" name="Google Shape;1057;p24"/>
              <p:cNvSpPr/>
              <p:nvPr/>
            </p:nvSpPr>
            <p:spPr>
              <a:xfrm>
                <a:off x="5251079" y="3049843"/>
                <a:ext cx="73800" cy="738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1058" name="Google Shape;1058;p24"/>
          <p:cNvSpPr txBox="1">
            <a:spLocks noGrp="1"/>
          </p:cNvSpPr>
          <p:nvPr>
            <p:ph type="subTitle" idx="1"/>
          </p:nvPr>
        </p:nvSpPr>
        <p:spPr>
          <a:xfrm>
            <a:off x="720000" y="2649975"/>
            <a:ext cx="1981800" cy="108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59" name="Google Shape;1059;p24"/>
          <p:cNvSpPr txBox="1">
            <a:spLocks noGrp="1"/>
          </p:cNvSpPr>
          <p:nvPr>
            <p:ph type="subTitle" idx="2"/>
          </p:nvPr>
        </p:nvSpPr>
        <p:spPr>
          <a:xfrm>
            <a:off x="3584484" y="2649975"/>
            <a:ext cx="1981800" cy="108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60" name="Google Shape;1060;p24"/>
          <p:cNvSpPr txBox="1">
            <a:spLocks noGrp="1"/>
          </p:cNvSpPr>
          <p:nvPr>
            <p:ph type="subTitle" idx="3"/>
          </p:nvPr>
        </p:nvSpPr>
        <p:spPr>
          <a:xfrm>
            <a:off x="6448975" y="2649975"/>
            <a:ext cx="1981800" cy="108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61" name="Google Shape;1061;p24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1062" name="Google Shape;1062;p24"/>
          <p:cNvSpPr txBox="1">
            <a:spLocks noGrp="1"/>
          </p:cNvSpPr>
          <p:nvPr>
            <p:ph type="subTitle" idx="4"/>
          </p:nvPr>
        </p:nvSpPr>
        <p:spPr>
          <a:xfrm>
            <a:off x="720000" y="2323875"/>
            <a:ext cx="1981800" cy="40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000" b="1">
                <a:latin typeface="IBM Plex Mono"/>
                <a:ea typeface="IBM Plex Mono"/>
                <a:cs typeface="IBM Plex Mono"/>
                <a:sym typeface="IBM Plex Mon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9pPr>
          </a:lstStyle>
          <a:p>
            <a:endParaRPr/>
          </a:p>
        </p:txBody>
      </p:sp>
      <p:sp>
        <p:nvSpPr>
          <p:cNvPr id="1063" name="Google Shape;1063;p24"/>
          <p:cNvSpPr txBox="1">
            <a:spLocks noGrp="1"/>
          </p:cNvSpPr>
          <p:nvPr>
            <p:ph type="subTitle" idx="5"/>
          </p:nvPr>
        </p:nvSpPr>
        <p:spPr>
          <a:xfrm>
            <a:off x="3584483" y="2323875"/>
            <a:ext cx="1981800" cy="40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000" b="1">
                <a:latin typeface="IBM Plex Mono"/>
                <a:ea typeface="IBM Plex Mono"/>
                <a:cs typeface="IBM Plex Mono"/>
                <a:sym typeface="IBM Plex Mon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9pPr>
          </a:lstStyle>
          <a:p>
            <a:endParaRPr/>
          </a:p>
        </p:txBody>
      </p:sp>
      <p:sp>
        <p:nvSpPr>
          <p:cNvPr id="1064" name="Google Shape;1064;p24"/>
          <p:cNvSpPr txBox="1">
            <a:spLocks noGrp="1"/>
          </p:cNvSpPr>
          <p:nvPr>
            <p:ph type="subTitle" idx="6"/>
          </p:nvPr>
        </p:nvSpPr>
        <p:spPr>
          <a:xfrm>
            <a:off x="6448972" y="2323875"/>
            <a:ext cx="1981800" cy="40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000" b="1">
                <a:latin typeface="IBM Plex Mono"/>
                <a:ea typeface="IBM Plex Mono"/>
                <a:cs typeface="IBM Plex Mono"/>
                <a:sym typeface="IBM Plex Mon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9pPr>
          </a:lstStyle>
          <a:p>
            <a:endParaRPr/>
          </a:p>
        </p:txBody>
      </p:sp>
      <p:grpSp>
        <p:nvGrpSpPr>
          <p:cNvPr id="1065" name="Google Shape;1065;p24"/>
          <p:cNvGrpSpPr/>
          <p:nvPr/>
        </p:nvGrpSpPr>
        <p:grpSpPr>
          <a:xfrm>
            <a:off x="6067575" y="2796625"/>
            <a:ext cx="4006263" cy="4771152"/>
            <a:chOff x="5915175" y="2339425"/>
            <a:chExt cx="4006263" cy="4771152"/>
          </a:xfrm>
        </p:grpSpPr>
        <p:sp>
          <p:nvSpPr>
            <p:cNvPr id="1066" name="Google Shape;1066;p24"/>
            <p:cNvSpPr/>
            <p:nvPr/>
          </p:nvSpPr>
          <p:spPr>
            <a:xfrm>
              <a:off x="5915175" y="2361286"/>
              <a:ext cx="4006263" cy="4749291"/>
            </a:xfrm>
            <a:custGeom>
              <a:avLst/>
              <a:gdLst/>
              <a:ahLst/>
              <a:cxnLst/>
              <a:rect l="l" t="t" r="r" b="b"/>
              <a:pathLst>
                <a:path w="97678" h="115794" extrusionOk="0">
                  <a:moveTo>
                    <a:pt x="97449" y="0"/>
                  </a:moveTo>
                  <a:lnTo>
                    <a:pt x="76805" y="20645"/>
                  </a:lnTo>
                  <a:lnTo>
                    <a:pt x="76744" y="20691"/>
                  </a:lnTo>
                  <a:lnTo>
                    <a:pt x="76744" y="35927"/>
                  </a:lnTo>
                  <a:lnTo>
                    <a:pt x="63107" y="49563"/>
                  </a:lnTo>
                  <a:lnTo>
                    <a:pt x="63077" y="49608"/>
                  </a:lnTo>
                  <a:lnTo>
                    <a:pt x="63077" y="56571"/>
                  </a:lnTo>
                  <a:lnTo>
                    <a:pt x="61005" y="58659"/>
                  </a:lnTo>
                  <a:lnTo>
                    <a:pt x="61005" y="62407"/>
                  </a:lnTo>
                  <a:lnTo>
                    <a:pt x="52473" y="70939"/>
                  </a:lnTo>
                  <a:lnTo>
                    <a:pt x="52412" y="70969"/>
                  </a:lnTo>
                  <a:lnTo>
                    <a:pt x="52412" y="78541"/>
                  </a:lnTo>
                  <a:lnTo>
                    <a:pt x="46912" y="84057"/>
                  </a:lnTo>
                  <a:lnTo>
                    <a:pt x="46912" y="89633"/>
                  </a:lnTo>
                  <a:lnTo>
                    <a:pt x="33123" y="103406"/>
                  </a:lnTo>
                  <a:lnTo>
                    <a:pt x="12174" y="103406"/>
                  </a:lnTo>
                  <a:lnTo>
                    <a:pt x="0" y="115565"/>
                  </a:lnTo>
                  <a:lnTo>
                    <a:pt x="229" y="115793"/>
                  </a:lnTo>
                  <a:lnTo>
                    <a:pt x="12280" y="103711"/>
                  </a:lnTo>
                  <a:lnTo>
                    <a:pt x="33245" y="103711"/>
                  </a:lnTo>
                  <a:lnTo>
                    <a:pt x="47155" y="89801"/>
                  </a:lnTo>
                  <a:lnTo>
                    <a:pt x="47216" y="89770"/>
                  </a:lnTo>
                  <a:lnTo>
                    <a:pt x="47216" y="84179"/>
                  </a:lnTo>
                  <a:lnTo>
                    <a:pt x="52732" y="78663"/>
                  </a:lnTo>
                  <a:lnTo>
                    <a:pt x="52732" y="71106"/>
                  </a:lnTo>
                  <a:lnTo>
                    <a:pt x="61264" y="62574"/>
                  </a:lnTo>
                  <a:lnTo>
                    <a:pt x="61310" y="62513"/>
                  </a:lnTo>
                  <a:lnTo>
                    <a:pt x="61310" y="58780"/>
                  </a:lnTo>
                  <a:lnTo>
                    <a:pt x="63382" y="56708"/>
                  </a:lnTo>
                  <a:lnTo>
                    <a:pt x="63382" y="49730"/>
                  </a:lnTo>
                  <a:lnTo>
                    <a:pt x="77018" y="36109"/>
                  </a:lnTo>
                  <a:lnTo>
                    <a:pt x="77048" y="36064"/>
                  </a:lnTo>
                  <a:lnTo>
                    <a:pt x="77048" y="20828"/>
                  </a:lnTo>
                  <a:lnTo>
                    <a:pt x="97678" y="198"/>
                  </a:lnTo>
                  <a:lnTo>
                    <a:pt x="97449" y="0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7" name="Google Shape;1067;p24"/>
            <p:cNvSpPr/>
            <p:nvPr/>
          </p:nvSpPr>
          <p:spPr>
            <a:xfrm>
              <a:off x="6873793" y="2339425"/>
              <a:ext cx="2925190" cy="3057668"/>
            </a:xfrm>
            <a:custGeom>
              <a:avLst/>
              <a:gdLst/>
              <a:ahLst/>
              <a:cxnLst/>
              <a:rect l="l" t="t" r="r" b="b"/>
              <a:pathLst>
                <a:path w="71320" h="74550" extrusionOk="0">
                  <a:moveTo>
                    <a:pt x="71091" y="0"/>
                  </a:moveTo>
                  <a:lnTo>
                    <a:pt x="59679" y="11397"/>
                  </a:lnTo>
                  <a:lnTo>
                    <a:pt x="54895" y="11397"/>
                  </a:lnTo>
                  <a:lnTo>
                    <a:pt x="41015" y="25307"/>
                  </a:lnTo>
                  <a:lnTo>
                    <a:pt x="40954" y="25337"/>
                  </a:lnTo>
                  <a:lnTo>
                    <a:pt x="40954" y="42325"/>
                  </a:lnTo>
                  <a:lnTo>
                    <a:pt x="31767" y="51528"/>
                  </a:lnTo>
                  <a:lnTo>
                    <a:pt x="31721" y="51574"/>
                  </a:lnTo>
                  <a:lnTo>
                    <a:pt x="31721" y="59237"/>
                  </a:lnTo>
                  <a:lnTo>
                    <a:pt x="22824" y="68135"/>
                  </a:lnTo>
                  <a:lnTo>
                    <a:pt x="6186" y="68135"/>
                  </a:lnTo>
                  <a:lnTo>
                    <a:pt x="0" y="74321"/>
                  </a:lnTo>
                  <a:lnTo>
                    <a:pt x="229" y="74549"/>
                  </a:lnTo>
                  <a:lnTo>
                    <a:pt x="6323" y="68455"/>
                  </a:lnTo>
                  <a:lnTo>
                    <a:pt x="22945" y="68455"/>
                  </a:lnTo>
                  <a:lnTo>
                    <a:pt x="31980" y="59420"/>
                  </a:lnTo>
                  <a:lnTo>
                    <a:pt x="32026" y="59374"/>
                  </a:lnTo>
                  <a:lnTo>
                    <a:pt x="32026" y="51695"/>
                  </a:lnTo>
                  <a:lnTo>
                    <a:pt x="41229" y="42508"/>
                  </a:lnTo>
                  <a:lnTo>
                    <a:pt x="41259" y="42463"/>
                  </a:lnTo>
                  <a:lnTo>
                    <a:pt x="41259" y="25475"/>
                  </a:lnTo>
                  <a:lnTo>
                    <a:pt x="55032" y="11732"/>
                  </a:lnTo>
                  <a:lnTo>
                    <a:pt x="59786" y="11732"/>
                  </a:lnTo>
                  <a:lnTo>
                    <a:pt x="71320" y="213"/>
                  </a:lnTo>
                  <a:lnTo>
                    <a:pt x="71091" y="0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068" name="Google Shape;1068;p24"/>
            <p:cNvGrpSpPr/>
            <p:nvPr/>
          </p:nvGrpSpPr>
          <p:grpSpPr>
            <a:xfrm>
              <a:off x="7520550" y="4608575"/>
              <a:ext cx="582050" cy="582425"/>
              <a:chOff x="959750" y="3039275"/>
              <a:chExt cx="582050" cy="582425"/>
            </a:xfrm>
          </p:grpSpPr>
          <p:sp>
            <p:nvSpPr>
              <p:cNvPr id="1069" name="Google Shape;1069;p24"/>
              <p:cNvSpPr/>
              <p:nvPr/>
            </p:nvSpPr>
            <p:spPr>
              <a:xfrm>
                <a:off x="959750" y="3498275"/>
                <a:ext cx="123450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7" extrusionOk="0">
                    <a:moveTo>
                      <a:pt x="1403" y="0"/>
                    </a:moveTo>
                    <a:lnTo>
                      <a:pt x="1" y="1402"/>
                    </a:lnTo>
                    <a:lnTo>
                      <a:pt x="3536" y="4937"/>
                    </a:lnTo>
                    <a:lnTo>
                      <a:pt x="4937" y="3535"/>
                    </a:lnTo>
                    <a:lnTo>
                      <a:pt x="1403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0" name="Google Shape;1070;p24"/>
              <p:cNvSpPr/>
              <p:nvPr/>
            </p:nvSpPr>
            <p:spPr>
              <a:xfrm>
                <a:off x="1035950" y="3421700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402" y="1"/>
                    </a:moveTo>
                    <a:lnTo>
                      <a:pt x="0" y="1403"/>
                    </a:lnTo>
                    <a:lnTo>
                      <a:pt x="3535" y="4952"/>
                    </a:lnTo>
                    <a:lnTo>
                      <a:pt x="4937" y="3551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1" name="Google Shape;1071;p24"/>
              <p:cNvSpPr/>
              <p:nvPr/>
            </p:nvSpPr>
            <p:spPr>
              <a:xfrm>
                <a:off x="1112500" y="3345525"/>
                <a:ext cx="123825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2" name="Google Shape;1072;p24"/>
              <p:cNvSpPr/>
              <p:nvPr/>
            </p:nvSpPr>
            <p:spPr>
              <a:xfrm>
                <a:off x="1188675" y="3268975"/>
                <a:ext cx="1238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7" extrusionOk="0">
                    <a:moveTo>
                      <a:pt x="1402" y="0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50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3" name="Google Shape;1073;p24"/>
              <p:cNvSpPr/>
              <p:nvPr/>
            </p:nvSpPr>
            <p:spPr>
              <a:xfrm>
                <a:off x="1265625" y="3192800"/>
                <a:ext cx="1234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37" extrusionOk="0">
                    <a:moveTo>
                      <a:pt x="1402" y="0"/>
                    </a:moveTo>
                    <a:lnTo>
                      <a:pt x="0" y="1386"/>
                    </a:lnTo>
                    <a:lnTo>
                      <a:pt x="3535" y="4936"/>
                    </a:lnTo>
                    <a:lnTo>
                      <a:pt x="4937" y="3535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4" name="Google Shape;1074;p24"/>
              <p:cNvSpPr/>
              <p:nvPr/>
            </p:nvSpPr>
            <p:spPr>
              <a:xfrm>
                <a:off x="1341800" y="3116225"/>
                <a:ext cx="123450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35" y="4937"/>
                    </a:lnTo>
                    <a:lnTo>
                      <a:pt x="4937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5" name="Google Shape;1075;p24"/>
              <p:cNvSpPr/>
              <p:nvPr/>
            </p:nvSpPr>
            <p:spPr>
              <a:xfrm>
                <a:off x="1418375" y="3039275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387" y="1"/>
                    </a:moveTo>
                    <a:lnTo>
                      <a:pt x="0" y="1403"/>
                    </a:lnTo>
                    <a:lnTo>
                      <a:pt x="3535" y="4953"/>
                    </a:lnTo>
                    <a:lnTo>
                      <a:pt x="4936" y="3551"/>
                    </a:lnTo>
                    <a:lnTo>
                      <a:pt x="1387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076" name="Google Shape;1076;p24"/>
            <p:cNvGrpSpPr/>
            <p:nvPr/>
          </p:nvGrpSpPr>
          <p:grpSpPr>
            <a:xfrm>
              <a:off x="8484675" y="3658275"/>
              <a:ext cx="582050" cy="582425"/>
              <a:chOff x="959750" y="3039275"/>
              <a:chExt cx="582050" cy="582425"/>
            </a:xfrm>
          </p:grpSpPr>
          <p:sp>
            <p:nvSpPr>
              <p:cNvPr id="1077" name="Google Shape;1077;p24"/>
              <p:cNvSpPr/>
              <p:nvPr/>
            </p:nvSpPr>
            <p:spPr>
              <a:xfrm>
                <a:off x="959750" y="3498275"/>
                <a:ext cx="123450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7" extrusionOk="0">
                    <a:moveTo>
                      <a:pt x="1403" y="0"/>
                    </a:moveTo>
                    <a:lnTo>
                      <a:pt x="1" y="1402"/>
                    </a:lnTo>
                    <a:lnTo>
                      <a:pt x="3536" y="4937"/>
                    </a:lnTo>
                    <a:lnTo>
                      <a:pt x="4937" y="3535"/>
                    </a:lnTo>
                    <a:lnTo>
                      <a:pt x="1403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8" name="Google Shape;1078;p24"/>
              <p:cNvSpPr/>
              <p:nvPr/>
            </p:nvSpPr>
            <p:spPr>
              <a:xfrm>
                <a:off x="1035950" y="3421700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402" y="1"/>
                    </a:moveTo>
                    <a:lnTo>
                      <a:pt x="0" y="1403"/>
                    </a:lnTo>
                    <a:lnTo>
                      <a:pt x="3535" y="4952"/>
                    </a:lnTo>
                    <a:lnTo>
                      <a:pt x="4937" y="3551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9" name="Google Shape;1079;p24"/>
              <p:cNvSpPr/>
              <p:nvPr/>
            </p:nvSpPr>
            <p:spPr>
              <a:xfrm>
                <a:off x="1112500" y="3345525"/>
                <a:ext cx="123825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0" name="Google Shape;1080;p24"/>
              <p:cNvSpPr/>
              <p:nvPr/>
            </p:nvSpPr>
            <p:spPr>
              <a:xfrm>
                <a:off x="1188675" y="3268975"/>
                <a:ext cx="1238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7" extrusionOk="0">
                    <a:moveTo>
                      <a:pt x="1402" y="0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50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1" name="Google Shape;1081;p24"/>
              <p:cNvSpPr/>
              <p:nvPr/>
            </p:nvSpPr>
            <p:spPr>
              <a:xfrm>
                <a:off x="1265625" y="3192800"/>
                <a:ext cx="1234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37" extrusionOk="0">
                    <a:moveTo>
                      <a:pt x="1402" y="0"/>
                    </a:moveTo>
                    <a:lnTo>
                      <a:pt x="0" y="1386"/>
                    </a:lnTo>
                    <a:lnTo>
                      <a:pt x="3535" y="4936"/>
                    </a:lnTo>
                    <a:lnTo>
                      <a:pt x="4937" y="3535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2" name="Google Shape;1082;p24"/>
              <p:cNvSpPr/>
              <p:nvPr/>
            </p:nvSpPr>
            <p:spPr>
              <a:xfrm>
                <a:off x="1341800" y="3116225"/>
                <a:ext cx="123450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35" y="4937"/>
                    </a:lnTo>
                    <a:lnTo>
                      <a:pt x="4937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3" name="Google Shape;1083;p24"/>
              <p:cNvSpPr/>
              <p:nvPr/>
            </p:nvSpPr>
            <p:spPr>
              <a:xfrm>
                <a:off x="1418375" y="3039275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387" y="1"/>
                    </a:moveTo>
                    <a:lnTo>
                      <a:pt x="0" y="1403"/>
                    </a:lnTo>
                    <a:lnTo>
                      <a:pt x="3535" y="4953"/>
                    </a:lnTo>
                    <a:lnTo>
                      <a:pt x="4936" y="3551"/>
                    </a:lnTo>
                    <a:lnTo>
                      <a:pt x="1387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084" name="Google Shape;1084;p24"/>
          <p:cNvGrpSpPr/>
          <p:nvPr/>
        </p:nvGrpSpPr>
        <p:grpSpPr>
          <a:xfrm>
            <a:off x="-235366" y="3828554"/>
            <a:ext cx="5249359" cy="2992224"/>
            <a:chOff x="-258616" y="3430829"/>
            <a:chExt cx="5249359" cy="2992224"/>
          </a:xfrm>
        </p:grpSpPr>
        <p:pic>
          <p:nvPicPr>
            <p:cNvPr id="1085" name="Google Shape;1085;p24"/>
            <p:cNvPicPr preferRelativeResize="0"/>
            <p:nvPr/>
          </p:nvPicPr>
          <p:blipFill rotWithShape="1">
            <a:blip r:embed="rId3">
              <a:alphaModFix/>
            </a:blip>
            <a:srcRect l="16960" t="24718" r="7121" b="26177"/>
            <a:stretch/>
          </p:blipFill>
          <p:spPr>
            <a:xfrm>
              <a:off x="1070243" y="3430829"/>
              <a:ext cx="3920501" cy="299222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86" name="Google Shape;1086;p24"/>
            <p:cNvSpPr/>
            <p:nvPr/>
          </p:nvSpPr>
          <p:spPr>
            <a:xfrm>
              <a:off x="363250" y="4667754"/>
              <a:ext cx="582037" cy="557353"/>
            </a:xfrm>
            <a:custGeom>
              <a:avLst/>
              <a:gdLst/>
              <a:ahLst/>
              <a:cxnLst/>
              <a:rect l="l" t="t" r="r" b="b"/>
              <a:pathLst>
                <a:path w="36902" h="35337" extrusionOk="0">
                  <a:moveTo>
                    <a:pt x="18449" y="1"/>
                  </a:moveTo>
                  <a:cubicBezTo>
                    <a:pt x="16409" y="1"/>
                    <a:pt x="14368" y="778"/>
                    <a:pt x="12814" y="2332"/>
                  </a:cubicBezTo>
                  <a:lnTo>
                    <a:pt x="3108" y="12037"/>
                  </a:lnTo>
                  <a:cubicBezTo>
                    <a:pt x="0" y="15145"/>
                    <a:pt x="0" y="20189"/>
                    <a:pt x="3108" y="23297"/>
                  </a:cubicBezTo>
                  <a:lnTo>
                    <a:pt x="12814" y="33017"/>
                  </a:lnTo>
                  <a:cubicBezTo>
                    <a:pt x="14368" y="34564"/>
                    <a:pt x="16405" y="35337"/>
                    <a:pt x="18443" y="35337"/>
                  </a:cubicBezTo>
                  <a:cubicBezTo>
                    <a:pt x="20481" y="35337"/>
                    <a:pt x="22519" y="34564"/>
                    <a:pt x="24073" y="33017"/>
                  </a:cubicBezTo>
                  <a:lnTo>
                    <a:pt x="33794" y="23297"/>
                  </a:lnTo>
                  <a:cubicBezTo>
                    <a:pt x="36902" y="20189"/>
                    <a:pt x="36902" y="15145"/>
                    <a:pt x="33794" y="12037"/>
                  </a:cubicBezTo>
                  <a:lnTo>
                    <a:pt x="24073" y="2332"/>
                  </a:lnTo>
                  <a:cubicBezTo>
                    <a:pt x="22527" y="778"/>
                    <a:pt x="20489" y="1"/>
                    <a:pt x="18449" y="1"/>
                  </a:cubicBezTo>
                  <a:close/>
                </a:path>
              </a:pathLst>
            </a:custGeom>
            <a:gradFill>
              <a:gsLst>
                <a:gs pos="0">
                  <a:schemeClr val="lt1">
                    <a:alpha val="31360"/>
                  </a:schemeClr>
                </a:gs>
                <a:gs pos="22000">
                  <a:schemeClr val="lt1">
                    <a:alpha val="31360"/>
                  </a:schemeClr>
                </a:gs>
                <a:gs pos="45000">
                  <a:srgbClr val="FFFFFF">
                    <a:alpha val="0"/>
                    <a:alpha val="31360"/>
                  </a:srgbClr>
                </a:gs>
                <a:gs pos="100000">
                  <a:srgbClr val="0C0A9E">
                    <a:alpha val="50196"/>
                    <a:alpha val="31360"/>
                  </a:srgbClr>
                </a:gs>
              </a:gsLst>
              <a:lin ang="2698631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7" name="Google Shape;1087;p24"/>
            <p:cNvSpPr/>
            <p:nvPr/>
          </p:nvSpPr>
          <p:spPr>
            <a:xfrm>
              <a:off x="941424" y="4724302"/>
              <a:ext cx="340329" cy="325895"/>
            </a:xfrm>
            <a:custGeom>
              <a:avLst/>
              <a:gdLst/>
              <a:ahLst/>
              <a:cxnLst/>
              <a:rect l="l" t="t" r="r" b="b"/>
              <a:pathLst>
                <a:path w="36902" h="35337" extrusionOk="0">
                  <a:moveTo>
                    <a:pt x="18449" y="1"/>
                  </a:moveTo>
                  <a:cubicBezTo>
                    <a:pt x="16409" y="1"/>
                    <a:pt x="14368" y="778"/>
                    <a:pt x="12814" y="2332"/>
                  </a:cubicBezTo>
                  <a:lnTo>
                    <a:pt x="3108" y="12037"/>
                  </a:lnTo>
                  <a:cubicBezTo>
                    <a:pt x="0" y="15145"/>
                    <a:pt x="0" y="20189"/>
                    <a:pt x="3108" y="23297"/>
                  </a:cubicBezTo>
                  <a:lnTo>
                    <a:pt x="12814" y="33017"/>
                  </a:lnTo>
                  <a:cubicBezTo>
                    <a:pt x="14368" y="34564"/>
                    <a:pt x="16405" y="35337"/>
                    <a:pt x="18443" y="35337"/>
                  </a:cubicBezTo>
                  <a:cubicBezTo>
                    <a:pt x="20481" y="35337"/>
                    <a:pt x="22519" y="34564"/>
                    <a:pt x="24073" y="33017"/>
                  </a:cubicBezTo>
                  <a:lnTo>
                    <a:pt x="33794" y="23297"/>
                  </a:lnTo>
                  <a:cubicBezTo>
                    <a:pt x="36902" y="20189"/>
                    <a:pt x="36902" y="15145"/>
                    <a:pt x="33794" y="12037"/>
                  </a:cubicBezTo>
                  <a:lnTo>
                    <a:pt x="24073" y="2332"/>
                  </a:lnTo>
                  <a:cubicBezTo>
                    <a:pt x="22527" y="778"/>
                    <a:pt x="20489" y="1"/>
                    <a:pt x="18449" y="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22000">
                  <a:schemeClr val="lt1"/>
                </a:gs>
                <a:gs pos="45000">
                  <a:srgbClr val="FFFFFF">
                    <a:alpha val="0"/>
                  </a:srgbClr>
                </a:gs>
                <a:gs pos="100000">
                  <a:srgbClr val="0C0A9E">
                    <a:alpha val="50196"/>
                  </a:srgbClr>
                </a:gs>
              </a:gsLst>
              <a:lin ang="2698631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8" name="Google Shape;1088;p24"/>
            <p:cNvSpPr/>
            <p:nvPr/>
          </p:nvSpPr>
          <p:spPr>
            <a:xfrm>
              <a:off x="820562" y="4958179"/>
              <a:ext cx="582037" cy="557353"/>
            </a:xfrm>
            <a:custGeom>
              <a:avLst/>
              <a:gdLst/>
              <a:ahLst/>
              <a:cxnLst/>
              <a:rect l="l" t="t" r="r" b="b"/>
              <a:pathLst>
                <a:path w="36902" h="35337" extrusionOk="0">
                  <a:moveTo>
                    <a:pt x="18449" y="1"/>
                  </a:moveTo>
                  <a:cubicBezTo>
                    <a:pt x="16409" y="1"/>
                    <a:pt x="14368" y="778"/>
                    <a:pt x="12814" y="2332"/>
                  </a:cubicBezTo>
                  <a:lnTo>
                    <a:pt x="3108" y="12037"/>
                  </a:lnTo>
                  <a:cubicBezTo>
                    <a:pt x="0" y="15145"/>
                    <a:pt x="0" y="20189"/>
                    <a:pt x="3108" y="23297"/>
                  </a:cubicBezTo>
                  <a:lnTo>
                    <a:pt x="12814" y="33017"/>
                  </a:lnTo>
                  <a:cubicBezTo>
                    <a:pt x="14368" y="34564"/>
                    <a:pt x="16405" y="35337"/>
                    <a:pt x="18443" y="35337"/>
                  </a:cubicBezTo>
                  <a:cubicBezTo>
                    <a:pt x="20481" y="35337"/>
                    <a:pt x="22519" y="34564"/>
                    <a:pt x="24073" y="33017"/>
                  </a:cubicBezTo>
                  <a:lnTo>
                    <a:pt x="33794" y="23297"/>
                  </a:lnTo>
                  <a:cubicBezTo>
                    <a:pt x="36902" y="20189"/>
                    <a:pt x="36902" y="15145"/>
                    <a:pt x="33794" y="12037"/>
                  </a:cubicBezTo>
                  <a:lnTo>
                    <a:pt x="24073" y="2332"/>
                  </a:lnTo>
                  <a:cubicBezTo>
                    <a:pt x="22527" y="778"/>
                    <a:pt x="20489" y="1"/>
                    <a:pt x="18449" y="1"/>
                  </a:cubicBezTo>
                  <a:close/>
                </a:path>
              </a:pathLst>
            </a:custGeom>
            <a:gradFill>
              <a:gsLst>
                <a:gs pos="0">
                  <a:schemeClr val="lt1">
                    <a:alpha val="31360"/>
                  </a:schemeClr>
                </a:gs>
                <a:gs pos="22000">
                  <a:schemeClr val="lt1">
                    <a:alpha val="31360"/>
                  </a:schemeClr>
                </a:gs>
                <a:gs pos="45000">
                  <a:srgbClr val="FFFFFF">
                    <a:alpha val="0"/>
                    <a:alpha val="31360"/>
                  </a:srgbClr>
                </a:gs>
                <a:gs pos="100000">
                  <a:srgbClr val="0C0A9E">
                    <a:alpha val="50196"/>
                    <a:alpha val="31360"/>
                  </a:srgbClr>
                </a:gs>
              </a:gsLst>
              <a:lin ang="2698631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9" name="Google Shape;1089;p24"/>
            <p:cNvSpPr/>
            <p:nvPr/>
          </p:nvSpPr>
          <p:spPr>
            <a:xfrm>
              <a:off x="1299000" y="4608579"/>
              <a:ext cx="582037" cy="557353"/>
            </a:xfrm>
            <a:custGeom>
              <a:avLst/>
              <a:gdLst/>
              <a:ahLst/>
              <a:cxnLst/>
              <a:rect l="l" t="t" r="r" b="b"/>
              <a:pathLst>
                <a:path w="36902" h="35337" extrusionOk="0">
                  <a:moveTo>
                    <a:pt x="18449" y="1"/>
                  </a:moveTo>
                  <a:cubicBezTo>
                    <a:pt x="16409" y="1"/>
                    <a:pt x="14368" y="778"/>
                    <a:pt x="12814" y="2332"/>
                  </a:cubicBezTo>
                  <a:lnTo>
                    <a:pt x="3108" y="12037"/>
                  </a:lnTo>
                  <a:cubicBezTo>
                    <a:pt x="0" y="15145"/>
                    <a:pt x="0" y="20189"/>
                    <a:pt x="3108" y="23297"/>
                  </a:cubicBezTo>
                  <a:lnTo>
                    <a:pt x="12814" y="33017"/>
                  </a:lnTo>
                  <a:cubicBezTo>
                    <a:pt x="14368" y="34564"/>
                    <a:pt x="16405" y="35337"/>
                    <a:pt x="18443" y="35337"/>
                  </a:cubicBezTo>
                  <a:cubicBezTo>
                    <a:pt x="20481" y="35337"/>
                    <a:pt x="22519" y="34564"/>
                    <a:pt x="24073" y="33017"/>
                  </a:cubicBezTo>
                  <a:lnTo>
                    <a:pt x="33794" y="23297"/>
                  </a:lnTo>
                  <a:cubicBezTo>
                    <a:pt x="36902" y="20189"/>
                    <a:pt x="36902" y="15145"/>
                    <a:pt x="33794" y="12037"/>
                  </a:cubicBezTo>
                  <a:lnTo>
                    <a:pt x="24073" y="2332"/>
                  </a:lnTo>
                  <a:cubicBezTo>
                    <a:pt x="22527" y="778"/>
                    <a:pt x="20489" y="1"/>
                    <a:pt x="18449" y="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22000">
                  <a:schemeClr val="lt1"/>
                </a:gs>
                <a:gs pos="45000">
                  <a:srgbClr val="FFFFFF">
                    <a:alpha val="0"/>
                  </a:srgbClr>
                </a:gs>
                <a:gs pos="100000">
                  <a:srgbClr val="0C0A9E">
                    <a:alpha val="50196"/>
                  </a:srgbClr>
                </a:gs>
              </a:gsLst>
              <a:lin ang="2698631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0" name="Google Shape;1090;p24"/>
            <p:cNvSpPr/>
            <p:nvPr/>
          </p:nvSpPr>
          <p:spPr>
            <a:xfrm rot="5400000">
              <a:off x="447539" y="3133720"/>
              <a:ext cx="1421047" cy="2833357"/>
            </a:xfrm>
            <a:custGeom>
              <a:avLst/>
              <a:gdLst/>
              <a:ahLst/>
              <a:cxnLst/>
              <a:rect l="l" t="t" r="r" b="b"/>
              <a:pathLst>
                <a:path w="34647" h="69081" extrusionOk="0">
                  <a:moveTo>
                    <a:pt x="34434" y="1"/>
                  </a:moveTo>
                  <a:lnTo>
                    <a:pt x="25429" y="8990"/>
                  </a:lnTo>
                  <a:lnTo>
                    <a:pt x="25383" y="9051"/>
                  </a:lnTo>
                  <a:lnTo>
                    <a:pt x="25383" y="32651"/>
                  </a:lnTo>
                  <a:lnTo>
                    <a:pt x="15130" y="42920"/>
                  </a:lnTo>
                  <a:lnTo>
                    <a:pt x="15084" y="42951"/>
                  </a:lnTo>
                  <a:lnTo>
                    <a:pt x="15084" y="60472"/>
                  </a:lnTo>
                  <a:lnTo>
                    <a:pt x="9614" y="65957"/>
                  </a:lnTo>
                  <a:lnTo>
                    <a:pt x="0" y="65957"/>
                  </a:lnTo>
                  <a:lnTo>
                    <a:pt x="0" y="69080"/>
                  </a:lnTo>
                  <a:lnTo>
                    <a:pt x="320" y="69080"/>
                  </a:lnTo>
                  <a:lnTo>
                    <a:pt x="320" y="66262"/>
                  </a:lnTo>
                  <a:lnTo>
                    <a:pt x="9751" y="66262"/>
                  </a:lnTo>
                  <a:lnTo>
                    <a:pt x="15389" y="60609"/>
                  </a:lnTo>
                  <a:lnTo>
                    <a:pt x="15389" y="43088"/>
                  </a:lnTo>
                  <a:lnTo>
                    <a:pt x="25658" y="32819"/>
                  </a:lnTo>
                  <a:lnTo>
                    <a:pt x="25688" y="32788"/>
                  </a:lnTo>
                  <a:lnTo>
                    <a:pt x="25688" y="9188"/>
                  </a:lnTo>
                  <a:lnTo>
                    <a:pt x="34647" y="214"/>
                  </a:lnTo>
                  <a:lnTo>
                    <a:pt x="34434" y="1"/>
                  </a:ln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40000">
                  <a:srgbClr val="FF9900">
                    <a:alpha val="40784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2698631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091" name="Google Shape;1091;p24"/>
            <p:cNvGrpSpPr/>
            <p:nvPr/>
          </p:nvGrpSpPr>
          <p:grpSpPr>
            <a:xfrm>
              <a:off x="736485" y="4387072"/>
              <a:ext cx="161977" cy="161940"/>
              <a:chOff x="1101075" y="2142375"/>
              <a:chExt cx="439200" cy="439100"/>
            </a:xfrm>
          </p:grpSpPr>
          <p:sp>
            <p:nvSpPr>
              <p:cNvPr id="1092" name="Google Shape;1092;p24"/>
              <p:cNvSpPr/>
              <p:nvPr/>
            </p:nvSpPr>
            <p:spPr>
              <a:xfrm>
                <a:off x="1101075" y="2142375"/>
                <a:ext cx="439200" cy="439100"/>
              </a:xfrm>
              <a:custGeom>
                <a:avLst/>
                <a:gdLst/>
                <a:ahLst/>
                <a:cxnLst/>
                <a:rect l="l" t="t" r="r" b="b"/>
                <a:pathLst>
                  <a:path w="17568" h="17564" extrusionOk="0">
                    <a:moveTo>
                      <a:pt x="8792" y="1291"/>
                    </a:moveTo>
                    <a:cubicBezTo>
                      <a:pt x="10711" y="1291"/>
                      <a:pt x="12631" y="2008"/>
                      <a:pt x="14094" y="3501"/>
                    </a:cubicBezTo>
                    <a:cubicBezTo>
                      <a:pt x="15526" y="4902"/>
                      <a:pt x="16303" y="6807"/>
                      <a:pt x="16303" y="8803"/>
                    </a:cubicBezTo>
                    <a:cubicBezTo>
                      <a:pt x="16303" y="10814"/>
                      <a:pt x="15526" y="12688"/>
                      <a:pt x="14094" y="14120"/>
                    </a:cubicBezTo>
                    <a:cubicBezTo>
                      <a:pt x="12692" y="15552"/>
                      <a:pt x="10788" y="16329"/>
                      <a:pt x="8792" y="16329"/>
                    </a:cubicBezTo>
                    <a:cubicBezTo>
                      <a:pt x="6780" y="16329"/>
                      <a:pt x="4906" y="15552"/>
                      <a:pt x="3474" y="14120"/>
                    </a:cubicBezTo>
                    <a:cubicBezTo>
                      <a:pt x="2042" y="12718"/>
                      <a:pt x="1265" y="10814"/>
                      <a:pt x="1265" y="8803"/>
                    </a:cubicBezTo>
                    <a:cubicBezTo>
                      <a:pt x="1265" y="6807"/>
                      <a:pt x="2042" y="4918"/>
                      <a:pt x="3474" y="3501"/>
                    </a:cubicBezTo>
                    <a:cubicBezTo>
                      <a:pt x="4937" y="2023"/>
                      <a:pt x="6857" y="1291"/>
                      <a:pt x="8792" y="1291"/>
                    </a:cubicBezTo>
                    <a:close/>
                    <a:moveTo>
                      <a:pt x="8784" y="0"/>
                    </a:moveTo>
                    <a:cubicBezTo>
                      <a:pt x="6537" y="0"/>
                      <a:pt x="4289" y="857"/>
                      <a:pt x="2575" y="2571"/>
                    </a:cubicBezTo>
                    <a:cubicBezTo>
                      <a:pt x="915" y="4232"/>
                      <a:pt x="1" y="6441"/>
                      <a:pt x="1" y="8788"/>
                    </a:cubicBezTo>
                    <a:cubicBezTo>
                      <a:pt x="1" y="11134"/>
                      <a:pt x="915" y="13343"/>
                      <a:pt x="2575" y="15004"/>
                    </a:cubicBezTo>
                    <a:cubicBezTo>
                      <a:pt x="4236" y="16649"/>
                      <a:pt x="6445" y="17563"/>
                      <a:pt x="8792" y="17563"/>
                    </a:cubicBezTo>
                    <a:cubicBezTo>
                      <a:pt x="11123" y="17563"/>
                      <a:pt x="13332" y="16649"/>
                      <a:pt x="14993" y="15004"/>
                    </a:cubicBezTo>
                    <a:cubicBezTo>
                      <a:pt x="16653" y="13343"/>
                      <a:pt x="17568" y="11134"/>
                      <a:pt x="17568" y="8788"/>
                    </a:cubicBezTo>
                    <a:cubicBezTo>
                      <a:pt x="17568" y="6441"/>
                      <a:pt x="16653" y="4232"/>
                      <a:pt x="14993" y="2571"/>
                    </a:cubicBezTo>
                    <a:cubicBezTo>
                      <a:pt x="13279" y="857"/>
                      <a:pt x="11031" y="0"/>
                      <a:pt x="8784" y="0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3" name="Google Shape;1093;p24"/>
              <p:cNvSpPr/>
              <p:nvPr/>
            </p:nvSpPr>
            <p:spPr>
              <a:xfrm>
                <a:off x="1189450" y="2242350"/>
                <a:ext cx="262850" cy="239700"/>
              </a:xfrm>
              <a:custGeom>
                <a:avLst/>
                <a:gdLst/>
                <a:ahLst/>
                <a:cxnLst/>
                <a:rect l="l" t="t" r="r" b="b"/>
                <a:pathLst>
                  <a:path w="10514" h="9588" extrusionOk="0">
                    <a:moveTo>
                      <a:pt x="5257" y="1269"/>
                    </a:moveTo>
                    <a:cubicBezTo>
                      <a:pt x="6171" y="1269"/>
                      <a:pt x="7054" y="1604"/>
                      <a:pt x="7771" y="2290"/>
                    </a:cubicBezTo>
                    <a:cubicBezTo>
                      <a:pt x="9127" y="3692"/>
                      <a:pt x="9127" y="5931"/>
                      <a:pt x="7771" y="7302"/>
                    </a:cubicBezTo>
                    <a:cubicBezTo>
                      <a:pt x="7070" y="7988"/>
                      <a:pt x="6159" y="8331"/>
                      <a:pt x="5253" y="8331"/>
                    </a:cubicBezTo>
                    <a:cubicBezTo>
                      <a:pt x="4346" y="8331"/>
                      <a:pt x="3444" y="7988"/>
                      <a:pt x="2758" y="7302"/>
                    </a:cubicBezTo>
                    <a:cubicBezTo>
                      <a:pt x="1387" y="5916"/>
                      <a:pt x="1387" y="3661"/>
                      <a:pt x="2758" y="2290"/>
                    </a:cubicBezTo>
                    <a:cubicBezTo>
                      <a:pt x="3444" y="1604"/>
                      <a:pt x="4342" y="1269"/>
                      <a:pt x="5257" y="1269"/>
                    </a:cubicBezTo>
                    <a:close/>
                    <a:moveTo>
                      <a:pt x="5255" y="1"/>
                    </a:moveTo>
                    <a:cubicBezTo>
                      <a:pt x="4026" y="1"/>
                      <a:pt x="2796" y="469"/>
                      <a:pt x="1859" y="1406"/>
                    </a:cubicBezTo>
                    <a:cubicBezTo>
                      <a:pt x="0" y="3265"/>
                      <a:pt x="0" y="6312"/>
                      <a:pt x="1859" y="8186"/>
                    </a:cubicBezTo>
                    <a:cubicBezTo>
                      <a:pt x="2788" y="9116"/>
                      <a:pt x="4038" y="9588"/>
                      <a:pt x="5257" y="9588"/>
                    </a:cubicBezTo>
                    <a:cubicBezTo>
                      <a:pt x="6491" y="9588"/>
                      <a:pt x="7710" y="9131"/>
                      <a:pt x="8639" y="8186"/>
                    </a:cubicBezTo>
                    <a:cubicBezTo>
                      <a:pt x="10513" y="6312"/>
                      <a:pt x="10513" y="3265"/>
                      <a:pt x="8639" y="1406"/>
                    </a:cubicBezTo>
                    <a:cubicBezTo>
                      <a:pt x="7710" y="469"/>
                      <a:pt x="6483" y="1"/>
                      <a:pt x="5255" y="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094" name="Google Shape;1094;p24"/>
            <p:cNvGrpSpPr/>
            <p:nvPr/>
          </p:nvGrpSpPr>
          <p:grpSpPr>
            <a:xfrm rot="10800000">
              <a:off x="2118901" y="4805293"/>
              <a:ext cx="161977" cy="161940"/>
              <a:chOff x="1101075" y="2142375"/>
              <a:chExt cx="439200" cy="439100"/>
            </a:xfrm>
          </p:grpSpPr>
          <p:sp>
            <p:nvSpPr>
              <p:cNvPr id="1095" name="Google Shape;1095;p24"/>
              <p:cNvSpPr/>
              <p:nvPr/>
            </p:nvSpPr>
            <p:spPr>
              <a:xfrm>
                <a:off x="1101075" y="2142375"/>
                <a:ext cx="439200" cy="439100"/>
              </a:xfrm>
              <a:custGeom>
                <a:avLst/>
                <a:gdLst/>
                <a:ahLst/>
                <a:cxnLst/>
                <a:rect l="l" t="t" r="r" b="b"/>
                <a:pathLst>
                  <a:path w="17568" h="17564" extrusionOk="0">
                    <a:moveTo>
                      <a:pt x="8792" y="1291"/>
                    </a:moveTo>
                    <a:cubicBezTo>
                      <a:pt x="10711" y="1291"/>
                      <a:pt x="12631" y="2008"/>
                      <a:pt x="14094" y="3501"/>
                    </a:cubicBezTo>
                    <a:cubicBezTo>
                      <a:pt x="15526" y="4902"/>
                      <a:pt x="16303" y="6807"/>
                      <a:pt x="16303" y="8803"/>
                    </a:cubicBezTo>
                    <a:cubicBezTo>
                      <a:pt x="16303" y="10814"/>
                      <a:pt x="15526" y="12688"/>
                      <a:pt x="14094" y="14120"/>
                    </a:cubicBezTo>
                    <a:cubicBezTo>
                      <a:pt x="12692" y="15552"/>
                      <a:pt x="10788" y="16329"/>
                      <a:pt x="8792" y="16329"/>
                    </a:cubicBezTo>
                    <a:cubicBezTo>
                      <a:pt x="6780" y="16329"/>
                      <a:pt x="4906" y="15552"/>
                      <a:pt x="3474" y="14120"/>
                    </a:cubicBezTo>
                    <a:cubicBezTo>
                      <a:pt x="2042" y="12718"/>
                      <a:pt x="1265" y="10814"/>
                      <a:pt x="1265" y="8803"/>
                    </a:cubicBezTo>
                    <a:cubicBezTo>
                      <a:pt x="1265" y="6807"/>
                      <a:pt x="2042" y="4918"/>
                      <a:pt x="3474" y="3501"/>
                    </a:cubicBezTo>
                    <a:cubicBezTo>
                      <a:pt x="4937" y="2023"/>
                      <a:pt x="6857" y="1291"/>
                      <a:pt x="8792" y="1291"/>
                    </a:cubicBezTo>
                    <a:close/>
                    <a:moveTo>
                      <a:pt x="8784" y="0"/>
                    </a:moveTo>
                    <a:cubicBezTo>
                      <a:pt x="6537" y="0"/>
                      <a:pt x="4289" y="857"/>
                      <a:pt x="2575" y="2571"/>
                    </a:cubicBezTo>
                    <a:cubicBezTo>
                      <a:pt x="915" y="4232"/>
                      <a:pt x="1" y="6441"/>
                      <a:pt x="1" y="8788"/>
                    </a:cubicBezTo>
                    <a:cubicBezTo>
                      <a:pt x="1" y="11134"/>
                      <a:pt x="915" y="13343"/>
                      <a:pt x="2575" y="15004"/>
                    </a:cubicBezTo>
                    <a:cubicBezTo>
                      <a:pt x="4236" y="16649"/>
                      <a:pt x="6445" y="17563"/>
                      <a:pt x="8792" y="17563"/>
                    </a:cubicBezTo>
                    <a:cubicBezTo>
                      <a:pt x="11123" y="17563"/>
                      <a:pt x="13332" y="16649"/>
                      <a:pt x="14993" y="15004"/>
                    </a:cubicBezTo>
                    <a:cubicBezTo>
                      <a:pt x="16653" y="13343"/>
                      <a:pt x="17568" y="11134"/>
                      <a:pt x="17568" y="8788"/>
                    </a:cubicBezTo>
                    <a:cubicBezTo>
                      <a:pt x="17568" y="6441"/>
                      <a:pt x="16653" y="4232"/>
                      <a:pt x="14993" y="2571"/>
                    </a:cubicBezTo>
                    <a:cubicBezTo>
                      <a:pt x="13279" y="857"/>
                      <a:pt x="11031" y="0"/>
                      <a:pt x="8784" y="0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6" name="Google Shape;1096;p24"/>
              <p:cNvSpPr/>
              <p:nvPr/>
            </p:nvSpPr>
            <p:spPr>
              <a:xfrm>
                <a:off x="1189450" y="2242350"/>
                <a:ext cx="262850" cy="239700"/>
              </a:xfrm>
              <a:custGeom>
                <a:avLst/>
                <a:gdLst/>
                <a:ahLst/>
                <a:cxnLst/>
                <a:rect l="l" t="t" r="r" b="b"/>
                <a:pathLst>
                  <a:path w="10514" h="9588" extrusionOk="0">
                    <a:moveTo>
                      <a:pt x="5257" y="1269"/>
                    </a:moveTo>
                    <a:cubicBezTo>
                      <a:pt x="6171" y="1269"/>
                      <a:pt x="7054" y="1604"/>
                      <a:pt x="7771" y="2290"/>
                    </a:cubicBezTo>
                    <a:cubicBezTo>
                      <a:pt x="9127" y="3692"/>
                      <a:pt x="9127" y="5931"/>
                      <a:pt x="7771" y="7302"/>
                    </a:cubicBezTo>
                    <a:cubicBezTo>
                      <a:pt x="7070" y="7988"/>
                      <a:pt x="6159" y="8331"/>
                      <a:pt x="5253" y="8331"/>
                    </a:cubicBezTo>
                    <a:cubicBezTo>
                      <a:pt x="4346" y="8331"/>
                      <a:pt x="3444" y="7988"/>
                      <a:pt x="2758" y="7302"/>
                    </a:cubicBezTo>
                    <a:cubicBezTo>
                      <a:pt x="1387" y="5916"/>
                      <a:pt x="1387" y="3661"/>
                      <a:pt x="2758" y="2290"/>
                    </a:cubicBezTo>
                    <a:cubicBezTo>
                      <a:pt x="3444" y="1604"/>
                      <a:pt x="4342" y="1269"/>
                      <a:pt x="5257" y="1269"/>
                    </a:cubicBezTo>
                    <a:close/>
                    <a:moveTo>
                      <a:pt x="5255" y="1"/>
                    </a:moveTo>
                    <a:cubicBezTo>
                      <a:pt x="4026" y="1"/>
                      <a:pt x="2796" y="469"/>
                      <a:pt x="1859" y="1406"/>
                    </a:cubicBezTo>
                    <a:cubicBezTo>
                      <a:pt x="0" y="3265"/>
                      <a:pt x="0" y="6312"/>
                      <a:pt x="1859" y="8186"/>
                    </a:cubicBezTo>
                    <a:cubicBezTo>
                      <a:pt x="2788" y="9116"/>
                      <a:pt x="4038" y="9588"/>
                      <a:pt x="5257" y="9588"/>
                    </a:cubicBezTo>
                    <a:cubicBezTo>
                      <a:pt x="6491" y="9588"/>
                      <a:pt x="7710" y="9131"/>
                      <a:pt x="8639" y="8186"/>
                    </a:cubicBezTo>
                    <a:cubicBezTo>
                      <a:pt x="10513" y="6312"/>
                      <a:pt x="10513" y="3265"/>
                      <a:pt x="8639" y="1406"/>
                    </a:cubicBezTo>
                    <a:cubicBezTo>
                      <a:pt x="7710" y="469"/>
                      <a:pt x="6483" y="1"/>
                      <a:pt x="5255" y="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097" name="Google Shape;1097;p24"/>
          <p:cNvGrpSpPr/>
          <p:nvPr/>
        </p:nvGrpSpPr>
        <p:grpSpPr>
          <a:xfrm>
            <a:off x="-515563" y="-797996"/>
            <a:ext cx="1433417" cy="2584783"/>
            <a:chOff x="-363163" y="-645596"/>
            <a:chExt cx="1433417" cy="2584783"/>
          </a:xfrm>
        </p:grpSpPr>
        <p:grpSp>
          <p:nvGrpSpPr>
            <p:cNvPr id="1098" name="Google Shape;1098;p24"/>
            <p:cNvGrpSpPr/>
            <p:nvPr/>
          </p:nvGrpSpPr>
          <p:grpSpPr>
            <a:xfrm rot="10800000">
              <a:off x="-64595" y="-645596"/>
              <a:ext cx="1134849" cy="2370191"/>
              <a:chOff x="-575575" y="3685599"/>
              <a:chExt cx="1421048" cy="2967932"/>
            </a:xfrm>
          </p:grpSpPr>
          <p:sp>
            <p:nvSpPr>
              <p:cNvPr id="1099" name="Google Shape;1099;p24"/>
              <p:cNvSpPr/>
              <p:nvPr/>
            </p:nvSpPr>
            <p:spPr>
              <a:xfrm>
                <a:off x="-575575" y="3685599"/>
                <a:ext cx="1421047" cy="2833357"/>
              </a:xfrm>
              <a:custGeom>
                <a:avLst/>
                <a:gdLst/>
                <a:ahLst/>
                <a:cxnLst/>
                <a:rect l="l" t="t" r="r" b="b"/>
                <a:pathLst>
                  <a:path w="34647" h="69081" extrusionOk="0">
                    <a:moveTo>
                      <a:pt x="34434" y="1"/>
                    </a:moveTo>
                    <a:lnTo>
                      <a:pt x="25429" y="8990"/>
                    </a:lnTo>
                    <a:lnTo>
                      <a:pt x="25383" y="9051"/>
                    </a:lnTo>
                    <a:lnTo>
                      <a:pt x="25383" y="32651"/>
                    </a:lnTo>
                    <a:lnTo>
                      <a:pt x="15130" y="42920"/>
                    </a:lnTo>
                    <a:lnTo>
                      <a:pt x="15084" y="42951"/>
                    </a:lnTo>
                    <a:lnTo>
                      <a:pt x="15084" y="60472"/>
                    </a:lnTo>
                    <a:lnTo>
                      <a:pt x="9614" y="65957"/>
                    </a:lnTo>
                    <a:lnTo>
                      <a:pt x="0" y="65957"/>
                    </a:lnTo>
                    <a:lnTo>
                      <a:pt x="0" y="69080"/>
                    </a:lnTo>
                    <a:lnTo>
                      <a:pt x="320" y="69080"/>
                    </a:lnTo>
                    <a:lnTo>
                      <a:pt x="320" y="66262"/>
                    </a:lnTo>
                    <a:lnTo>
                      <a:pt x="9751" y="66262"/>
                    </a:lnTo>
                    <a:lnTo>
                      <a:pt x="15389" y="60609"/>
                    </a:lnTo>
                    <a:lnTo>
                      <a:pt x="15389" y="43088"/>
                    </a:lnTo>
                    <a:lnTo>
                      <a:pt x="25658" y="32819"/>
                    </a:lnTo>
                    <a:lnTo>
                      <a:pt x="25688" y="32788"/>
                    </a:lnTo>
                    <a:lnTo>
                      <a:pt x="25688" y="9188"/>
                    </a:lnTo>
                    <a:lnTo>
                      <a:pt x="34647" y="214"/>
                    </a:lnTo>
                    <a:lnTo>
                      <a:pt x="34434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dk2"/>
                  </a:gs>
                  <a:gs pos="100000">
                    <a:srgbClr val="FFFFFF">
                      <a:alpha val="0"/>
                    </a:srgbClr>
                  </a:gs>
                </a:gsLst>
                <a:lin ang="540001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0" name="Google Shape;1100;p24"/>
              <p:cNvSpPr/>
              <p:nvPr/>
            </p:nvSpPr>
            <p:spPr>
              <a:xfrm rot="10800000">
                <a:off x="-575573" y="3820175"/>
                <a:ext cx="1421047" cy="2833357"/>
              </a:xfrm>
              <a:custGeom>
                <a:avLst/>
                <a:gdLst/>
                <a:ahLst/>
                <a:cxnLst/>
                <a:rect l="l" t="t" r="r" b="b"/>
                <a:pathLst>
                  <a:path w="34647" h="69081" extrusionOk="0">
                    <a:moveTo>
                      <a:pt x="34434" y="1"/>
                    </a:moveTo>
                    <a:lnTo>
                      <a:pt x="25429" y="8990"/>
                    </a:lnTo>
                    <a:lnTo>
                      <a:pt x="25383" y="9051"/>
                    </a:lnTo>
                    <a:lnTo>
                      <a:pt x="25383" y="32651"/>
                    </a:lnTo>
                    <a:lnTo>
                      <a:pt x="15130" y="42920"/>
                    </a:lnTo>
                    <a:lnTo>
                      <a:pt x="15084" y="42951"/>
                    </a:lnTo>
                    <a:lnTo>
                      <a:pt x="15084" y="60472"/>
                    </a:lnTo>
                    <a:lnTo>
                      <a:pt x="9614" y="65957"/>
                    </a:lnTo>
                    <a:lnTo>
                      <a:pt x="0" y="65957"/>
                    </a:lnTo>
                    <a:lnTo>
                      <a:pt x="0" y="69080"/>
                    </a:lnTo>
                    <a:lnTo>
                      <a:pt x="320" y="69080"/>
                    </a:lnTo>
                    <a:lnTo>
                      <a:pt x="320" y="66262"/>
                    </a:lnTo>
                    <a:lnTo>
                      <a:pt x="9751" y="66262"/>
                    </a:lnTo>
                    <a:lnTo>
                      <a:pt x="15389" y="60609"/>
                    </a:lnTo>
                    <a:lnTo>
                      <a:pt x="15389" y="43088"/>
                    </a:lnTo>
                    <a:lnTo>
                      <a:pt x="25658" y="32819"/>
                    </a:lnTo>
                    <a:lnTo>
                      <a:pt x="25688" y="32788"/>
                    </a:lnTo>
                    <a:lnTo>
                      <a:pt x="25688" y="9188"/>
                    </a:lnTo>
                    <a:lnTo>
                      <a:pt x="34647" y="214"/>
                    </a:lnTo>
                    <a:lnTo>
                      <a:pt x="34434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dk2"/>
                  </a:gs>
                  <a:gs pos="100000">
                    <a:srgbClr val="FFFFFF">
                      <a:alpha val="0"/>
                    </a:srgbClr>
                  </a:gs>
                </a:gsLst>
                <a:lin ang="540001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101" name="Google Shape;1101;p24"/>
            <p:cNvSpPr/>
            <p:nvPr/>
          </p:nvSpPr>
          <p:spPr>
            <a:xfrm>
              <a:off x="0" y="361650"/>
              <a:ext cx="581991" cy="575861"/>
            </a:xfrm>
            <a:custGeom>
              <a:avLst/>
              <a:gdLst/>
              <a:ahLst/>
              <a:cxnLst/>
              <a:rect l="l" t="t" r="r" b="b"/>
              <a:pathLst>
                <a:path w="36171" h="35790" extrusionOk="0">
                  <a:moveTo>
                    <a:pt x="34030" y="1"/>
                  </a:moveTo>
                  <a:cubicBezTo>
                    <a:pt x="33531" y="1"/>
                    <a:pt x="33032" y="191"/>
                    <a:pt x="32651" y="572"/>
                  </a:cubicBezTo>
                  <a:cubicBezTo>
                    <a:pt x="31890" y="1334"/>
                    <a:pt x="31890" y="2568"/>
                    <a:pt x="32651" y="3330"/>
                  </a:cubicBezTo>
                  <a:cubicBezTo>
                    <a:pt x="33032" y="3711"/>
                    <a:pt x="33531" y="3901"/>
                    <a:pt x="34030" y="3901"/>
                  </a:cubicBezTo>
                  <a:cubicBezTo>
                    <a:pt x="34529" y="3901"/>
                    <a:pt x="35028" y="3711"/>
                    <a:pt x="35409" y="3330"/>
                  </a:cubicBezTo>
                  <a:cubicBezTo>
                    <a:pt x="36171" y="2568"/>
                    <a:pt x="36171" y="1334"/>
                    <a:pt x="35409" y="572"/>
                  </a:cubicBezTo>
                  <a:cubicBezTo>
                    <a:pt x="35028" y="191"/>
                    <a:pt x="34529" y="1"/>
                    <a:pt x="34030" y="1"/>
                  </a:cubicBezTo>
                  <a:close/>
                  <a:moveTo>
                    <a:pt x="27662" y="6385"/>
                  </a:moveTo>
                  <a:cubicBezTo>
                    <a:pt x="27163" y="6385"/>
                    <a:pt x="26664" y="6575"/>
                    <a:pt x="26283" y="6956"/>
                  </a:cubicBezTo>
                  <a:cubicBezTo>
                    <a:pt x="25521" y="7718"/>
                    <a:pt x="25521" y="8952"/>
                    <a:pt x="26283" y="9714"/>
                  </a:cubicBezTo>
                  <a:cubicBezTo>
                    <a:pt x="26664" y="10095"/>
                    <a:pt x="27163" y="10285"/>
                    <a:pt x="27662" y="10285"/>
                  </a:cubicBezTo>
                  <a:cubicBezTo>
                    <a:pt x="28161" y="10285"/>
                    <a:pt x="28660" y="10095"/>
                    <a:pt x="29040" y="9714"/>
                  </a:cubicBezTo>
                  <a:cubicBezTo>
                    <a:pt x="29802" y="8952"/>
                    <a:pt x="29802" y="7718"/>
                    <a:pt x="29040" y="6956"/>
                  </a:cubicBezTo>
                  <a:cubicBezTo>
                    <a:pt x="28660" y="6575"/>
                    <a:pt x="28161" y="6385"/>
                    <a:pt x="27662" y="6385"/>
                  </a:cubicBezTo>
                  <a:close/>
                  <a:moveTo>
                    <a:pt x="21285" y="12753"/>
                  </a:moveTo>
                  <a:cubicBezTo>
                    <a:pt x="20783" y="12753"/>
                    <a:pt x="20280" y="12944"/>
                    <a:pt x="19899" y="13325"/>
                  </a:cubicBezTo>
                  <a:cubicBezTo>
                    <a:pt x="19137" y="14086"/>
                    <a:pt x="19137" y="15336"/>
                    <a:pt x="19899" y="16097"/>
                  </a:cubicBezTo>
                  <a:cubicBezTo>
                    <a:pt x="20280" y="16478"/>
                    <a:pt x="20783" y="16669"/>
                    <a:pt x="21285" y="16669"/>
                  </a:cubicBezTo>
                  <a:cubicBezTo>
                    <a:pt x="21788" y="16669"/>
                    <a:pt x="22291" y="16478"/>
                    <a:pt x="22672" y="16097"/>
                  </a:cubicBezTo>
                  <a:cubicBezTo>
                    <a:pt x="23434" y="15336"/>
                    <a:pt x="23434" y="14086"/>
                    <a:pt x="22672" y="13325"/>
                  </a:cubicBezTo>
                  <a:cubicBezTo>
                    <a:pt x="22291" y="12944"/>
                    <a:pt x="21788" y="12753"/>
                    <a:pt x="21285" y="12753"/>
                  </a:cubicBezTo>
                  <a:close/>
                  <a:moveTo>
                    <a:pt x="14917" y="19128"/>
                  </a:moveTo>
                  <a:cubicBezTo>
                    <a:pt x="14415" y="19128"/>
                    <a:pt x="13913" y="19318"/>
                    <a:pt x="13530" y="19693"/>
                  </a:cubicBezTo>
                  <a:cubicBezTo>
                    <a:pt x="12768" y="20455"/>
                    <a:pt x="12768" y="21689"/>
                    <a:pt x="13530" y="22451"/>
                  </a:cubicBezTo>
                  <a:cubicBezTo>
                    <a:pt x="13911" y="22832"/>
                    <a:pt x="14410" y="23022"/>
                    <a:pt x="14909" y="23022"/>
                  </a:cubicBezTo>
                  <a:cubicBezTo>
                    <a:pt x="15408" y="23022"/>
                    <a:pt x="15907" y="22832"/>
                    <a:pt x="16288" y="22451"/>
                  </a:cubicBezTo>
                  <a:cubicBezTo>
                    <a:pt x="17050" y="21689"/>
                    <a:pt x="17050" y="20455"/>
                    <a:pt x="16288" y="19693"/>
                  </a:cubicBezTo>
                  <a:cubicBezTo>
                    <a:pt x="15909" y="19314"/>
                    <a:pt x="15413" y="19128"/>
                    <a:pt x="14917" y="19128"/>
                  </a:cubicBezTo>
                  <a:close/>
                  <a:moveTo>
                    <a:pt x="8525" y="25506"/>
                  </a:moveTo>
                  <a:cubicBezTo>
                    <a:pt x="8026" y="25506"/>
                    <a:pt x="7527" y="25696"/>
                    <a:pt x="7146" y="26077"/>
                  </a:cubicBezTo>
                  <a:cubicBezTo>
                    <a:pt x="6385" y="26839"/>
                    <a:pt x="6385" y="28073"/>
                    <a:pt x="7146" y="28835"/>
                  </a:cubicBezTo>
                  <a:cubicBezTo>
                    <a:pt x="7527" y="29216"/>
                    <a:pt x="8026" y="29406"/>
                    <a:pt x="8525" y="29406"/>
                  </a:cubicBezTo>
                  <a:cubicBezTo>
                    <a:pt x="9024" y="29406"/>
                    <a:pt x="9523" y="29216"/>
                    <a:pt x="9904" y="28835"/>
                  </a:cubicBezTo>
                  <a:cubicBezTo>
                    <a:pt x="10666" y="28073"/>
                    <a:pt x="10666" y="26839"/>
                    <a:pt x="9904" y="26077"/>
                  </a:cubicBezTo>
                  <a:cubicBezTo>
                    <a:pt x="9523" y="25696"/>
                    <a:pt x="9024" y="25506"/>
                    <a:pt x="8525" y="25506"/>
                  </a:cubicBezTo>
                  <a:close/>
                  <a:moveTo>
                    <a:pt x="2141" y="31874"/>
                  </a:moveTo>
                  <a:cubicBezTo>
                    <a:pt x="1642" y="31874"/>
                    <a:pt x="1143" y="32065"/>
                    <a:pt x="763" y="32446"/>
                  </a:cubicBezTo>
                  <a:cubicBezTo>
                    <a:pt x="1" y="33207"/>
                    <a:pt x="1" y="34457"/>
                    <a:pt x="763" y="35219"/>
                  </a:cubicBezTo>
                  <a:cubicBezTo>
                    <a:pt x="1143" y="35599"/>
                    <a:pt x="1642" y="35790"/>
                    <a:pt x="2141" y="35790"/>
                  </a:cubicBezTo>
                  <a:cubicBezTo>
                    <a:pt x="2640" y="35790"/>
                    <a:pt x="3139" y="35599"/>
                    <a:pt x="3520" y="35219"/>
                  </a:cubicBezTo>
                  <a:cubicBezTo>
                    <a:pt x="4282" y="34457"/>
                    <a:pt x="4282" y="33207"/>
                    <a:pt x="3520" y="32446"/>
                  </a:cubicBezTo>
                  <a:cubicBezTo>
                    <a:pt x="3139" y="32065"/>
                    <a:pt x="2640" y="31874"/>
                    <a:pt x="2141" y="31874"/>
                  </a:cubicBezTo>
                  <a:close/>
                </a:path>
              </a:pathLst>
            </a:custGeom>
            <a:gradFill>
              <a:gsLst>
                <a:gs pos="0">
                  <a:schemeClr val="lt2">
                    <a:alpha val="46820"/>
                  </a:schemeClr>
                </a:gs>
                <a:gs pos="78000">
                  <a:schemeClr val="lt1">
                    <a:alpha val="46820"/>
                  </a:schemeClr>
                </a:gs>
                <a:gs pos="100000">
                  <a:schemeClr val="lt1">
                    <a:alpha val="46820"/>
                  </a:schemeClr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2" name="Google Shape;1102;p24"/>
            <p:cNvSpPr/>
            <p:nvPr/>
          </p:nvSpPr>
          <p:spPr>
            <a:xfrm>
              <a:off x="131225" y="0"/>
              <a:ext cx="581991" cy="575861"/>
            </a:xfrm>
            <a:custGeom>
              <a:avLst/>
              <a:gdLst/>
              <a:ahLst/>
              <a:cxnLst/>
              <a:rect l="l" t="t" r="r" b="b"/>
              <a:pathLst>
                <a:path w="36171" h="35790" extrusionOk="0">
                  <a:moveTo>
                    <a:pt x="34030" y="1"/>
                  </a:moveTo>
                  <a:cubicBezTo>
                    <a:pt x="33531" y="1"/>
                    <a:pt x="33032" y="191"/>
                    <a:pt x="32651" y="572"/>
                  </a:cubicBezTo>
                  <a:cubicBezTo>
                    <a:pt x="31890" y="1334"/>
                    <a:pt x="31890" y="2568"/>
                    <a:pt x="32651" y="3330"/>
                  </a:cubicBezTo>
                  <a:cubicBezTo>
                    <a:pt x="33032" y="3711"/>
                    <a:pt x="33531" y="3901"/>
                    <a:pt x="34030" y="3901"/>
                  </a:cubicBezTo>
                  <a:cubicBezTo>
                    <a:pt x="34529" y="3901"/>
                    <a:pt x="35028" y="3711"/>
                    <a:pt x="35409" y="3330"/>
                  </a:cubicBezTo>
                  <a:cubicBezTo>
                    <a:pt x="36171" y="2568"/>
                    <a:pt x="36171" y="1334"/>
                    <a:pt x="35409" y="572"/>
                  </a:cubicBezTo>
                  <a:cubicBezTo>
                    <a:pt x="35028" y="191"/>
                    <a:pt x="34529" y="1"/>
                    <a:pt x="34030" y="1"/>
                  </a:cubicBezTo>
                  <a:close/>
                  <a:moveTo>
                    <a:pt x="27662" y="6385"/>
                  </a:moveTo>
                  <a:cubicBezTo>
                    <a:pt x="27163" y="6385"/>
                    <a:pt x="26664" y="6575"/>
                    <a:pt x="26283" y="6956"/>
                  </a:cubicBezTo>
                  <a:cubicBezTo>
                    <a:pt x="25521" y="7718"/>
                    <a:pt x="25521" y="8952"/>
                    <a:pt x="26283" y="9714"/>
                  </a:cubicBezTo>
                  <a:cubicBezTo>
                    <a:pt x="26664" y="10095"/>
                    <a:pt x="27163" y="10285"/>
                    <a:pt x="27662" y="10285"/>
                  </a:cubicBezTo>
                  <a:cubicBezTo>
                    <a:pt x="28161" y="10285"/>
                    <a:pt x="28660" y="10095"/>
                    <a:pt x="29040" y="9714"/>
                  </a:cubicBezTo>
                  <a:cubicBezTo>
                    <a:pt x="29802" y="8952"/>
                    <a:pt x="29802" y="7718"/>
                    <a:pt x="29040" y="6956"/>
                  </a:cubicBezTo>
                  <a:cubicBezTo>
                    <a:pt x="28660" y="6575"/>
                    <a:pt x="28161" y="6385"/>
                    <a:pt x="27662" y="6385"/>
                  </a:cubicBezTo>
                  <a:close/>
                  <a:moveTo>
                    <a:pt x="21285" y="12753"/>
                  </a:moveTo>
                  <a:cubicBezTo>
                    <a:pt x="20783" y="12753"/>
                    <a:pt x="20280" y="12944"/>
                    <a:pt x="19899" y="13325"/>
                  </a:cubicBezTo>
                  <a:cubicBezTo>
                    <a:pt x="19137" y="14086"/>
                    <a:pt x="19137" y="15336"/>
                    <a:pt x="19899" y="16097"/>
                  </a:cubicBezTo>
                  <a:cubicBezTo>
                    <a:pt x="20280" y="16478"/>
                    <a:pt x="20783" y="16669"/>
                    <a:pt x="21285" y="16669"/>
                  </a:cubicBezTo>
                  <a:cubicBezTo>
                    <a:pt x="21788" y="16669"/>
                    <a:pt x="22291" y="16478"/>
                    <a:pt x="22672" y="16097"/>
                  </a:cubicBezTo>
                  <a:cubicBezTo>
                    <a:pt x="23434" y="15336"/>
                    <a:pt x="23434" y="14086"/>
                    <a:pt x="22672" y="13325"/>
                  </a:cubicBezTo>
                  <a:cubicBezTo>
                    <a:pt x="22291" y="12944"/>
                    <a:pt x="21788" y="12753"/>
                    <a:pt x="21285" y="12753"/>
                  </a:cubicBezTo>
                  <a:close/>
                  <a:moveTo>
                    <a:pt x="14917" y="19128"/>
                  </a:moveTo>
                  <a:cubicBezTo>
                    <a:pt x="14415" y="19128"/>
                    <a:pt x="13913" y="19318"/>
                    <a:pt x="13530" y="19693"/>
                  </a:cubicBezTo>
                  <a:cubicBezTo>
                    <a:pt x="12768" y="20455"/>
                    <a:pt x="12768" y="21689"/>
                    <a:pt x="13530" y="22451"/>
                  </a:cubicBezTo>
                  <a:cubicBezTo>
                    <a:pt x="13911" y="22832"/>
                    <a:pt x="14410" y="23022"/>
                    <a:pt x="14909" y="23022"/>
                  </a:cubicBezTo>
                  <a:cubicBezTo>
                    <a:pt x="15408" y="23022"/>
                    <a:pt x="15907" y="22832"/>
                    <a:pt x="16288" y="22451"/>
                  </a:cubicBezTo>
                  <a:cubicBezTo>
                    <a:pt x="17050" y="21689"/>
                    <a:pt x="17050" y="20455"/>
                    <a:pt x="16288" y="19693"/>
                  </a:cubicBezTo>
                  <a:cubicBezTo>
                    <a:pt x="15909" y="19314"/>
                    <a:pt x="15413" y="19128"/>
                    <a:pt x="14917" y="19128"/>
                  </a:cubicBezTo>
                  <a:close/>
                  <a:moveTo>
                    <a:pt x="8525" y="25506"/>
                  </a:moveTo>
                  <a:cubicBezTo>
                    <a:pt x="8026" y="25506"/>
                    <a:pt x="7527" y="25696"/>
                    <a:pt x="7146" y="26077"/>
                  </a:cubicBezTo>
                  <a:cubicBezTo>
                    <a:pt x="6385" y="26839"/>
                    <a:pt x="6385" y="28073"/>
                    <a:pt x="7146" y="28835"/>
                  </a:cubicBezTo>
                  <a:cubicBezTo>
                    <a:pt x="7527" y="29216"/>
                    <a:pt x="8026" y="29406"/>
                    <a:pt x="8525" y="29406"/>
                  </a:cubicBezTo>
                  <a:cubicBezTo>
                    <a:pt x="9024" y="29406"/>
                    <a:pt x="9523" y="29216"/>
                    <a:pt x="9904" y="28835"/>
                  </a:cubicBezTo>
                  <a:cubicBezTo>
                    <a:pt x="10666" y="28073"/>
                    <a:pt x="10666" y="26839"/>
                    <a:pt x="9904" y="26077"/>
                  </a:cubicBezTo>
                  <a:cubicBezTo>
                    <a:pt x="9523" y="25696"/>
                    <a:pt x="9024" y="25506"/>
                    <a:pt x="8525" y="25506"/>
                  </a:cubicBezTo>
                  <a:close/>
                  <a:moveTo>
                    <a:pt x="2141" y="31874"/>
                  </a:moveTo>
                  <a:cubicBezTo>
                    <a:pt x="1642" y="31874"/>
                    <a:pt x="1143" y="32065"/>
                    <a:pt x="763" y="32446"/>
                  </a:cubicBezTo>
                  <a:cubicBezTo>
                    <a:pt x="1" y="33207"/>
                    <a:pt x="1" y="34457"/>
                    <a:pt x="763" y="35219"/>
                  </a:cubicBezTo>
                  <a:cubicBezTo>
                    <a:pt x="1143" y="35599"/>
                    <a:pt x="1642" y="35790"/>
                    <a:pt x="2141" y="35790"/>
                  </a:cubicBezTo>
                  <a:cubicBezTo>
                    <a:pt x="2640" y="35790"/>
                    <a:pt x="3139" y="35599"/>
                    <a:pt x="3520" y="35219"/>
                  </a:cubicBezTo>
                  <a:cubicBezTo>
                    <a:pt x="4282" y="34457"/>
                    <a:pt x="4282" y="33207"/>
                    <a:pt x="3520" y="32446"/>
                  </a:cubicBezTo>
                  <a:cubicBezTo>
                    <a:pt x="3139" y="32065"/>
                    <a:pt x="2640" y="31874"/>
                    <a:pt x="2141" y="31874"/>
                  </a:cubicBezTo>
                  <a:close/>
                </a:path>
              </a:pathLst>
            </a:custGeom>
            <a:gradFill>
              <a:gsLst>
                <a:gs pos="0">
                  <a:schemeClr val="lt2">
                    <a:alpha val="46820"/>
                  </a:schemeClr>
                </a:gs>
                <a:gs pos="78000">
                  <a:schemeClr val="lt1">
                    <a:alpha val="46820"/>
                  </a:schemeClr>
                </a:gs>
                <a:gs pos="100000">
                  <a:schemeClr val="lt1">
                    <a:alpha val="46820"/>
                  </a:schemeClr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103" name="Google Shape;1103;p24"/>
            <p:cNvGrpSpPr/>
            <p:nvPr/>
          </p:nvGrpSpPr>
          <p:grpSpPr>
            <a:xfrm rot="-2700000" flipH="1">
              <a:off x="-216370" y="1084101"/>
              <a:ext cx="708093" cy="708493"/>
              <a:chOff x="3678700" y="407275"/>
              <a:chExt cx="708100" cy="708500"/>
            </a:xfrm>
          </p:grpSpPr>
          <p:sp>
            <p:nvSpPr>
              <p:cNvPr id="1104" name="Google Shape;1104;p24"/>
              <p:cNvSpPr/>
              <p:nvPr/>
            </p:nvSpPr>
            <p:spPr>
              <a:xfrm>
                <a:off x="3678700" y="407275"/>
                <a:ext cx="249875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96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96"/>
                    </a:lnTo>
                    <a:lnTo>
                      <a:pt x="9995" y="1403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46820"/>
                    </a:srgbClr>
                  </a:gs>
                  <a:gs pos="100000">
                    <a:srgbClr val="FFFFFF">
                      <a:alpha val="0"/>
                      <a:alpha val="4682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5" name="Google Shape;1105;p24"/>
              <p:cNvSpPr/>
              <p:nvPr/>
            </p:nvSpPr>
            <p:spPr>
              <a:xfrm>
                <a:off x="3754875" y="483475"/>
                <a:ext cx="249900" cy="249875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5" extrusionOk="0">
                    <a:moveTo>
                      <a:pt x="8593" y="0"/>
                    </a:moveTo>
                    <a:lnTo>
                      <a:pt x="0" y="8593"/>
                    </a:lnTo>
                    <a:lnTo>
                      <a:pt x="1402" y="9995"/>
                    </a:lnTo>
                    <a:lnTo>
                      <a:pt x="9995" y="1402"/>
                    </a:lnTo>
                    <a:lnTo>
                      <a:pt x="8593" y="0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46820"/>
                    </a:srgbClr>
                  </a:gs>
                  <a:gs pos="100000">
                    <a:srgbClr val="FFFFFF">
                      <a:alpha val="0"/>
                      <a:alpha val="4682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6" name="Google Shape;1106;p24"/>
              <p:cNvSpPr/>
              <p:nvPr/>
            </p:nvSpPr>
            <p:spPr>
              <a:xfrm>
                <a:off x="3831425" y="560025"/>
                <a:ext cx="249900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6" extrusionOk="0">
                    <a:moveTo>
                      <a:pt x="8594" y="0"/>
                    </a:moveTo>
                    <a:lnTo>
                      <a:pt x="1" y="8594"/>
                    </a:lnTo>
                    <a:lnTo>
                      <a:pt x="1403" y="9995"/>
                    </a:lnTo>
                    <a:lnTo>
                      <a:pt x="9996" y="1402"/>
                    </a:lnTo>
                    <a:lnTo>
                      <a:pt x="8594" y="0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46820"/>
                    </a:srgbClr>
                  </a:gs>
                  <a:gs pos="100000">
                    <a:srgbClr val="FFFFFF">
                      <a:alpha val="0"/>
                      <a:alpha val="4682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7" name="Google Shape;1107;p24"/>
              <p:cNvSpPr/>
              <p:nvPr/>
            </p:nvSpPr>
            <p:spPr>
              <a:xfrm>
                <a:off x="3907625" y="636575"/>
                <a:ext cx="249875" cy="249525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81" extrusionOk="0">
                    <a:moveTo>
                      <a:pt x="8593" y="1"/>
                    </a:moveTo>
                    <a:lnTo>
                      <a:pt x="0" y="8579"/>
                    </a:lnTo>
                    <a:lnTo>
                      <a:pt x="1402" y="9980"/>
                    </a:lnTo>
                    <a:lnTo>
                      <a:pt x="9995" y="1387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46820"/>
                    </a:srgbClr>
                  </a:gs>
                  <a:gs pos="100000">
                    <a:srgbClr val="FFFFFF">
                      <a:alpha val="0"/>
                      <a:alpha val="4682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8" name="Google Shape;1108;p24"/>
              <p:cNvSpPr/>
              <p:nvPr/>
            </p:nvSpPr>
            <p:spPr>
              <a:xfrm>
                <a:off x="3984175" y="713150"/>
                <a:ext cx="249900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6" extrusionOk="0">
                    <a:moveTo>
                      <a:pt x="8593" y="0"/>
                    </a:moveTo>
                    <a:lnTo>
                      <a:pt x="0" y="8593"/>
                    </a:lnTo>
                    <a:lnTo>
                      <a:pt x="1402" y="9995"/>
                    </a:lnTo>
                    <a:lnTo>
                      <a:pt x="9995" y="1402"/>
                    </a:lnTo>
                    <a:lnTo>
                      <a:pt x="8593" y="0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46820"/>
                    </a:srgbClr>
                  </a:gs>
                  <a:gs pos="100000">
                    <a:srgbClr val="FFFFFF">
                      <a:alpha val="0"/>
                      <a:alpha val="4682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9" name="Google Shape;1109;p24"/>
              <p:cNvSpPr/>
              <p:nvPr/>
            </p:nvSpPr>
            <p:spPr>
              <a:xfrm>
                <a:off x="4061125" y="789700"/>
                <a:ext cx="249500" cy="249525"/>
              </a:xfrm>
              <a:custGeom>
                <a:avLst/>
                <a:gdLst/>
                <a:ahLst/>
                <a:cxnLst/>
                <a:rect l="l" t="t" r="r" b="b"/>
                <a:pathLst>
                  <a:path w="9980" h="9981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80"/>
                    </a:lnTo>
                    <a:lnTo>
                      <a:pt x="9980" y="1402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46820"/>
                    </a:srgbClr>
                  </a:gs>
                  <a:gs pos="100000">
                    <a:srgbClr val="FFFFFF">
                      <a:alpha val="0"/>
                      <a:alpha val="4682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0" name="Google Shape;1110;p24"/>
              <p:cNvSpPr/>
              <p:nvPr/>
            </p:nvSpPr>
            <p:spPr>
              <a:xfrm>
                <a:off x="4136925" y="865875"/>
                <a:ext cx="249875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96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96"/>
                    </a:lnTo>
                    <a:lnTo>
                      <a:pt x="9995" y="1403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46820"/>
                    </a:srgbClr>
                  </a:gs>
                  <a:gs pos="100000">
                    <a:srgbClr val="FFFFFF">
                      <a:alpha val="0"/>
                      <a:alpha val="4682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CUSTOM_5">
    <p:spTree>
      <p:nvGrpSpPr>
        <p:cNvPr id="1" name="Shape 1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5" name="Google Shape;1165;p26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1166" name="Google Shape;1166;p26"/>
          <p:cNvSpPr txBox="1">
            <a:spLocks noGrp="1"/>
          </p:cNvSpPr>
          <p:nvPr>
            <p:ph type="subTitle" idx="1"/>
          </p:nvPr>
        </p:nvSpPr>
        <p:spPr>
          <a:xfrm>
            <a:off x="1804750" y="1935218"/>
            <a:ext cx="2102100" cy="66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67" name="Google Shape;1167;p26"/>
          <p:cNvSpPr txBox="1">
            <a:spLocks noGrp="1"/>
          </p:cNvSpPr>
          <p:nvPr>
            <p:ph type="subTitle" idx="2"/>
          </p:nvPr>
        </p:nvSpPr>
        <p:spPr>
          <a:xfrm>
            <a:off x="5237152" y="1935218"/>
            <a:ext cx="2102100" cy="66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68" name="Google Shape;1168;p26"/>
          <p:cNvSpPr txBox="1">
            <a:spLocks noGrp="1"/>
          </p:cNvSpPr>
          <p:nvPr>
            <p:ph type="subTitle" idx="3"/>
          </p:nvPr>
        </p:nvSpPr>
        <p:spPr>
          <a:xfrm>
            <a:off x="1804750" y="3561374"/>
            <a:ext cx="2102100" cy="66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69" name="Google Shape;1169;p26"/>
          <p:cNvSpPr txBox="1">
            <a:spLocks noGrp="1"/>
          </p:cNvSpPr>
          <p:nvPr>
            <p:ph type="subTitle" idx="4"/>
          </p:nvPr>
        </p:nvSpPr>
        <p:spPr>
          <a:xfrm>
            <a:off x="5237152" y="3561374"/>
            <a:ext cx="2102100" cy="66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70" name="Google Shape;1170;p26"/>
          <p:cNvSpPr txBox="1">
            <a:spLocks noGrp="1"/>
          </p:cNvSpPr>
          <p:nvPr>
            <p:ph type="subTitle" idx="5"/>
          </p:nvPr>
        </p:nvSpPr>
        <p:spPr>
          <a:xfrm>
            <a:off x="1804750" y="1605775"/>
            <a:ext cx="2102100" cy="405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000" b="1">
                <a:latin typeface="IBM Plex Mono"/>
                <a:ea typeface="IBM Plex Mono"/>
                <a:cs typeface="IBM Plex Mono"/>
                <a:sym typeface="IBM Plex Mon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9pPr>
          </a:lstStyle>
          <a:p>
            <a:endParaRPr/>
          </a:p>
        </p:txBody>
      </p:sp>
      <p:sp>
        <p:nvSpPr>
          <p:cNvPr id="1171" name="Google Shape;1171;p26"/>
          <p:cNvSpPr txBox="1">
            <a:spLocks noGrp="1"/>
          </p:cNvSpPr>
          <p:nvPr>
            <p:ph type="subTitle" idx="6"/>
          </p:nvPr>
        </p:nvSpPr>
        <p:spPr>
          <a:xfrm>
            <a:off x="5237150" y="1605775"/>
            <a:ext cx="2102100" cy="405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000" b="1">
                <a:latin typeface="IBM Plex Mono"/>
                <a:ea typeface="IBM Plex Mono"/>
                <a:cs typeface="IBM Plex Mono"/>
                <a:sym typeface="IBM Plex Mon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9pPr>
          </a:lstStyle>
          <a:p>
            <a:endParaRPr/>
          </a:p>
        </p:txBody>
      </p:sp>
      <p:sp>
        <p:nvSpPr>
          <p:cNvPr id="1172" name="Google Shape;1172;p26"/>
          <p:cNvSpPr txBox="1">
            <a:spLocks noGrp="1"/>
          </p:cNvSpPr>
          <p:nvPr>
            <p:ph type="subTitle" idx="7"/>
          </p:nvPr>
        </p:nvSpPr>
        <p:spPr>
          <a:xfrm>
            <a:off x="1804750" y="3231981"/>
            <a:ext cx="2102100" cy="405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000" b="1">
                <a:latin typeface="IBM Plex Mono"/>
                <a:ea typeface="IBM Plex Mono"/>
                <a:cs typeface="IBM Plex Mono"/>
                <a:sym typeface="IBM Plex Mon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9pPr>
          </a:lstStyle>
          <a:p>
            <a:endParaRPr/>
          </a:p>
        </p:txBody>
      </p:sp>
      <p:sp>
        <p:nvSpPr>
          <p:cNvPr id="1173" name="Google Shape;1173;p26"/>
          <p:cNvSpPr txBox="1">
            <a:spLocks noGrp="1"/>
          </p:cNvSpPr>
          <p:nvPr>
            <p:ph type="subTitle" idx="8"/>
          </p:nvPr>
        </p:nvSpPr>
        <p:spPr>
          <a:xfrm>
            <a:off x="5237150" y="3231981"/>
            <a:ext cx="2102100" cy="405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000" b="1">
                <a:latin typeface="IBM Plex Mono"/>
                <a:ea typeface="IBM Plex Mono"/>
                <a:cs typeface="IBM Plex Mono"/>
                <a:sym typeface="IBM Plex Mon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9pPr>
          </a:lstStyle>
          <a:p>
            <a:endParaRPr/>
          </a:p>
        </p:txBody>
      </p:sp>
      <p:grpSp>
        <p:nvGrpSpPr>
          <p:cNvPr id="1174" name="Google Shape;1174;p26"/>
          <p:cNvGrpSpPr/>
          <p:nvPr/>
        </p:nvGrpSpPr>
        <p:grpSpPr>
          <a:xfrm>
            <a:off x="-2902027" y="1271890"/>
            <a:ext cx="6191222" cy="6191222"/>
            <a:chOff x="-2825827" y="1271890"/>
            <a:chExt cx="6191222" cy="6191222"/>
          </a:xfrm>
        </p:grpSpPr>
        <p:pic>
          <p:nvPicPr>
            <p:cNvPr id="1175" name="Google Shape;1175;p26"/>
            <p:cNvPicPr preferRelativeResize="0"/>
            <p:nvPr/>
          </p:nvPicPr>
          <p:blipFill rotWithShape="1">
            <a:blip r:embed="rId2">
              <a:alphaModFix/>
            </a:blip>
            <a:srcRect l="16960" t="24718" r="7121" b="26177"/>
            <a:stretch/>
          </p:blipFill>
          <p:spPr>
            <a:xfrm>
              <a:off x="-680950" y="3866725"/>
              <a:ext cx="2441950" cy="1863749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1176" name="Google Shape;1176;p26"/>
            <p:cNvGrpSpPr/>
            <p:nvPr/>
          </p:nvGrpSpPr>
          <p:grpSpPr>
            <a:xfrm>
              <a:off x="-2825827" y="1271890"/>
              <a:ext cx="6191222" cy="6191222"/>
              <a:chOff x="-2825827" y="1271890"/>
              <a:chExt cx="6191222" cy="6191222"/>
            </a:xfrm>
          </p:grpSpPr>
          <p:sp>
            <p:nvSpPr>
              <p:cNvPr id="1177" name="Google Shape;1177;p26"/>
              <p:cNvSpPr/>
              <p:nvPr/>
            </p:nvSpPr>
            <p:spPr>
              <a:xfrm rot="2700000" flipH="1">
                <a:off x="-1733384" y="1992813"/>
                <a:ext cx="4006334" cy="4749375"/>
              </a:xfrm>
              <a:custGeom>
                <a:avLst/>
                <a:gdLst/>
                <a:ahLst/>
                <a:cxnLst/>
                <a:rect l="l" t="t" r="r" b="b"/>
                <a:pathLst>
                  <a:path w="97678" h="115794" extrusionOk="0">
                    <a:moveTo>
                      <a:pt x="97449" y="0"/>
                    </a:moveTo>
                    <a:lnTo>
                      <a:pt x="76805" y="20645"/>
                    </a:lnTo>
                    <a:lnTo>
                      <a:pt x="76744" y="20691"/>
                    </a:lnTo>
                    <a:lnTo>
                      <a:pt x="76744" y="35927"/>
                    </a:lnTo>
                    <a:lnTo>
                      <a:pt x="63107" y="49563"/>
                    </a:lnTo>
                    <a:lnTo>
                      <a:pt x="63077" y="49608"/>
                    </a:lnTo>
                    <a:lnTo>
                      <a:pt x="63077" y="56571"/>
                    </a:lnTo>
                    <a:lnTo>
                      <a:pt x="61005" y="58659"/>
                    </a:lnTo>
                    <a:lnTo>
                      <a:pt x="61005" y="62407"/>
                    </a:lnTo>
                    <a:lnTo>
                      <a:pt x="52473" y="70939"/>
                    </a:lnTo>
                    <a:lnTo>
                      <a:pt x="52412" y="70969"/>
                    </a:lnTo>
                    <a:lnTo>
                      <a:pt x="52412" y="78541"/>
                    </a:lnTo>
                    <a:lnTo>
                      <a:pt x="46912" y="84057"/>
                    </a:lnTo>
                    <a:lnTo>
                      <a:pt x="46912" y="89633"/>
                    </a:lnTo>
                    <a:lnTo>
                      <a:pt x="33123" y="103406"/>
                    </a:lnTo>
                    <a:lnTo>
                      <a:pt x="12174" y="103406"/>
                    </a:lnTo>
                    <a:lnTo>
                      <a:pt x="0" y="115565"/>
                    </a:lnTo>
                    <a:lnTo>
                      <a:pt x="229" y="115793"/>
                    </a:lnTo>
                    <a:lnTo>
                      <a:pt x="12280" y="103711"/>
                    </a:lnTo>
                    <a:lnTo>
                      <a:pt x="33245" y="103711"/>
                    </a:lnTo>
                    <a:lnTo>
                      <a:pt x="47155" y="89801"/>
                    </a:lnTo>
                    <a:lnTo>
                      <a:pt x="47216" y="89770"/>
                    </a:lnTo>
                    <a:lnTo>
                      <a:pt x="47216" y="84179"/>
                    </a:lnTo>
                    <a:lnTo>
                      <a:pt x="52732" y="78663"/>
                    </a:lnTo>
                    <a:lnTo>
                      <a:pt x="52732" y="71106"/>
                    </a:lnTo>
                    <a:lnTo>
                      <a:pt x="61264" y="62574"/>
                    </a:lnTo>
                    <a:lnTo>
                      <a:pt x="61310" y="62513"/>
                    </a:lnTo>
                    <a:lnTo>
                      <a:pt x="61310" y="58780"/>
                    </a:lnTo>
                    <a:lnTo>
                      <a:pt x="63382" y="56708"/>
                    </a:lnTo>
                    <a:lnTo>
                      <a:pt x="63382" y="49730"/>
                    </a:lnTo>
                    <a:lnTo>
                      <a:pt x="77018" y="36109"/>
                    </a:lnTo>
                    <a:lnTo>
                      <a:pt x="77048" y="36064"/>
                    </a:lnTo>
                    <a:lnTo>
                      <a:pt x="77048" y="20828"/>
                    </a:lnTo>
                    <a:lnTo>
                      <a:pt x="97678" y="198"/>
                    </a:lnTo>
                    <a:lnTo>
                      <a:pt x="97449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40000">
                    <a:srgbClr val="FF9900">
                      <a:alpha val="40784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2698631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8" name="Google Shape;1178;p26"/>
              <p:cNvSpPr/>
              <p:nvPr/>
            </p:nvSpPr>
            <p:spPr>
              <a:xfrm rot="2700000" flipH="1">
                <a:off x="-1192832" y="2500186"/>
                <a:ext cx="2925242" cy="3057723"/>
              </a:xfrm>
              <a:custGeom>
                <a:avLst/>
                <a:gdLst/>
                <a:ahLst/>
                <a:cxnLst/>
                <a:rect l="l" t="t" r="r" b="b"/>
                <a:pathLst>
                  <a:path w="71320" h="74550" extrusionOk="0">
                    <a:moveTo>
                      <a:pt x="71091" y="0"/>
                    </a:moveTo>
                    <a:lnTo>
                      <a:pt x="59679" y="11397"/>
                    </a:lnTo>
                    <a:lnTo>
                      <a:pt x="54895" y="11397"/>
                    </a:lnTo>
                    <a:lnTo>
                      <a:pt x="41015" y="25307"/>
                    </a:lnTo>
                    <a:lnTo>
                      <a:pt x="40954" y="25337"/>
                    </a:lnTo>
                    <a:lnTo>
                      <a:pt x="40954" y="42325"/>
                    </a:lnTo>
                    <a:lnTo>
                      <a:pt x="31767" y="51528"/>
                    </a:lnTo>
                    <a:lnTo>
                      <a:pt x="31721" y="51574"/>
                    </a:lnTo>
                    <a:lnTo>
                      <a:pt x="31721" y="59237"/>
                    </a:lnTo>
                    <a:lnTo>
                      <a:pt x="22824" y="68135"/>
                    </a:lnTo>
                    <a:lnTo>
                      <a:pt x="6186" y="68135"/>
                    </a:lnTo>
                    <a:lnTo>
                      <a:pt x="0" y="74321"/>
                    </a:lnTo>
                    <a:lnTo>
                      <a:pt x="229" y="74549"/>
                    </a:lnTo>
                    <a:lnTo>
                      <a:pt x="6323" y="68455"/>
                    </a:lnTo>
                    <a:lnTo>
                      <a:pt x="22945" y="68455"/>
                    </a:lnTo>
                    <a:lnTo>
                      <a:pt x="31980" y="59420"/>
                    </a:lnTo>
                    <a:lnTo>
                      <a:pt x="32026" y="59374"/>
                    </a:lnTo>
                    <a:lnTo>
                      <a:pt x="32026" y="51695"/>
                    </a:lnTo>
                    <a:lnTo>
                      <a:pt x="41229" y="42508"/>
                    </a:lnTo>
                    <a:lnTo>
                      <a:pt x="41259" y="42463"/>
                    </a:lnTo>
                    <a:lnTo>
                      <a:pt x="41259" y="25475"/>
                    </a:lnTo>
                    <a:lnTo>
                      <a:pt x="55032" y="11732"/>
                    </a:lnTo>
                    <a:lnTo>
                      <a:pt x="59786" y="11732"/>
                    </a:lnTo>
                    <a:lnTo>
                      <a:pt x="71320" y="213"/>
                    </a:lnTo>
                    <a:lnTo>
                      <a:pt x="7109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dk2"/>
                  </a:gs>
                  <a:gs pos="100000">
                    <a:srgbClr val="FFFFFF">
                      <a:alpha val="0"/>
                    </a:srgbClr>
                  </a:gs>
                </a:gsLst>
                <a:lin ang="540001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1179" name="Google Shape;1179;p26"/>
              <p:cNvGrpSpPr/>
              <p:nvPr/>
            </p:nvGrpSpPr>
            <p:grpSpPr>
              <a:xfrm rot="10800000">
                <a:off x="384881" y="3042905"/>
                <a:ext cx="134100" cy="134100"/>
                <a:chOff x="-1999139" y="3143772"/>
                <a:chExt cx="134100" cy="134100"/>
              </a:xfrm>
            </p:grpSpPr>
            <p:sp>
              <p:nvSpPr>
                <p:cNvPr id="1180" name="Google Shape;1180;p26"/>
                <p:cNvSpPr/>
                <p:nvPr/>
              </p:nvSpPr>
              <p:spPr>
                <a:xfrm>
                  <a:off x="-1999139" y="3143772"/>
                  <a:ext cx="134100" cy="134100"/>
                </a:xfrm>
                <a:prstGeom prst="ellipse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81" name="Google Shape;1181;p26"/>
                <p:cNvSpPr/>
                <p:nvPr/>
              </p:nvSpPr>
              <p:spPr>
                <a:xfrm>
                  <a:off x="-1980219" y="3162691"/>
                  <a:ext cx="96300" cy="96300"/>
                </a:xfrm>
                <a:prstGeom prst="ellipse">
                  <a:avLst/>
                </a:prstGeom>
                <a:gradFill>
                  <a:gsLst>
                    <a:gs pos="0">
                      <a:schemeClr val="dk2"/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540070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182" name="Google Shape;1182;p26"/>
              <p:cNvGrpSpPr/>
              <p:nvPr/>
            </p:nvGrpSpPr>
            <p:grpSpPr>
              <a:xfrm rot="10800000">
                <a:off x="146106" y="3710980"/>
                <a:ext cx="134100" cy="134100"/>
                <a:chOff x="-1999139" y="3143772"/>
                <a:chExt cx="134100" cy="134100"/>
              </a:xfrm>
            </p:grpSpPr>
            <p:sp>
              <p:nvSpPr>
                <p:cNvPr id="1183" name="Google Shape;1183;p26"/>
                <p:cNvSpPr/>
                <p:nvPr/>
              </p:nvSpPr>
              <p:spPr>
                <a:xfrm>
                  <a:off x="-1999139" y="3143772"/>
                  <a:ext cx="134100" cy="134100"/>
                </a:xfrm>
                <a:prstGeom prst="ellipse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84" name="Google Shape;1184;p26"/>
                <p:cNvSpPr/>
                <p:nvPr/>
              </p:nvSpPr>
              <p:spPr>
                <a:xfrm>
                  <a:off x="-1980219" y="3162691"/>
                  <a:ext cx="96300" cy="96300"/>
                </a:xfrm>
                <a:prstGeom prst="ellipse">
                  <a:avLst/>
                </a:prstGeom>
                <a:gradFill>
                  <a:gsLst>
                    <a:gs pos="0">
                      <a:schemeClr val="dk2"/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540070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185" name="Google Shape;1185;p26"/>
              <p:cNvGrpSpPr/>
              <p:nvPr/>
            </p:nvGrpSpPr>
            <p:grpSpPr>
              <a:xfrm>
                <a:off x="-102297" y="3780153"/>
                <a:ext cx="939901" cy="2449421"/>
                <a:chOff x="-102297" y="3780153"/>
                <a:chExt cx="939901" cy="2449421"/>
              </a:xfrm>
            </p:grpSpPr>
            <p:sp>
              <p:nvSpPr>
                <p:cNvPr id="1186" name="Google Shape;1186;p26"/>
                <p:cNvSpPr/>
                <p:nvPr/>
              </p:nvSpPr>
              <p:spPr>
                <a:xfrm rot="10800000">
                  <a:off x="260154" y="4254866"/>
                  <a:ext cx="577450" cy="197470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079" h="48146" extrusionOk="0">
                      <a:moveTo>
                        <a:pt x="13866" y="0"/>
                      </a:moveTo>
                      <a:lnTo>
                        <a:pt x="5867" y="7999"/>
                      </a:lnTo>
                      <a:lnTo>
                        <a:pt x="5836" y="8045"/>
                      </a:lnTo>
                      <a:lnTo>
                        <a:pt x="5836" y="31737"/>
                      </a:lnTo>
                      <a:lnTo>
                        <a:pt x="1" y="37541"/>
                      </a:lnTo>
                      <a:lnTo>
                        <a:pt x="1" y="48146"/>
                      </a:lnTo>
                      <a:lnTo>
                        <a:pt x="306" y="48146"/>
                      </a:lnTo>
                      <a:lnTo>
                        <a:pt x="306" y="37679"/>
                      </a:lnTo>
                      <a:lnTo>
                        <a:pt x="6141" y="31874"/>
                      </a:lnTo>
                      <a:lnTo>
                        <a:pt x="6141" y="8167"/>
                      </a:lnTo>
                      <a:lnTo>
                        <a:pt x="14079" y="229"/>
                      </a:lnTo>
                      <a:lnTo>
                        <a:pt x="13866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9900FF">
                        <a:alpha val="46666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5400012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87" name="Google Shape;1187;p26"/>
                <p:cNvSpPr/>
                <p:nvPr/>
              </p:nvSpPr>
              <p:spPr>
                <a:xfrm rot="10800000">
                  <a:off x="-102297" y="3780153"/>
                  <a:ext cx="687411" cy="208699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760" h="43180" extrusionOk="0">
                      <a:moveTo>
                        <a:pt x="16531" y="1"/>
                      </a:moveTo>
                      <a:lnTo>
                        <a:pt x="4403" y="12159"/>
                      </a:lnTo>
                      <a:lnTo>
                        <a:pt x="4342" y="12190"/>
                      </a:lnTo>
                      <a:lnTo>
                        <a:pt x="4342" y="25734"/>
                      </a:lnTo>
                      <a:lnTo>
                        <a:pt x="0" y="30077"/>
                      </a:lnTo>
                      <a:lnTo>
                        <a:pt x="8746" y="38822"/>
                      </a:lnTo>
                      <a:lnTo>
                        <a:pt x="8746" y="43180"/>
                      </a:lnTo>
                      <a:lnTo>
                        <a:pt x="9066" y="43180"/>
                      </a:lnTo>
                      <a:lnTo>
                        <a:pt x="9066" y="38700"/>
                      </a:lnTo>
                      <a:lnTo>
                        <a:pt x="442" y="30077"/>
                      </a:lnTo>
                      <a:lnTo>
                        <a:pt x="4662" y="25872"/>
                      </a:lnTo>
                      <a:lnTo>
                        <a:pt x="4662" y="12327"/>
                      </a:lnTo>
                      <a:lnTo>
                        <a:pt x="16760" y="230"/>
                      </a:lnTo>
                      <a:lnTo>
                        <a:pt x="16531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9900FF">
                        <a:alpha val="46666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5400012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grpSp>
              <p:nvGrpSpPr>
                <p:cNvPr id="1188" name="Google Shape;1188;p26"/>
                <p:cNvGrpSpPr/>
                <p:nvPr/>
              </p:nvGrpSpPr>
              <p:grpSpPr>
                <a:xfrm rot="10800000">
                  <a:off x="532825" y="5492502"/>
                  <a:ext cx="134004" cy="134004"/>
                  <a:chOff x="8356813" y="1074288"/>
                  <a:chExt cx="351900" cy="351900"/>
                </a:xfrm>
              </p:grpSpPr>
              <p:sp>
                <p:nvSpPr>
                  <p:cNvPr id="1189" name="Google Shape;1189;p26"/>
                  <p:cNvSpPr/>
                  <p:nvPr/>
                </p:nvSpPr>
                <p:spPr>
                  <a:xfrm>
                    <a:off x="8356813" y="1074288"/>
                    <a:ext cx="351900" cy="351900"/>
                  </a:xfrm>
                  <a:prstGeom prst="ellipse">
                    <a:avLst/>
                  </a:prstGeom>
                  <a:noFill/>
                  <a:ln w="9525" cap="flat" cmpd="sng">
                    <a:solidFill>
                      <a:schemeClr val="accent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1190" name="Google Shape;1190;p26"/>
                  <p:cNvSpPr/>
                  <p:nvPr/>
                </p:nvSpPr>
                <p:spPr>
                  <a:xfrm>
                    <a:off x="8406497" y="1123972"/>
                    <a:ext cx="252600" cy="252600"/>
                  </a:xfrm>
                  <a:prstGeom prst="ellipse">
                    <a:avLst/>
                  </a:prstGeom>
                  <a:gradFill>
                    <a:gsLst>
                      <a:gs pos="0">
                        <a:srgbClr val="9900FF">
                          <a:alpha val="46666"/>
                        </a:srgbClr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</p:grpSp>
        </p:grpSp>
      </p:grpSp>
      <p:grpSp>
        <p:nvGrpSpPr>
          <p:cNvPr id="1191" name="Google Shape;1191;p26"/>
          <p:cNvGrpSpPr/>
          <p:nvPr/>
        </p:nvGrpSpPr>
        <p:grpSpPr>
          <a:xfrm>
            <a:off x="5650173" y="-1036475"/>
            <a:ext cx="6191222" cy="6865137"/>
            <a:chOff x="5497773" y="-1036475"/>
            <a:chExt cx="6191222" cy="6865137"/>
          </a:xfrm>
        </p:grpSpPr>
        <p:grpSp>
          <p:nvGrpSpPr>
            <p:cNvPr id="1192" name="Google Shape;1192;p26"/>
            <p:cNvGrpSpPr/>
            <p:nvPr/>
          </p:nvGrpSpPr>
          <p:grpSpPr>
            <a:xfrm>
              <a:off x="5497773" y="-362560"/>
              <a:ext cx="6191222" cy="6191222"/>
              <a:chOff x="5584373" y="-362560"/>
              <a:chExt cx="6191222" cy="6191222"/>
            </a:xfrm>
          </p:grpSpPr>
          <p:grpSp>
            <p:nvGrpSpPr>
              <p:cNvPr id="1193" name="Google Shape;1193;p26"/>
              <p:cNvGrpSpPr/>
              <p:nvPr/>
            </p:nvGrpSpPr>
            <p:grpSpPr>
              <a:xfrm>
                <a:off x="5584373" y="-362560"/>
                <a:ext cx="6191222" cy="6191222"/>
                <a:chOff x="5443673" y="-405860"/>
                <a:chExt cx="6191222" cy="6191222"/>
              </a:xfrm>
            </p:grpSpPr>
            <p:sp>
              <p:nvSpPr>
                <p:cNvPr id="1194" name="Google Shape;1194;p26"/>
                <p:cNvSpPr/>
                <p:nvPr/>
              </p:nvSpPr>
              <p:spPr>
                <a:xfrm rot="-8100000" flipH="1">
                  <a:off x="6536116" y="315063"/>
                  <a:ext cx="4006334" cy="47493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678" h="115794" extrusionOk="0">
                      <a:moveTo>
                        <a:pt x="97449" y="0"/>
                      </a:moveTo>
                      <a:lnTo>
                        <a:pt x="76805" y="20645"/>
                      </a:lnTo>
                      <a:lnTo>
                        <a:pt x="76744" y="20691"/>
                      </a:lnTo>
                      <a:lnTo>
                        <a:pt x="76744" y="35927"/>
                      </a:lnTo>
                      <a:lnTo>
                        <a:pt x="63107" y="49563"/>
                      </a:lnTo>
                      <a:lnTo>
                        <a:pt x="63077" y="49608"/>
                      </a:lnTo>
                      <a:lnTo>
                        <a:pt x="63077" y="56571"/>
                      </a:lnTo>
                      <a:lnTo>
                        <a:pt x="61005" y="58659"/>
                      </a:lnTo>
                      <a:lnTo>
                        <a:pt x="61005" y="62407"/>
                      </a:lnTo>
                      <a:lnTo>
                        <a:pt x="52473" y="70939"/>
                      </a:lnTo>
                      <a:lnTo>
                        <a:pt x="52412" y="70969"/>
                      </a:lnTo>
                      <a:lnTo>
                        <a:pt x="52412" y="78541"/>
                      </a:lnTo>
                      <a:lnTo>
                        <a:pt x="46912" y="84057"/>
                      </a:lnTo>
                      <a:lnTo>
                        <a:pt x="46912" y="89633"/>
                      </a:lnTo>
                      <a:lnTo>
                        <a:pt x="33123" y="103406"/>
                      </a:lnTo>
                      <a:lnTo>
                        <a:pt x="12174" y="103406"/>
                      </a:lnTo>
                      <a:lnTo>
                        <a:pt x="0" y="115565"/>
                      </a:lnTo>
                      <a:lnTo>
                        <a:pt x="229" y="115793"/>
                      </a:lnTo>
                      <a:lnTo>
                        <a:pt x="12280" y="103711"/>
                      </a:lnTo>
                      <a:lnTo>
                        <a:pt x="33245" y="103711"/>
                      </a:lnTo>
                      <a:lnTo>
                        <a:pt x="47155" y="89801"/>
                      </a:lnTo>
                      <a:lnTo>
                        <a:pt x="47216" y="89770"/>
                      </a:lnTo>
                      <a:lnTo>
                        <a:pt x="47216" y="84179"/>
                      </a:lnTo>
                      <a:lnTo>
                        <a:pt x="52732" y="78663"/>
                      </a:lnTo>
                      <a:lnTo>
                        <a:pt x="52732" y="71106"/>
                      </a:lnTo>
                      <a:lnTo>
                        <a:pt x="61264" y="62574"/>
                      </a:lnTo>
                      <a:lnTo>
                        <a:pt x="61310" y="62513"/>
                      </a:lnTo>
                      <a:lnTo>
                        <a:pt x="61310" y="58780"/>
                      </a:lnTo>
                      <a:lnTo>
                        <a:pt x="63382" y="56708"/>
                      </a:lnTo>
                      <a:lnTo>
                        <a:pt x="63382" y="49730"/>
                      </a:lnTo>
                      <a:lnTo>
                        <a:pt x="77018" y="36109"/>
                      </a:lnTo>
                      <a:lnTo>
                        <a:pt x="77048" y="36064"/>
                      </a:lnTo>
                      <a:lnTo>
                        <a:pt x="77048" y="20828"/>
                      </a:lnTo>
                      <a:lnTo>
                        <a:pt x="97678" y="198"/>
                      </a:lnTo>
                      <a:lnTo>
                        <a:pt x="97449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/>
                    </a:gs>
                    <a:gs pos="40000">
                      <a:srgbClr val="FF9900">
                        <a:alpha val="40784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2698631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95" name="Google Shape;1195;p26"/>
                <p:cNvSpPr/>
                <p:nvPr/>
              </p:nvSpPr>
              <p:spPr>
                <a:xfrm rot="-8100000" flipH="1">
                  <a:off x="7076657" y="1499343"/>
                  <a:ext cx="2925242" cy="30577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1320" h="74550" extrusionOk="0">
                      <a:moveTo>
                        <a:pt x="71091" y="0"/>
                      </a:moveTo>
                      <a:lnTo>
                        <a:pt x="59679" y="11397"/>
                      </a:lnTo>
                      <a:lnTo>
                        <a:pt x="54895" y="11397"/>
                      </a:lnTo>
                      <a:lnTo>
                        <a:pt x="41015" y="25307"/>
                      </a:lnTo>
                      <a:lnTo>
                        <a:pt x="40954" y="25337"/>
                      </a:lnTo>
                      <a:lnTo>
                        <a:pt x="40954" y="42325"/>
                      </a:lnTo>
                      <a:lnTo>
                        <a:pt x="31767" y="51528"/>
                      </a:lnTo>
                      <a:lnTo>
                        <a:pt x="31721" y="51574"/>
                      </a:lnTo>
                      <a:lnTo>
                        <a:pt x="31721" y="59237"/>
                      </a:lnTo>
                      <a:lnTo>
                        <a:pt x="22824" y="68135"/>
                      </a:lnTo>
                      <a:lnTo>
                        <a:pt x="6186" y="68135"/>
                      </a:lnTo>
                      <a:lnTo>
                        <a:pt x="0" y="74321"/>
                      </a:lnTo>
                      <a:lnTo>
                        <a:pt x="229" y="74549"/>
                      </a:lnTo>
                      <a:lnTo>
                        <a:pt x="6323" y="68455"/>
                      </a:lnTo>
                      <a:lnTo>
                        <a:pt x="22945" y="68455"/>
                      </a:lnTo>
                      <a:lnTo>
                        <a:pt x="31980" y="59420"/>
                      </a:lnTo>
                      <a:lnTo>
                        <a:pt x="32026" y="59374"/>
                      </a:lnTo>
                      <a:lnTo>
                        <a:pt x="32026" y="51695"/>
                      </a:lnTo>
                      <a:lnTo>
                        <a:pt x="41229" y="42508"/>
                      </a:lnTo>
                      <a:lnTo>
                        <a:pt x="41259" y="42463"/>
                      </a:lnTo>
                      <a:lnTo>
                        <a:pt x="41259" y="25475"/>
                      </a:lnTo>
                      <a:lnTo>
                        <a:pt x="55032" y="11732"/>
                      </a:lnTo>
                      <a:lnTo>
                        <a:pt x="59786" y="11732"/>
                      </a:lnTo>
                      <a:lnTo>
                        <a:pt x="71320" y="213"/>
                      </a:lnTo>
                      <a:lnTo>
                        <a:pt x="71091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dk2"/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5400012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96" name="Google Shape;1196;p26"/>
                <p:cNvSpPr/>
                <p:nvPr/>
              </p:nvSpPr>
              <p:spPr>
                <a:xfrm>
                  <a:off x="8301511" y="-335348"/>
                  <a:ext cx="577450" cy="197470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079" h="48146" extrusionOk="0">
                      <a:moveTo>
                        <a:pt x="13866" y="0"/>
                      </a:moveTo>
                      <a:lnTo>
                        <a:pt x="5867" y="7999"/>
                      </a:lnTo>
                      <a:lnTo>
                        <a:pt x="5836" y="8045"/>
                      </a:lnTo>
                      <a:lnTo>
                        <a:pt x="5836" y="31737"/>
                      </a:lnTo>
                      <a:lnTo>
                        <a:pt x="1" y="37541"/>
                      </a:lnTo>
                      <a:lnTo>
                        <a:pt x="1" y="48146"/>
                      </a:lnTo>
                      <a:lnTo>
                        <a:pt x="306" y="48146"/>
                      </a:lnTo>
                      <a:lnTo>
                        <a:pt x="306" y="37679"/>
                      </a:lnTo>
                      <a:lnTo>
                        <a:pt x="6141" y="31874"/>
                      </a:lnTo>
                      <a:lnTo>
                        <a:pt x="6141" y="8167"/>
                      </a:lnTo>
                      <a:lnTo>
                        <a:pt x="14079" y="229"/>
                      </a:lnTo>
                      <a:lnTo>
                        <a:pt x="13866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9900FF">
                        <a:alpha val="46666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5400012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97" name="Google Shape;1197;p26"/>
                <p:cNvSpPr/>
                <p:nvPr/>
              </p:nvSpPr>
              <p:spPr>
                <a:xfrm>
                  <a:off x="8554000" y="27076"/>
                  <a:ext cx="687411" cy="208699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760" h="43180" extrusionOk="0">
                      <a:moveTo>
                        <a:pt x="16531" y="1"/>
                      </a:moveTo>
                      <a:lnTo>
                        <a:pt x="4403" y="12159"/>
                      </a:lnTo>
                      <a:lnTo>
                        <a:pt x="4342" y="12190"/>
                      </a:lnTo>
                      <a:lnTo>
                        <a:pt x="4342" y="25734"/>
                      </a:lnTo>
                      <a:lnTo>
                        <a:pt x="0" y="30077"/>
                      </a:lnTo>
                      <a:lnTo>
                        <a:pt x="8746" y="38822"/>
                      </a:lnTo>
                      <a:lnTo>
                        <a:pt x="8746" y="43180"/>
                      </a:lnTo>
                      <a:lnTo>
                        <a:pt x="9066" y="43180"/>
                      </a:lnTo>
                      <a:lnTo>
                        <a:pt x="9066" y="38700"/>
                      </a:lnTo>
                      <a:lnTo>
                        <a:pt x="442" y="30077"/>
                      </a:lnTo>
                      <a:lnTo>
                        <a:pt x="4662" y="25872"/>
                      </a:lnTo>
                      <a:lnTo>
                        <a:pt x="4662" y="12327"/>
                      </a:lnTo>
                      <a:lnTo>
                        <a:pt x="16760" y="230"/>
                      </a:lnTo>
                      <a:lnTo>
                        <a:pt x="16531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9900FF">
                        <a:alpha val="46666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5400012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198" name="Google Shape;1198;p26"/>
              <p:cNvGrpSpPr/>
              <p:nvPr/>
            </p:nvGrpSpPr>
            <p:grpSpPr>
              <a:xfrm>
                <a:off x="8430786" y="3923547"/>
                <a:ext cx="134100" cy="134100"/>
                <a:chOff x="-1999139" y="3143772"/>
                <a:chExt cx="134100" cy="134100"/>
              </a:xfrm>
            </p:grpSpPr>
            <p:sp>
              <p:nvSpPr>
                <p:cNvPr id="1199" name="Google Shape;1199;p26"/>
                <p:cNvSpPr/>
                <p:nvPr/>
              </p:nvSpPr>
              <p:spPr>
                <a:xfrm>
                  <a:off x="-1999139" y="3143772"/>
                  <a:ext cx="134100" cy="134100"/>
                </a:xfrm>
                <a:prstGeom prst="ellipse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00" name="Google Shape;1200;p26"/>
                <p:cNvSpPr/>
                <p:nvPr/>
              </p:nvSpPr>
              <p:spPr>
                <a:xfrm>
                  <a:off x="-1980219" y="3162691"/>
                  <a:ext cx="96300" cy="96300"/>
                </a:xfrm>
                <a:prstGeom prst="ellipse">
                  <a:avLst/>
                </a:prstGeom>
                <a:gradFill>
                  <a:gsLst>
                    <a:gs pos="0">
                      <a:schemeClr val="dk2"/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540070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201" name="Google Shape;1201;p26"/>
              <p:cNvGrpSpPr/>
              <p:nvPr/>
            </p:nvGrpSpPr>
            <p:grpSpPr>
              <a:xfrm>
                <a:off x="8669561" y="3255472"/>
                <a:ext cx="134100" cy="134100"/>
                <a:chOff x="-1999139" y="3143772"/>
                <a:chExt cx="134100" cy="134100"/>
              </a:xfrm>
            </p:grpSpPr>
            <p:sp>
              <p:nvSpPr>
                <p:cNvPr id="1202" name="Google Shape;1202;p26"/>
                <p:cNvSpPr/>
                <p:nvPr/>
              </p:nvSpPr>
              <p:spPr>
                <a:xfrm>
                  <a:off x="-1999139" y="3143772"/>
                  <a:ext cx="134100" cy="134100"/>
                </a:xfrm>
                <a:prstGeom prst="ellipse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03" name="Google Shape;1203;p26"/>
                <p:cNvSpPr/>
                <p:nvPr/>
              </p:nvSpPr>
              <p:spPr>
                <a:xfrm>
                  <a:off x="-1980219" y="3162691"/>
                  <a:ext cx="96300" cy="96300"/>
                </a:xfrm>
                <a:prstGeom prst="ellipse">
                  <a:avLst/>
                </a:prstGeom>
                <a:gradFill>
                  <a:gsLst>
                    <a:gs pos="0">
                      <a:schemeClr val="dk2"/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540070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204" name="Google Shape;1204;p26"/>
              <p:cNvGrpSpPr/>
              <p:nvPr/>
            </p:nvGrpSpPr>
            <p:grpSpPr>
              <a:xfrm>
                <a:off x="8612986" y="311022"/>
                <a:ext cx="134004" cy="134004"/>
                <a:chOff x="8356813" y="1074288"/>
                <a:chExt cx="351900" cy="351900"/>
              </a:xfrm>
            </p:grpSpPr>
            <p:sp>
              <p:nvSpPr>
                <p:cNvPr id="1205" name="Google Shape;1205;p26"/>
                <p:cNvSpPr/>
                <p:nvPr/>
              </p:nvSpPr>
              <p:spPr>
                <a:xfrm>
                  <a:off x="8356813" y="1074288"/>
                  <a:ext cx="351900" cy="351900"/>
                </a:xfrm>
                <a:prstGeom prst="ellipse">
                  <a:avLst/>
                </a:prstGeom>
                <a:noFill/>
                <a:ln w="9525" cap="flat" cmpd="sng">
                  <a:solidFill>
                    <a:schemeClr val="accen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06" name="Google Shape;1206;p26"/>
                <p:cNvSpPr/>
                <p:nvPr/>
              </p:nvSpPr>
              <p:spPr>
                <a:xfrm>
                  <a:off x="8406497" y="1123972"/>
                  <a:ext cx="252600" cy="252600"/>
                </a:xfrm>
                <a:prstGeom prst="ellipse">
                  <a:avLst/>
                </a:prstGeom>
                <a:gradFill>
                  <a:gsLst>
                    <a:gs pos="0">
                      <a:srgbClr val="9900FF">
                        <a:alpha val="46666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pic>
          <p:nvPicPr>
            <p:cNvPr id="1207" name="Google Shape;1207;p26"/>
            <p:cNvPicPr preferRelativeResize="0"/>
            <p:nvPr/>
          </p:nvPicPr>
          <p:blipFill rotWithShape="1">
            <a:blip r:embed="rId2">
              <a:alphaModFix/>
            </a:blip>
            <a:srcRect l="16960" t="24718" r="7121" b="26177"/>
            <a:stretch/>
          </p:blipFill>
          <p:spPr>
            <a:xfrm>
              <a:off x="6929350" y="-1036475"/>
              <a:ext cx="2441950" cy="1863749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1208" name="Google Shape;1208;p26"/>
          <p:cNvGrpSpPr/>
          <p:nvPr/>
        </p:nvGrpSpPr>
        <p:grpSpPr>
          <a:xfrm>
            <a:off x="3983988" y="4933175"/>
            <a:ext cx="667916" cy="439200"/>
            <a:chOff x="3983988" y="4933175"/>
            <a:chExt cx="667916" cy="439200"/>
          </a:xfrm>
        </p:grpSpPr>
        <p:grpSp>
          <p:nvGrpSpPr>
            <p:cNvPr id="1209" name="Google Shape;1209;p26"/>
            <p:cNvGrpSpPr/>
            <p:nvPr/>
          </p:nvGrpSpPr>
          <p:grpSpPr>
            <a:xfrm rot="5400000">
              <a:off x="3983938" y="4933225"/>
              <a:ext cx="439200" cy="439100"/>
              <a:chOff x="1101075" y="2142375"/>
              <a:chExt cx="439200" cy="439100"/>
            </a:xfrm>
          </p:grpSpPr>
          <p:sp>
            <p:nvSpPr>
              <p:cNvPr id="1210" name="Google Shape;1210;p26"/>
              <p:cNvSpPr/>
              <p:nvPr/>
            </p:nvSpPr>
            <p:spPr>
              <a:xfrm>
                <a:off x="1101075" y="2142375"/>
                <a:ext cx="439200" cy="439100"/>
              </a:xfrm>
              <a:custGeom>
                <a:avLst/>
                <a:gdLst/>
                <a:ahLst/>
                <a:cxnLst/>
                <a:rect l="l" t="t" r="r" b="b"/>
                <a:pathLst>
                  <a:path w="17568" h="17564" extrusionOk="0">
                    <a:moveTo>
                      <a:pt x="8792" y="1291"/>
                    </a:moveTo>
                    <a:cubicBezTo>
                      <a:pt x="10711" y="1291"/>
                      <a:pt x="12631" y="2008"/>
                      <a:pt x="14094" y="3501"/>
                    </a:cubicBezTo>
                    <a:cubicBezTo>
                      <a:pt x="15526" y="4902"/>
                      <a:pt x="16303" y="6807"/>
                      <a:pt x="16303" y="8803"/>
                    </a:cubicBezTo>
                    <a:cubicBezTo>
                      <a:pt x="16303" y="10814"/>
                      <a:pt x="15526" y="12688"/>
                      <a:pt x="14094" y="14120"/>
                    </a:cubicBezTo>
                    <a:cubicBezTo>
                      <a:pt x="12692" y="15552"/>
                      <a:pt x="10788" y="16329"/>
                      <a:pt x="8792" y="16329"/>
                    </a:cubicBezTo>
                    <a:cubicBezTo>
                      <a:pt x="6780" y="16329"/>
                      <a:pt x="4906" y="15552"/>
                      <a:pt x="3474" y="14120"/>
                    </a:cubicBezTo>
                    <a:cubicBezTo>
                      <a:pt x="2042" y="12718"/>
                      <a:pt x="1265" y="10814"/>
                      <a:pt x="1265" y="8803"/>
                    </a:cubicBezTo>
                    <a:cubicBezTo>
                      <a:pt x="1265" y="6807"/>
                      <a:pt x="2042" y="4918"/>
                      <a:pt x="3474" y="3501"/>
                    </a:cubicBezTo>
                    <a:cubicBezTo>
                      <a:pt x="4937" y="2023"/>
                      <a:pt x="6857" y="1291"/>
                      <a:pt x="8792" y="1291"/>
                    </a:cubicBezTo>
                    <a:close/>
                    <a:moveTo>
                      <a:pt x="8784" y="0"/>
                    </a:moveTo>
                    <a:cubicBezTo>
                      <a:pt x="6537" y="0"/>
                      <a:pt x="4289" y="857"/>
                      <a:pt x="2575" y="2571"/>
                    </a:cubicBezTo>
                    <a:cubicBezTo>
                      <a:pt x="915" y="4232"/>
                      <a:pt x="1" y="6441"/>
                      <a:pt x="1" y="8788"/>
                    </a:cubicBezTo>
                    <a:cubicBezTo>
                      <a:pt x="1" y="11134"/>
                      <a:pt x="915" y="13343"/>
                      <a:pt x="2575" y="15004"/>
                    </a:cubicBezTo>
                    <a:cubicBezTo>
                      <a:pt x="4236" y="16649"/>
                      <a:pt x="6445" y="17563"/>
                      <a:pt x="8792" y="17563"/>
                    </a:cubicBezTo>
                    <a:cubicBezTo>
                      <a:pt x="11123" y="17563"/>
                      <a:pt x="13332" y="16649"/>
                      <a:pt x="14993" y="15004"/>
                    </a:cubicBezTo>
                    <a:cubicBezTo>
                      <a:pt x="16653" y="13343"/>
                      <a:pt x="17568" y="11134"/>
                      <a:pt x="17568" y="8788"/>
                    </a:cubicBezTo>
                    <a:cubicBezTo>
                      <a:pt x="17568" y="6441"/>
                      <a:pt x="16653" y="4232"/>
                      <a:pt x="14993" y="2571"/>
                    </a:cubicBezTo>
                    <a:cubicBezTo>
                      <a:pt x="13279" y="857"/>
                      <a:pt x="11031" y="0"/>
                      <a:pt x="8784" y="0"/>
                    </a:cubicBez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1" name="Google Shape;1211;p26"/>
              <p:cNvSpPr/>
              <p:nvPr/>
            </p:nvSpPr>
            <p:spPr>
              <a:xfrm>
                <a:off x="1189450" y="2242350"/>
                <a:ext cx="262850" cy="239700"/>
              </a:xfrm>
              <a:custGeom>
                <a:avLst/>
                <a:gdLst/>
                <a:ahLst/>
                <a:cxnLst/>
                <a:rect l="l" t="t" r="r" b="b"/>
                <a:pathLst>
                  <a:path w="10514" h="9588" extrusionOk="0">
                    <a:moveTo>
                      <a:pt x="5257" y="1269"/>
                    </a:moveTo>
                    <a:cubicBezTo>
                      <a:pt x="6171" y="1269"/>
                      <a:pt x="7054" y="1604"/>
                      <a:pt x="7771" y="2290"/>
                    </a:cubicBezTo>
                    <a:cubicBezTo>
                      <a:pt x="9127" y="3692"/>
                      <a:pt x="9127" y="5931"/>
                      <a:pt x="7771" y="7302"/>
                    </a:cubicBezTo>
                    <a:cubicBezTo>
                      <a:pt x="7070" y="7988"/>
                      <a:pt x="6159" y="8331"/>
                      <a:pt x="5253" y="8331"/>
                    </a:cubicBezTo>
                    <a:cubicBezTo>
                      <a:pt x="4346" y="8331"/>
                      <a:pt x="3444" y="7988"/>
                      <a:pt x="2758" y="7302"/>
                    </a:cubicBezTo>
                    <a:cubicBezTo>
                      <a:pt x="1387" y="5916"/>
                      <a:pt x="1387" y="3661"/>
                      <a:pt x="2758" y="2290"/>
                    </a:cubicBezTo>
                    <a:cubicBezTo>
                      <a:pt x="3444" y="1604"/>
                      <a:pt x="4342" y="1269"/>
                      <a:pt x="5257" y="1269"/>
                    </a:cubicBezTo>
                    <a:close/>
                    <a:moveTo>
                      <a:pt x="5255" y="1"/>
                    </a:moveTo>
                    <a:cubicBezTo>
                      <a:pt x="4026" y="1"/>
                      <a:pt x="2796" y="469"/>
                      <a:pt x="1859" y="1406"/>
                    </a:cubicBezTo>
                    <a:cubicBezTo>
                      <a:pt x="0" y="3265"/>
                      <a:pt x="0" y="6312"/>
                      <a:pt x="1859" y="8186"/>
                    </a:cubicBezTo>
                    <a:cubicBezTo>
                      <a:pt x="2788" y="9116"/>
                      <a:pt x="4038" y="9588"/>
                      <a:pt x="5257" y="9588"/>
                    </a:cubicBezTo>
                    <a:cubicBezTo>
                      <a:pt x="6491" y="9588"/>
                      <a:pt x="7710" y="9131"/>
                      <a:pt x="8639" y="8186"/>
                    </a:cubicBezTo>
                    <a:cubicBezTo>
                      <a:pt x="10513" y="6312"/>
                      <a:pt x="10513" y="3265"/>
                      <a:pt x="8639" y="1406"/>
                    </a:cubicBezTo>
                    <a:cubicBezTo>
                      <a:pt x="7710" y="469"/>
                      <a:pt x="6483" y="1"/>
                      <a:pt x="5255" y="1"/>
                    </a:cubicBez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212" name="Google Shape;1212;p26"/>
            <p:cNvGrpSpPr/>
            <p:nvPr/>
          </p:nvGrpSpPr>
          <p:grpSpPr>
            <a:xfrm rot="5400000">
              <a:off x="4423062" y="5038369"/>
              <a:ext cx="228867" cy="228815"/>
              <a:chOff x="1101075" y="2142375"/>
              <a:chExt cx="439200" cy="439100"/>
            </a:xfrm>
          </p:grpSpPr>
          <p:sp>
            <p:nvSpPr>
              <p:cNvPr id="1213" name="Google Shape;1213;p26"/>
              <p:cNvSpPr/>
              <p:nvPr/>
            </p:nvSpPr>
            <p:spPr>
              <a:xfrm>
                <a:off x="1101075" y="2142375"/>
                <a:ext cx="439200" cy="439100"/>
              </a:xfrm>
              <a:custGeom>
                <a:avLst/>
                <a:gdLst/>
                <a:ahLst/>
                <a:cxnLst/>
                <a:rect l="l" t="t" r="r" b="b"/>
                <a:pathLst>
                  <a:path w="17568" h="17564" extrusionOk="0">
                    <a:moveTo>
                      <a:pt x="8792" y="1291"/>
                    </a:moveTo>
                    <a:cubicBezTo>
                      <a:pt x="10711" y="1291"/>
                      <a:pt x="12631" y="2008"/>
                      <a:pt x="14094" y="3501"/>
                    </a:cubicBezTo>
                    <a:cubicBezTo>
                      <a:pt x="15526" y="4902"/>
                      <a:pt x="16303" y="6807"/>
                      <a:pt x="16303" y="8803"/>
                    </a:cubicBezTo>
                    <a:cubicBezTo>
                      <a:pt x="16303" y="10814"/>
                      <a:pt x="15526" y="12688"/>
                      <a:pt x="14094" y="14120"/>
                    </a:cubicBezTo>
                    <a:cubicBezTo>
                      <a:pt x="12692" y="15552"/>
                      <a:pt x="10788" y="16329"/>
                      <a:pt x="8792" y="16329"/>
                    </a:cubicBezTo>
                    <a:cubicBezTo>
                      <a:pt x="6780" y="16329"/>
                      <a:pt x="4906" y="15552"/>
                      <a:pt x="3474" y="14120"/>
                    </a:cubicBezTo>
                    <a:cubicBezTo>
                      <a:pt x="2042" y="12718"/>
                      <a:pt x="1265" y="10814"/>
                      <a:pt x="1265" y="8803"/>
                    </a:cubicBezTo>
                    <a:cubicBezTo>
                      <a:pt x="1265" y="6807"/>
                      <a:pt x="2042" y="4918"/>
                      <a:pt x="3474" y="3501"/>
                    </a:cubicBezTo>
                    <a:cubicBezTo>
                      <a:pt x="4937" y="2023"/>
                      <a:pt x="6857" y="1291"/>
                      <a:pt x="8792" y="1291"/>
                    </a:cubicBezTo>
                    <a:close/>
                    <a:moveTo>
                      <a:pt x="8784" y="0"/>
                    </a:moveTo>
                    <a:cubicBezTo>
                      <a:pt x="6537" y="0"/>
                      <a:pt x="4289" y="857"/>
                      <a:pt x="2575" y="2571"/>
                    </a:cubicBezTo>
                    <a:cubicBezTo>
                      <a:pt x="915" y="4232"/>
                      <a:pt x="1" y="6441"/>
                      <a:pt x="1" y="8788"/>
                    </a:cubicBezTo>
                    <a:cubicBezTo>
                      <a:pt x="1" y="11134"/>
                      <a:pt x="915" y="13343"/>
                      <a:pt x="2575" y="15004"/>
                    </a:cubicBezTo>
                    <a:cubicBezTo>
                      <a:pt x="4236" y="16649"/>
                      <a:pt x="6445" y="17563"/>
                      <a:pt x="8792" y="17563"/>
                    </a:cubicBezTo>
                    <a:cubicBezTo>
                      <a:pt x="11123" y="17563"/>
                      <a:pt x="13332" y="16649"/>
                      <a:pt x="14993" y="15004"/>
                    </a:cubicBezTo>
                    <a:cubicBezTo>
                      <a:pt x="16653" y="13343"/>
                      <a:pt x="17568" y="11134"/>
                      <a:pt x="17568" y="8788"/>
                    </a:cubicBezTo>
                    <a:cubicBezTo>
                      <a:pt x="17568" y="6441"/>
                      <a:pt x="16653" y="4232"/>
                      <a:pt x="14993" y="2571"/>
                    </a:cubicBezTo>
                    <a:cubicBezTo>
                      <a:pt x="13279" y="857"/>
                      <a:pt x="11031" y="0"/>
                      <a:pt x="8784" y="0"/>
                    </a:cubicBez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4" name="Google Shape;1214;p26"/>
              <p:cNvSpPr/>
              <p:nvPr/>
            </p:nvSpPr>
            <p:spPr>
              <a:xfrm>
                <a:off x="1189450" y="2242350"/>
                <a:ext cx="262850" cy="239700"/>
              </a:xfrm>
              <a:custGeom>
                <a:avLst/>
                <a:gdLst/>
                <a:ahLst/>
                <a:cxnLst/>
                <a:rect l="l" t="t" r="r" b="b"/>
                <a:pathLst>
                  <a:path w="10514" h="9588" extrusionOk="0">
                    <a:moveTo>
                      <a:pt x="5257" y="1269"/>
                    </a:moveTo>
                    <a:cubicBezTo>
                      <a:pt x="6171" y="1269"/>
                      <a:pt x="7054" y="1604"/>
                      <a:pt x="7771" y="2290"/>
                    </a:cubicBezTo>
                    <a:cubicBezTo>
                      <a:pt x="9127" y="3692"/>
                      <a:pt x="9127" y="5931"/>
                      <a:pt x="7771" y="7302"/>
                    </a:cubicBezTo>
                    <a:cubicBezTo>
                      <a:pt x="7070" y="7988"/>
                      <a:pt x="6159" y="8331"/>
                      <a:pt x="5253" y="8331"/>
                    </a:cubicBezTo>
                    <a:cubicBezTo>
                      <a:pt x="4346" y="8331"/>
                      <a:pt x="3444" y="7988"/>
                      <a:pt x="2758" y="7302"/>
                    </a:cubicBezTo>
                    <a:cubicBezTo>
                      <a:pt x="1387" y="5916"/>
                      <a:pt x="1387" y="3661"/>
                      <a:pt x="2758" y="2290"/>
                    </a:cubicBezTo>
                    <a:cubicBezTo>
                      <a:pt x="3444" y="1604"/>
                      <a:pt x="4342" y="1269"/>
                      <a:pt x="5257" y="1269"/>
                    </a:cubicBezTo>
                    <a:close/>
                    <a:moveTo>
                      <a:pt x="5255" y="1"/>
                    </a:moveTo>
                    <a:cubicBezTo>
                      <a:pt x="4026" y="1"/>
                      <a:pt x="2796" y="469"/>
                      <a:pt x="1859" y="1406"/>
                    </a:cubicBezTo>
                    <a:cubicBezTo>
                      <a:pt x="0" y="3265"/>
                      <a:pt x="0" y="6312"/>
                      <a:pt x="1859" y="8186"/>
                    </a:cubicBezTo>
                    <a:cubicBezTo>
                      <a:pt x="2788" y="9116"/>
                      <a:pt x="4038" y="9588"/>
                      <a:pt x="5257" y="9588"/>
                    </a:cubicBezTo>
                    <a:cubicBezTo>
                      <a:pt x="6491" y="9588"/>
                      <a:pt x="7710" y="9131"/>
                      <a:pt x="8639" y="8186"/>
                    </a:cubicBezTo>
                    <a:cubicBezTo>
                      <a:pt x="10513" y="6312"/>
                      <a:pt x="10513" y="3265"/>
                      <a:pt x="8639" y="1406"/>
                    </a:cubicBezTo>
                    <a:cubicBezTo>
                      <a:pt x="7710" y="469"/>
                      <a:pt x="6483" y="1"/>
                      <a:pt x="5255" y="1"/>
                    </a:cubicBez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CUSTOM_7">
    <p:spTree>
      <p:nvGrpSpPr>
        <p:cNvPr id="1" name="Shape 12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6" name="Google Shape;1216;p27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1217" name="Google Shape;1217;p27"/>
          <p:cNvSpPr txBox="1">
            <a:spLocks noGrp="1"/>
          </p:cNvSpPr>
          <p:nvPr>
            <p:ph type="subTitle" idx="1"/>
          </p:nvPr>
        </p:nvSpPr>
        <p:spPr>
          <a:xfrm>
            <a:off x="720000" y="2113784"/>
            <a:ext cx="22041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18" name="Google Shape;1218;p27"/>
          <p:cNvSpPr txBox="1">
            <a:spLocks noGrp="1"/>
          </p:cNvSpPr>
          <p:nvPr>
            <p:ph type="subTitle" idx="2"/>
          </p:nvPr>
        </p:nvSpPr>
        <p:spPr>
          <a:xfrm>
            <a:off x="3469872" y="2113784"/>
            <a:ext cx="22041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19" name="Google Shape;1219;p27"/>
          <p:cNvSpPr txBox="1">
            <a:spLocks noGrp="1"/>
          </p:cNvSpPr>
          <p:nvPr>
            <p:ph type="subTitle" idx="3"/>
          </p:nvPr>
        </p:nvSpPr>
        <p:spPr>
          <a:xfrm>
            <a:off x="720000" y="3859222"/>
            <a:ext cx="22041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20" name="Google Shape;1220;p27"/>
          <p:cNvSpPr txBox="1">
            <a:spLocks noGrp="1"/>
          </p:cNvSpPr>
          <p:nvPr>
            <p:ph type="subTitle" idx="4"/>
          </p:nvPr>
        </p:nvSpPr>
        <p:spPr>
          <a:xfrm>
            <a:off x="3469872" y="3859222"/>
            <a:ext cx="22041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21" name="Google Shape;1221;p27"/>
          <p:cNvSpPr txBox="1">
            <a:spLocks noGrp="1"/>
          </p:cNvSpPr>
          <p:nvPr>
            <p:ph type="subTitle" idx="5"/>
          </p:nvPr>
        </p:nvSpPr>
        <p:spPr>
          <a:xfrm>
            <a:off x="6219751" y="2113784"/>
            <a:ext cx="22041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22" name="Google Shape;1222;p27"/>
          <p:cNvSpPr txBox="1">
            <a:spLocks noGrp="1"/>
          </p:cNvSpPr>
          <p:nvPr>
            <p:ph type="subTitle" idx="6"/>
          </p:nvPr>
        </p:nvSpPr>
        <p:spPr>
          <a:xfrm>
            <a:off x="6219751" y="3859222"/>
            <a:ext cx="22041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23" name="Google Shape;1223;p27"/>
          <p:cNvSpPr txBox="1">
            <a:spLocks noGrp="1"/>
          </p:cNvSpPr>
          <p:nvPr>
            <p:ph type="subTitle" idx="7"/>
          </p:nvPr>
        </p:nvSpPr>
        <p:spPr>
          <a:xfrm>
            <a:off x="720000" y="1787675"/>
            <a:ext cx="2204100" cy="40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000" b="1">
                <a:latin typeface="IBM Plex Mono"/>
                <a:ea typeface="IBM Plex Mono"/>
                <a:cs typeface="IBM Plex Mono"/>
                <a:sym typeface="IBM Plex Mon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9pPr>
          </a:lstStyle>
          <a:p>
            <a:endParaRPr/>
          </a:p>
        </p:txBody>
      </p:sp>
      <p:sp>
        <p:nvSpPr>
          <p:cNvPr id="1224" name="Google Shape;1224;p27"/>
          <p:cNvSpPr txBox="1">
            <a:spLocks noGrp="1"/>
          </p:cNvSpPr>
          <p:nvPr>
            <p:ph type="subTitle" idx="8"/>
          </p:nvPr>
        </p:nvSpPr>
        <p:spPr>
          <a:xfrm>
            <a:off x="3469873" y="1787675"/>
            <a:ext cx="2204100" cy="40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000" b="1">
                <a:latin typeface="IBM Plex Mono"/>
                <a:ea typeface="IBM Plex Mono"/>
                <a:cs typeface="IBM Plex Mono"/>
                <a:sym typeface="IBM Plex Mon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9pPr>
          </a:lstStyle>
          <a:p>
            <a:endParaRPr/>
          </a:p>
        </p:txBody>
      </p:sp>
      <p:sp>
        <p:nvSpPr>
          <p:cNvPr id="1225" name="Google Shape;1225;p27"/>
          <p:cNvSpPr txBox="1">
            <a:spLocks noGrp="1"/>
          </p:cNvSpPr>
          <p:nvPr>
            <p:ph type="subTitle" idx="9"/>
          </p:nvPr>
        </p:nvSpPr>
        <p:spPr>
          <a:xfrm>
            <a:off x="720000" y="3533123"/>
            <a:ext cx="2204100" cy="40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000" b="1">
                <a:latin typeface="IBM Plex Mono"/>
                <a:ea typeface="IBM Plex Mono"/>
                <a:cs typeface="IBM Plex Mono"/>
                <a:sym typeface="IBM Plex Mon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9pPr>
          </a:lstStyle>
          <a:p>
            <a:endParaRPr/>
          </a:p>
        </p:txBody>
      </p:sp>
      <p:sp>
        <p:nvSpPr>
          <p:cNvPr id="1226" name="Google Shape;1226;p27"/>
          <p:cNvSpPr txBox="1">
            <a:spLocks noGrp="1"/>
          </p:cNvSpPr>
          <p:nvPr>
            <p:ph type="subTitle" idx="13"/>
          </p:nvPr>
        </p:nvSpPr>
        <p:spPr>
          <a:xfrm>
            <a:off x="3469873" y="3533123"/>
            <a:ext cx="2204100" cy="40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000" b="1">
                <a:latin typeface="IBM Plex Mono"/>
                <a:ea typeface="IBM Plex Mono"/>
                <a:cs typeface="IBM Plex Mono"/>
                <a:sym typeface="IBM Plex Mon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9pPr>
          </a:lstStyle>
          <a:p>
            <a:endParaRPr/>
          </a:p>
        </p:txBody>
      </p:sp>
      <p:sp>
        <p:nvSpPr>
          <p:cNvPr id="1227" name="Google Shape;1227;p27"/>
          <p:cNvSpPr txBox="1">
            <a:spLocks noGrp="1"/>
          </p:cNvSpPr>
          <p:nvPr>
            <p:ph type="subTitle" idx="14"/>
          </p:nvPr>
        </p:nvSpPr>
        <p:spPr>
          <a:xfrm>
            <a:off x="6219752" y="1787675"/>
            <a:ext cx="2204100" cy="40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000" b="1">
                <a:latin typeface="IBM Plex Mono"/>
                <a:ea typeface="IBM Plex Mono"/>
                <a:cs typeface="IBM Plex Mono"/>
                <a:sym typeface="IBM Plex Mon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9pPr>
          </a:lstStyle>
          <a:p>
            <a:endParaRPr/>
          </a:p>
        </p:txBody>
      </p:sp>
      <p:sp>
        <p:nvSpPr>
          <p:cNvPr id="1228" name="Google Shape;1228;p27"/>
          <p:cNvSpPr txBox="1">
            <a:spLocks noGrp="1"/>
          </p:cNvSpPr>
          <p:nvPr>
            <p:ph type="subTitle" idx="15"/>
          </p:nvPr>
        </p:nvSpPr>
        <p:spPr>
          <a:xfrm>
            <a:off x="6219752" y="3533123"/>
            <a:ext cx="2204100" cy="40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000" b="1">
                <a:latin typeface="IBM Plex Mono"/>
                <a:ea typeface="IBM Plex Mono"/>
                <a:cs typeface="IBM Plex Mono"/>
                <a:sym typeface="IBM Plex Mon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9pPr>
          </a:lstStyle>
          <a:p>
            <a:endParaRPr/>
          </a:p>
        </p:txBody>
      </p:sp>
      <p:grpSp>
        <p:nvGrpSpPr>
          <p:cNvPr id="1229" name="Google Shape;1229;p27"/>
          <p:cNvGrpSpPr/>
          <p:nvPr/>
        </p:nvGrpSpPr>
        <p:grpSpPr>
          <a:xfrm>
            <a:off x="6102850" y="-1735180"/>
            <a:ext cx="4625025" cy="4171657"/>
            <a:chOff x="6026650" y="-1658980"/>
            <a:chExt cx="4625025" cy="4171657"/>
          </a:xfrm>
        </p:grpSpPr>
        <p:pic>
          <p:nvPicPr>
            <p:cNvPr id="1230" name="Google Shape;1230;p27"/>
            <p:cNvPicPr preferRelativeResize="0"/>
            <p:nvPr/>
          </p:nvPicPr>
          <p:blipFill rotWithShape="1">
            <a:blip r:embed="rId2">
              <a:alphaModFix/>
            </a:blip>
            <a:srcRect l="16960" t="24718" r="7121" b="26177"/>
            <a:stretch/>
          </p:blipFill>
          <p:spPr>
            <a:xfrm>
              <a:off x="7361325" y="-596625"/>
              <a:ext cx="2441950" cy="1863749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1231" name="Google Shape;1231;p27"/>
            <p:cNvGrpSpPr/>
            <p:nvPr/>
          </p:nvGrpSpPr>
          <p:grpSpPr>
            <a:xfrm rot="-2700000" flipH="1">
              <a:off x="7289785" y="-1246897"/>
              <a:ext cx="2552124" cy="3347490"/>
              <a:chOff x="2976325" y="908175"/>
              <a:chExt cx="4028179" cy="5283555"/>
            </a:xfrm>
          </p:grpSpPr>
          <p:sp>
            <p:nvSpPr>
              <p:cNvPr id="1232" name="Google Shape;1232;p27"/>
              <p:cNvSpPr/>
              <p:nvPr/>
            </p:nvSpPr>
            <p:spPr>
              <a:xfrm>
                <a:off x="2976325" y="930036"/>
                <a:ext cx="4006263" cy="4749291"/>
              </a:xfrm>
              <a:custGeom>
                <a:avLst/>
                <a:gdLst/>
                <a:ahLst/>
                <a:cxnLst/>
                <a:rect l="l" t="t" r="r" b="b"/>
                <a:pathLst>
                  <a:path w="97678" h="115794" extrusionOk="0">
                    <a:moveTo>
                      <a:pt x="97449" y="0"/>
                    </a:moveTo>
                    <a:lnTo>
                      <a:pt x="76805" y="20645"/>
                    </a:lnTo>
                    <a:lnTo>
                      <a:pt x="76744" y="20691"/>
                    </a:lnTo>
                    <a:lnTo>
                      <a:pt x="76744" y="35927"/>
                    </a:lnTo>
                    <a:lnTo>
                      <a:pt x="63107" y="49563"/>
                    </a:lnTo>
                    <a:lnTo>
                      <a:pt x="63077" y="49608"/>
                    </a:lnTo>
                    <a:lnTo>
                      <a:pt x="63077" y="56571"/>
                    </a:lnTo>
                    <a:lnTo>
                      <a:pt x="61005" y="58659"/>
                    </a:lnTo>
                    <a:lnTo>
                      <a:pt x="61005" y="62407"/>
                    </a:lnTo>
                    <a:lnTo>
                      <a:pt x="52473" y="70939"/>
                    </a:lnTo>
                    <a:lnTo>
                      <a:pt x="52412" y="70969"/>
                    </a:lnTo>
                    <a:lnTo>
                      <a:pt x="52412" y="78541"/>
                    </a:lnTo>
                    <a:lnTo>
                      <a:pt x="46912" y="84057"/>
                    </a:lnTo>
                    <a:lnTo>
                      <a:pt x="46912" y="89633"/>
                    </a:lnTo>
                    <a:lnTo>
                      <a:pt x="33123" y="103406"/>
                    </a:lnTo>
                    <a:lnTo>
                      <a:pt x="12174" y="103406"/>
                    </a:lnTo>
                    <a:lnTo>
                      <a:pt x="0" y="115565"/>
                    </a:lnTo>
                    <a:lnTo>
                      <a:pt x="229" y="115793"/>
                    </a:lnTo>
                    <a:lnTo>
                      <a:pt x="12280" y="103711"/>
                    </a:lnTo>
                    <a:lnTo>
                      <a:pt x="33245" y="103711"/>
                    </a:lnTo>
                    <a:lnTo>
                      <a:pt x="47155" y="89801"/>
                    </a:lnTo>
                    <a:lnTo>
                      <a:pt x="47216" y="89770"/>
                    </a:lnTo>
                    <a:lnTo>
                      <a:pt x="47216" y="84179"/>
                    </a:lnTo>
                    <a:lnTo>
                      <a:pt x="52732" y="78663"/>
                    </a:lnTo>
                    <a:lnTo>
                      <a:pt x="52732" y="71106"/>
                    </a:lnTo>
                    <a:lnTo>
                      <a:pt x="61264" y="62574"/>
                    </a:lnTo>
                    <a:lnTo>
                      <a:pt x="61310" y="62513"/>
                    </a:lnTo>
                    <a:lnTo>
                      <a:pt x="61310" y="58780"/>
                    </a:lnTo>
                    <a:lnTo>
                      <a:pt x="63382" y="56708"/>
                    </a:lnTo>
                    <a:lnTo>
                      <a:pt x="63382" y="49730"/>
                    </a:lnTo>
                    <a:lnTo>
                      <a:pt x="77018" y="36109"/>
                    </a:lnTo>
                    <a:lnTo>
                      <a:pt x="77048" y="36064"/>
                    </a:lnTo>
                    <a:lnTo>
                      <a:pt x="77048" y="20828"/>
                    </a:lnTo>
                    <a:lnTo>
                      <a:pt x="97678" y="198"/>
                    </a:lnTo>
                    <a:lnTo>
                      <a:pt x="97449" y="0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33" name="Google Shape;1233;p27"/>
              <p:cNvSpPr/>
              <p:nvPr/>
            </p:nvSpPr>
            <p:spPr>
              <a:xfrm>
                <a:off x="3934943" y="908175"/>
                <a:ext cx="2925190" cy="3057668"/>
              </a:xfrm>
              <a:custGeom>
                <a:avLst/>
                <a:gdLst/>
                <a:ahLst/>
                <a:cxnLst/>
                <a:rect l="l" t="t" r="r" b="b"/>
                <a:pathLst>
                  <a:path w="71320" h="74550" extrusionOk="0">
                    <a:moveTo>
                      <a:pt x="71091" y="0"/>
                    </a:moveTo>
                    <a:lnTo>
                      <a:pt x="59679" y="11397"/>
                    </a:lnTo>
                    <a:lnTo>
                      <a:pt x="54895" y="11397"/>
                    </a:lnTo>
                    <a:lnTo>
                      <a:pt x="41015" y="25307"/>
                    </a:lnTo>
                    <a:lnTo>
                      <a:pt x="40954" y="25337"/>
                    </a:lnTo>
                    <a:lnTo>
                      <a:pt x="40954" y="42325"/>
                    </a:lnTo>
                    <a:lnTo>
                      <a:pt x="31767" y="51528"/>
                    </a:lnTo>
                    <a:lnTo>
                      <a:pt x="31721" y="51574"/>
                    </a:lnTo>
                    <a:lnTo>
                      <a:pt x="31721" y="59237"/>
                    </a:lnTo>
                    <a:lnTo>
                      <a:pt x="22824" y="68135"/>
                    </a:lnTo>
                    <a:lnTo>
                      <a:pt x="6186" y="68135"/>
                    </a:lnTo>
                    <a:lnTo>
                      <a:pt x="0" y="74321"/>
                    </a:lnTo>
                    <a:lnTo>
                      <a:pt x="229" y="74549"/>
                    </a:lnTo>
                    <a:lnTo>
                      <a:pt x="6323" y="68455"/>
                    </a:lnTo>
                    <a:lnTo>
                      <a:pt x="22945" y="68455"/>
                    </a:lnTo>
                    <a:lnTo>
                      <a:pt x="31980" y="59420"/>
                    </a:lnTo>
                    <a:lnTo>
                      <a:pt x="32026" y="59374"/>
                    </a:lnTo>
                    <a:lnTo>
                      <a:pt x="32026" y="51695"/>
                    </a:lnTo>
                    <a:lnTo>
                      <a:pt x="41229" y="42508"/>
                    </a:lnTo>
                    <a:lnTo>
                      <a:pt x="41259" y="42463"/>
                    </a:lnTo>
                    <a:lnTo>
                      <a:pt x="41259" y="25475"/>
                    </a:lnTo>
                    <a:lnTo>
                      <a:pt x="55032" y="11732"/>
                    </a:lnTo>
                    <a:lnTo>
                      <a:pt x="59786" y="11732"/>
                    </a:lnTo>
                    <a:lnTo>
                      <a:pt x="71320" y="213"/>
                    </a:lnTo>
                    <a:lnTo>
                      <a:pt x="7109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dk2"/>
                  </a:gs>
                  <a:gs pos="100000">
                    <a:srgbClr val="FFFFFF">
                      <a:alpha val="0"/>
                    </a:srgbClr>
                  </a:gs>
                </a:gsLst>
                <a:lin ang="540001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34" name="Google Shape;1234;p27"/>
              <p:cNvSpPr/>
              <p:nvPr/>
            </p:nvSpPr>
            <p:spPr>
              <a:xfrm>
                <a:off x="3851189" y="1072525"/>
                <a:ext cx="3153315" cy="5119205"/>
              </a:xfrm>
              <a:custGeom>
                <a:avLst/>
                <a:gdLst/>
                <a:ahLst/>
                <a:cxnLst/>
                <a:rect l="l" t="t" r="r" b="b"/>
                <a:pathLst>
                  <a:path w="76882" h="124813" extrusionOk="0">
                    <a:moveTo>
                      <a:pt x="76668" y="0"/>
                    </a:moveTo>
                    <a:lnTo>
                      <a:pt x="63260" y="13408"/>
                    </a:lnTo>
                    <a:cubicBezTo>
                      <a:pt x="62879" y="13789"/>
                      <a:pt x="62879" y="14398"/>
                      <a:pt x="63260" y="14779"/>
                    </a:cubicBezTo>
                    <a:lnTo>
                      <a:pt x="69857" y="21376"/>
                    </a:lnTo>
                    <a:cubicBezTo>
                      <a:pt x="70116" y="21620"/>
                      <a:pt x="70116" y="22046"/>
                      <a:pt x="69857" y="22305"/>
                    </a:cubicBezTo>
                    <a:lnTo>
                      <a:pt x="46546" y="45616"/>
                    </a:lnTo>
                    <a:cubicBezTo>
                      <a:pt x="46417" y="45738"/>
                      <a:pt x="46245" y="45799"/>
                      <a:pt x="46074" y="45799"/>
                    </a:cubicBezTo>
                    <a:cubicBezTo>
                      <a:pt x="45903" y="45799"/>
                      <a:pt x="45731" y="45738"/>
                      <a:pt x="45602" y="45616"/>
                    </a:cubicBezTo>
                    <a:lnTo>
                      <a:pt x="39020" y="39019"/>
                    </a:lnTo>
                    <a:cubicBezTo>
                      <a:pt x="38822" y="38836"/>
                      <a:pt x="38593" y="38745"/>
                      <a:pt x="38334" y="38745"/>
                    </a:cubicBezTo>
                    <a:cubicBezTo>
                      <a:pt x="38060" y="38745"/>
                      <a:pt x="37831" y="38836"/>
                      <a:pt x="37649" y="39019"/>
                    </a:cubicBezTo>
                    <a:lnTo>
                      <a:pt x="23357" y="53311"/>
                    </a:lnTo>
                    <a:cubicBezTo>
                      <a:pt x="22976" y="53691"/>
                      <a:pt x="22976" y="54301"/>
                      <a:pt x="23357" y="54682"/>
                    </a:cubicBezTo>
                    <a:lnTo>
                      <a:pt x="40833" y="72142"/>
                    </a:lnTo>
                    <a:cubicBezTo>
                      <a:pt x="40939" y="72279"/>
                      <a:pt x="41016" y="72432"/>
                      <a:pt x="41016" y="72614"/>
                    </a:cubicBezTo>
                    <a:cubicBezTo>
                      <a:pt x="41016" y="72812"/>
                      <a:pt x="40955" y="72965"/>
                      <a:pt x="40833" y="73102"/>
                    </a:cubicBezTo>
                    <a:lnTo>
                      <a:pt x="27090" y="86830"/>
                    </a:lnTo>
                    <a:cubicBezTo>
                      <a:pt x="26907" y="87028"/>
                      <a:pt x="26816" y="87256"/>
                      <a:pt x="26816" y="87515"/>
                    </a:cubicBezTo>
                    <a:lnTo>
                      <a:pt x="26816" y="96276"/>
                    </a:lnTo>
                    <a:cubicBezTo>
                      <a:pt x="26816" y="96459"/>
                      <a:pt x="26755" y="96611"/>
                      <a:pt x="26618" y="96748"/>
                    </a:cubicBezTo>
                    <a:lnTo>
                      <a:pt x="13225" y="110140"/>
                    </a:lnTo>
                    <a:cubicBezTo>
                      <a:pt x="13103" y="110270"/>
                      <a:pt x="12940" y="110335"/>
                      <a:pt x="12772" y="110335"/>
                    </a:cubicBezTo>
                    <a:cubicBezTo>
                      <a:pt x="12604" y="110335"/>
                      <a:pt x="12433" y="110270"/>
                      <a:pt x="12296" y="110140"/>
                    </a:cubicBezTo>
                    <a:lnTo>
                      <a:pt x="7618" y="105448"/>
                    </a:lnTo>
                    <a:cubicBezTo>
                      <a:pt x="7428" y="105257"/>
                      <a:pt x="7180" y="105162"/>
                      <a:pt x="6933" y="105162"/>
                    </a:cubicBezTo>
                    <a:cubicBezTo>
                      <a:pt x="6685" y="105162"/>
                      <a:pt x="6438" y="105257"/>
                      <a:pt x="6247" y="105448"/>
                    </a:cubicBezTo>
                    <a:lnTo>
                      <a:pt x="381" y="111314"/>
                    </a:lnTo>
                    <a:cubicBezTo>
                      <a:pt x="1" y="111695"/>
                      <a:pt x="1" y="112304"/>
                      <a:pt x="381" y="112685"/>
                    </a:cubicBezTo>
                    <a:lnTo>
                      <a:pt x="5059" y="117378"/>
                    </a:lnTo>
                    <a:cubicBezTo>
                      <a:pt x="5181" y="117515"/>
                      <a:pt x="5257" y="117667"/>
                      <a:pt x="5257" y="117850"/>
                    </a:cubicBezTo>
                    <a:cubicBezTo>
                      <a:pt x="5257" y="118048"/>
                      <a:pt x="5196" y="118200"/>
                      <a:pt x="5059" y="118322"/>
                    </a:cubicBezTo>
                    <a:lnTo>
                      <a:pt x="3231" y="120150"/>
                    </a:lnTo>
                    <a:cubicBezTo>
                      <a:pt x="2850" y="120531"/>
                      <a:pt x="2850" y="121141"/>
                      <a:pt x="3231" y="121522"/>
                    </a:cubicBezTo>
                    <a:lnTo>
                      <a:pt x="5059" y="123365"/>
                    </a:lnTo>
                    <a:cubicBezTo>
                      <a:pt x="5333" y="123609"/>
                      <a:pt x="5333" y="124020"/>
                      <a:pt x="5059" y="124295"/>
                    </a:cubicBezTo>
                    <a:cubicBezTo>
                      <a:pt x="4914" y="124432"/>
                      <a:pt x="4754" y="124489"/>
                      <a:pt x="4602" y="124489"/>
                    </a:cubicBezTo>
                    <a:cubicBezTo>
                      <a:pt x="4449" y="124489"/>
                      <a:pt x="4305" y="124432"/>
                      <a:pt x="4190" y="124340"/>
                    </a:cubicBezTo>
                    <a:cubicBezTo>
                      <a:pt x="3962" y="124173"/>
                      <a:pt x="3825" y="123838"/>
                      <a:pt x="4038" y="123487"/>
                    </a:cubicBezTo>
                    <a:lnTo>
                      <a:pt x="3764" y="123335"/>
                    </a:lnTo>
                    <a:lnTo>
                      <a:pt x="3764" y="123335"/>
                    </a:lnTo>
                    <a:cubicBezTo>
                      <a:pt x="3459" y="123838"/>
                      <a:pt x="3672" y="124356"/>
                      <a:pt x="3992" y="124599"/>
                    </a:cubicBezTo>
                    <a:cubicBezTo>
                      <a:pt x="4175" y="124736"/>
                      <a:pt x="4373" y="124813"/>
                      <a:pt x="4602" y="124813"/>
                    </a:cubicBezTo>
                    <a:cubicBezTo>
                      <a:pt x="4830" y="124813"/>
                      <a:pt x="5059" y="124736"/>
                      <a:pt x="5272" y="124477"/>
                    </a:cubicBezTo>
                    <a:cubicBezTo>
                      <a:pt x="5455" y="124295"/>
                      <a:pt x="5562" y="124066"/>
                      <a:pt x="5562" y="123792"/>
                    </a:cubicBezTo>
                    <a:cubicBezTo>
                      <a:pt x="5562" y="123533"/>
                      <a:pt x="5455" y="123304"/>
                      <a:pt x="5272" y="123106"/>
                    </a:cubicBezTo>
                    <a:lnTo>
                      <a:pt x="3444" y="121278"/>
                    </a:lnTo>
                    <a:cubicBezTo>
                      <a:pt x="3170" y="121034"/>
                      <a:pt x="3170" y="120623"/>
                      <a:pt x="3444" y="120349"/>
                    </a:cubicBezTo>
                    <a:lnTo>
                      <a:pt x="5272" y="118520"/>
                    </a:lnTo>
                    <a:cubicBezTo>
                      <a:pt x="5455" y="118337"/>
                      <a:pt x="5562" y="118094"/>
                      <a:pt x="5562" y="117835"/>
                    </a:cubicBezTo>
                    <a:cubicBezTo>
                      <a:pt x="5562" y="117576"/>
                      <a:pt x="5455" y="117332"/>
                      <a:pt x="5272" y="117149"/>
                    </a:cubicBezTo>
                    <a:lnTo>
                      <a:pt x="579" y="112456"/>
                    </a:lnTo>
                    <a:cubicBezTo>
                      <a:pt x="320" y="112213"/>
                      <a:pt x="320" y="111801"/>
                      <a:pt x="579" y="111527"/>
                    </a:cubicBezTo>
                    <a:lnTo>
                      <a:pt x="6445" y="105661"/>
                    </a:lnTo>
                    <a:cubicBezTo>
                      <a:pt x="6575" y="105532"/>
                      <a:pt x="6742" y="105467"/>
                      <a:pt x="6912" y="105467"/>
                    </a:cubicBezTo>
                    <a:cubicBezTo>
                      <a:pt x="7081" y="105467"/>
                      <a:pt x="7253" y="105532"/>
                      <a:pt x="7390" y="105661"/>
                    </a:cubicBezTo>
                    <a:lnTo>
                      <a:pt x="12067" y="110354"/>
                    </a:lnTo>
                    <a:cubicBezTo>
                      <a:pt x="12265" y="110537"/>
                      <a:pt x="12494" y="110643"/>
                      <a:pt x="12753" y="110643"/>
                    </a:cubicBezTo>
                    <a:cubicBezTo>
                      <a:pt x="13027" y="110643"/>
                      <a:pt x="13256" y="110537"/>
                      <a:pt x="13439" y="110354"/>
                    </a:cubicBezTo>
                    <a:lnTo>
                      <a:pt x="26831" y="96961"/>
                    </a:lnTo>
                    <a:cubicBezTo>
                      <a:pt x="27014" y="96779"/>
                      <a:pt x="27120" y="96550"/>
                      <a:pt x="27120" y="96276"/>
                    </a:cubicBezTo>
                    <a:lnTo>
                      <a:pt x="27120" y="87469"/>
                    </a:lnTo>
                    <a:cubicBezTo>
                      <a:pt x="27120" y="87287"/>
                      <a:pt x="27166" y="87134"/>
                      <a:pt x="27303" y="86997"/>
                    </a:cubicBezTo>
                    <a:lnTo>
                      <a:pt x="41031" y="73270"/>
                    </a:lnTo>
                    <a:cubicBezTo>
                      <a:pt x="41412" y="72889"/>
                      <a:pt x="41412" y="72279"/>
                      <a:pt x="41031" y="71898"/>
                    </a:cubicBezTo>
                    <a:lnTo>
                      <a:pt x="23571" y="54438"/>
                    </a:lnTo>
                    <a:cubicBezTo>
                      <a:pt x="23312" y="54194"/>
                      <a:pt x="23312" y="53768"/>
                      <a:pt x="23571" y="53509"/>
                    </a:cubicBezTo>
                    <a:lnTo>
                      <a:pt x="37862" y="39217"/>
                    </a:lnTo>
                    <a:cubicBezTo>
                      <a:pt x="37984" y="39095"/>
                      <a:pt x="38155" y="39035"/>
                      <a:pt x="38327" y="39035"/>
                    </a:cubicBezTo>
                    <a:cubicBezTo>
                      <a:pt x="38498" y="39035"/>
                      <a:pt x="38669" y="39095"/>
                      <a:pt x="38791" y="39217"/>
                    </a:cubicBezTo>
                    <a:lnTo>
                      <a:pt x="45373" y="45830"/>
                    </a:lnTo>
                    <a:cubicBezTo>
                      <a:pt x="45571" y="46013"/>
                      <a:pt x="45800" y="46119"/>
                      <a:pt x="46059" y="46119"/>
                    </a:cubicBezTo>
                    <a:cubicBezTo>
                      <a:pt x="46333" y="46119"/>
                      <a:pt x="46562" y="46013"/>
                      <a:pt x="46744" y="45830"/>
                    </a:cubicBezTo>
                    <a:lnTo>
                      <a:pt x="70055" y="22519"/>
                    </a:lnTo>
                    <a:cubicBezTo>
                      <a:pt x="70436" y="22138"/>
                      <a:pt x="70436" y="21528"/>
                      <a:pt x="70055" y="21148"/>
                    </a:cubicBezTo>
                    <a:lnTo>
                      <a:pt x="63473" y="14550"/>
                    </a:lnTo>
                    <a:cubicBezTo>
                      <a:pt x="63199" y="14307"/>
                      <a:pt x="63199" y="13895"/>
                      <a:pt x="63473" y="13621"/>
                    </a:cubicBezTo>
                    <a:lnTo>
                      <a:pt x="76881" y="213"/>
                    </a:lnTo>
                    <a:lnTo>
                      <a:pt x="76668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dk2"/>
                  </a:gs>
                  <a:gs pos="100000">
                    <a:srgbClr val="FFFFFF">
                      <a:alpha val="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235" name="Google Shape;1235;p27"/>
            <p:cNvGrpSpPr/>
            <p:nvPr/>
          </p:nvGrpSpPr>
          <p:grpSpPr>
            <a:xfrm>
              <a:off x="6026650" y="-49075"/>
              <a:ext cx="803471" cy="494095"/>
              <a:chOff x="6394675" y="-49075"/>
              <a:chExt cx="803471" cy="494095"/>
            </a:xfrm>
          </p:grpSpPr>
          <p:sp>
            <p:nvSpPr>
              <p:cNvPr id="1236" name="Google Shape;1236;p27"/>
              <p:cNvSpPr/>
              <p:nvPr/>
            </p:nvSpPr>
            <p:spPr>
              <a:xfrm>
                <a:off x="6394675" y="0"/>
                <a:ext cx="284119" cy="246048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698631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37" name="Google Shape;1237;p27"/>
              <p:cNvSpPr/>
              <p:nvPr/>
            </p:nvSpPr>
            <p:spPr>
              <a:xfrm>
                <a:off x="6627600" y="-49075"/>
                <a:ext cx="570546" cy="494095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698631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238" name="Google Shape;1238;p27"/>
          <p:cNvGrpSpPr/>
          <p:nvPr/>
        </p:nvGrpSpPr>
        <p:grpSpPr>
          <a:xfrm>
            <a:off x="-1089100" y="4200325"/>
            <a:ext cx="5368850" cy="1863749"/>
            <a:chOff x="-1089100" y="4200325"/>
            <a:chExt cx="5368850" cy="1863749"/>
          </a:xfrm>
        </p:grpSpPr>
        <p:grpSp>
          <p:nvGrpSpPr>
            <p:cNvPr id="1239" name="Google Shape;1239;p27"/>
            <p:cNvGrpSpPr/>
            <p:nvPr/>
          </p:nvGrpSpPr>
          <p:grpSpPr>
            <a:xfrm>
              <a:off x="-185037" y="4598363"/>
              <a:ext cx="904666" cy="726121"/>
              <a:chOff x="7945225" y="4302000"/>
              <a:chExt cx="904666" cy="726121"/>
            </a:xfrm>
          </p:grpSpPr>
          <p:sp>
            <p:nvSpPr>
              <p:cNvPr id="1240" name="Google Shape;1240;p27"/>
              <p:cNvSpPr/>
              <p:nvPr/>
            </p:nvSpPr>
            <p:spPr>
              <a:xfrm>
                <a:off x="8176775" y="4445200"/>
                <a:ext cx="673116" cy="582921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41" name="Google Shape;1241;p27"/>
              <p:cNvSpPr/>
              <p:nvPr/>
            </p:nvSpPr>
            <p:spPr>
              <a:xfrm>
                <a:off x="8164350" y="4302000"/>
                <a:ext cx="480925" cy="416483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42" name="Google Shape;1242;p27"/>
              <p:cNvSpPr/>
              <p:nvPr/>
            </p:nvSpPr>
            <p:spPr>
              <a:xfrm>
                <a:off x="7945225" y="4445200"/>
                <a:ext cx="480925" cy="416483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pic>
          <p:nvPicPr>
            <p:cNvPr id="1243" name="Google Shape;1243;p27"/>
            <p:cNvPicPr preferRelativeResize="0"/>
            <p:nvPr/>
          </p:nvPicPr>
          <p:blipFill rotWithShape="1">
            <a:blip r:embed="rId2">
              <a:alphaModFix/>
            </a:blip>
            <a:srcRect l="16960" t="24718" r="7121" b="26177"/>
            <a:stretch/>
          </p:blipFill>
          <p:spPr>
            <a:xfrm>
              <a:off x="1837800" y="4200325"/>
              <a:ext cx="2441950" cy="1863749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1244" name="Google Shape;1244;p27"/>
            <p:cNvGrpSpPr/>
            <p:nvPr/>
          </p:nvGrpSpPr>
          <p:grpSpPr>
            <a:xfrm rot="-2700000">
              <a:off x="390377" y="4688868"/>
              <a:ext cx="299453" cy="545119"/>
              <a:chOff x="-66426" y="1151064"/>
              <a:chExt cx="299455" cy="545125"/>
            </a:xfrm>
          </p:grpSpPr>
          <p:grpSp>
            <p:nvGrpSpPr>
              <p:cNvPr id="1245" name="Google Shape;1245;p27"/>
              <p:cNvGrpSpPr/>
              <p:nvPr/>
            </p:nvGrpSpPr>
            <p:grpSpPr>
              <a:xfrm>
                <a:off x="-66426" y="1396564"/>
                <a:ext cx="299455" cy="299625"/>
                <a:chOff x="3678700" y="407275"/>
                <a:chExt cx="708100" cy="708500"/>
              </a:xfrm>
            </p:grpSpPr>
            <p:sp>
              <p:nvSpPr>
                <p:cNvPr id="1246" name="Google Shape;1246;p27"/>
                <p:cNvSpPr/>
                <p:nvPr/>
              </p:nvSpPr>
              <p:spPr>
                <a:xfrm>
                  <a:off x="3678700" y="407275"/>
                  <a:ext cx="249875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5" h="9996" extrusionOk="0">
                      <a:moveTo>
                        <a:pt x="8593" y="1"/>
                      </a:moveTo>
                      <a:lnTo>
                        <a:pt x="0" y="8594"/>
                      </a:lnTo>
                      <a:lnTo>
                        <a:pt x="1402" y="9996"/>
                      </a:lnTo>
                      <a:lnTo>
                        <a:pt x="9995" y="1403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47" name="Google Shape;1247;p27"/>
                <p:cNvSpPr/>
                <p:nvPr/>
              </p:nvSpPr>
              <p:spPr>
                <a:xfrm>
                  <a:off x="3754875" y="483475"/>
                  <a:ext cx="249900" cy="249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6" h="9995" extrusionOk="0">
                      <a:moveTo>
                        <a:pt x="8593" y="0"/>
                      </a:moveTo>
                      <a:lnTo>
                        <a:pt x="0" y="8593"/>
                      </a:lnTo>
                      <a:lnTo>
                        <a:pt x="1402" y="9995"/>
                      </a:lnTo>
                      <a:lnTo>
                        <a:pt x="9995" y="1402"/>
                      </a:lnTo>
                      <a:lnTo>
                        <a:pt x="8593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48" name="Google Shape;1248;p27"/>
                <p:cNvSpPr/>
                <p:nvPr/>
              </p:nvSpPr>
              <p:spPr>
                <a:xfrm>
                  <a:off x="3831425" y="560025"/>
                  <a:ext cx="249900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6" h="9996" extrusionOk="0">
                      <a:moveTo>
                        <a:pt x="8594" y="0"/>
                      </a:moveTo>
                      <a:lnTo>
                        <a:pt x="1" y="8594"/>
                      </a:lnTo>
                      <a:lnTo>
                        <a:pt x="1403" y="9995"/>
                      </a:lnTo>
                      <a:lnTo>
                        <a:pt x="9996" y="1402"/>
                      </a:lnTo>
                      <a:lnTo>
                        <a:pt x="8594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49" name="Google Shape;1249;p27"/>
                <p:cNvSpPr/>
                <p:nvPr/>
              </p:nvSpPr>
              <p:spPr>
                <a:xfrm>
                  <a:off x="3907625" y="636575"/>
                  <a:ext cx="249875" cy="249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5" h="9981" extrusionOk="0">
                      <a:moveTo>
                        <a:pt x="8593" y="1"/>
                      </a:moveTo>
                      <a:lnTo>
                        <a:pt x="0" y="8579"/>
                      </a:lnTo>
                      <a:lnTo>
                        <a:pt x="1402" y="9980"/>
                      </a:lnTo>
                      <a:lnTo>
                        <a:pt x="9995" y="1387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50" name="Google Shape;1250;p27"/>
                <p:cNvSpPr/>
                <p:nvPr/>
              </p:nvSpPr>
              <p:spPr>
                <a:xfrm>
                  <a:off x="3984175" y="713150"/>
                  <a:ext cx="249900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6" h="9996" extrusionOk="0">
                      <a:moveTo>
                        <a:pt x="8593" y="0"/>
                      </a:moveTo>
                      <a:lnTo>
                        <a:pt x="0" y="8593"/>
                      </a:lnTo>
                      <a:lnTo>
                        <a:pt x="1402" y="9995"/>
                      </a:lnTo>
                      <a:lnTo>
                        <a:pt x="9995" y="1402"/>
                      </a:lnTo>
                      <a:lnTo>
                        <a:pt x="8593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51" name="Google Shape;1251;p27"/>
                <p:cNvSpPr/>
                <p:nvPr/>
              </p:nvSpPr>
              <p:spPr>
                <a:xfrm>
                  <a:off x="4061125" y="789700"/>
                  <a:ext cx="249500" cy="249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80" h="9981" extrusionOk="0">
                      <a:moveTo>
                        <a:pt x="8593" y="1"/>
                      </a:moveTo>
                      <a:lnTo>
                        <a:pt x="0" y="8594"/>
                      </a:lnTo>
                      <a:lnTo>
                        <a:pt x="1402" y="9980"/>
                      </a:lnTo>
                      <a:lnTo>
                        <a:pt x="9980" y="1402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52" name="Google Shape;1252;p27"/>
                <p:cNvSpPr/>
                <p:nvPr/>
              </p:nvSpPr>
              <p:spPr>
                <a:xfrm>
                  <a:off x="4136925" y="865875"/>
                  <a:ext cx="249875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5" h="9996" extrusionOk="0">
                      <a:moveTo>
                        <a:pt x="8593" y="1"/>
                      </a:moveTo>
                      <a:lnTo>
                        <a:pt x="0" y="8594"/>
                      </a:lnTo>
                      <a:lnTo>
                        <a:pt x="1402" y="9996"/>
                      </a:lnTo>
                      <a:lnTo>
                        <a:pt x="9995" y="1403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253" name="Google Shape;1253;p27"/>
              <p:cNvGrpSpPr/>
              <p:nvPr/>
            </p:nvGrpSpPr>
            <p:grpSpPr>
              <a:xfrm>
                <a:off x="-66426" y="1151064"/>
                <a:ext cx="299455" cy="299625"/>
                <a:chOff x="3678700" y="407275"/>
                <a:chExt cx="708100" cy="708500"/>
              </a:xfrm>
            </p:grpSpPr>
            <p:sp>
              <p:nvSpPr>
                <p:cNvPr id="1254" name="Google Shape;1254;p27"/>
                <p:cNvSpPr/>
                <p:nvPr/>
              </p:nvSpPr>
              <p:spPr>
                <a:xfrm>
                  <a:off x="3678700" y="407275"/>
                  <a:ext cx="249875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5" h="9996" extrusionOk="0">
                      <a:moveTo>
                        <a:pt x="8593" y="1"/>
                      </a:moveTo>
                      <a:lnTo>
                        <a:pt x="0" y="8594"/>
                      </a:lnTo>
                      <a:lnTo>
                        <a:pt x="1402" y="9996"/>
                      </a:lnTo>
                      <a:lnTo>
                        <a:pt x="9995" y="1403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55" name="Google Shape;1255;p27"/>
                <p:cNvSpPr/>
                <p:nvPr/>
              </p:nvSpPr>
              <p:spPr>
                <a:xfrm>
                  <a:off x="3754875" y="483475"/>
                  <a:ext cx="249900" cy="249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6" h="9995" extrusionOk="0">
                      <a:moveTo>
                        <a:pt x="8593" y="0"/>
                      </a:moveTo>
                      <a:lnTo>
                        <a:pt x="0" y="8593"/>
                      </a:lnTo>
                      <a:lnTo>
                        <a:pt x="1402" y="9995"/>
                      </a:lnTo>
                      <a:lnTo>
                        <a:pt x="9995" y="1402"/>
                      </a:lnTo>
                      <a:lnTo>
                        <a:pt x="8593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56" name="Google Shape;1256;p27"/>
                <p:cNvSpPr/>
                <p:nvPr/>
              </p:nvSpPr>
              <p:spPr>
                <a:xfrm>
                  <a:off x="3831425" y="560025"/>
                  <a:ext cx="249900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6" h="9996" extrusionOk="0">
                      <a:moveTo>
                        <a:pt x="8594" y="0"/>
                      </a:moveTo>
                      <a:lnTo>
                        <a:pt x="1" y="8594"/>
                      </a:lnTo>
                      <a:lnTo>
                        <a:pt x="1403" y="9995"/>
                      </a:lnTo>
                      <a:lnTo>
                        <a:pt x="9996" y="1402"/>
                      </a:lnTo>
                      <a:lnTo>
                        <a:pt x="8594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57" name="Google Shape;1257;p27"/>
                <p:cNvSpPr/>
                <p:nvPr/>
              </p:nvSpPr>
              <p:spPr>
                <a:xfrm>
                  <a:off x="3907625" y="636575"/>
                  <a:ext cx="249875" cy="249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5" h="9981" extrusionOk="0">
                      <a:moveTo>
                        <a:pt x="8593" y="1"/>
                      </a:moveTo>
                      <a:lnTo>
                        <a:pt x="0" y="8579"/>
                      </a:lnTo>
                      <a:lnTo>
                        <a:pt x="1402" y="9980"/>
                      </a:lnTo>
                      <a:lnTo>
                        <a:pt x="9995" y="1387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58" name="Google Shape;1258;p27"/>
                <p:cNvSpPr/>
                <p:nvPr/>
              </p:nvSpPr>
              <p:spPr>
                <a:xfrm>
                  <a:off x="3984175" y="713150"/>
                  <a:ext cx="249900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6" h="9996" extrusionOk="0">
                      <a:moveTo>
                        <a:pt x="8593" y="0"/>
                      </a:moveTo>
                      <a:lnTo>
                        <a:pt x="0" y="8593"/>
                      </a:lnTo>
                      <a:lnTo>
                        <a:pt x="1402" y="9995"/>
                      </a:lnTo>
                      <a:lnTo>
                        <a:pt x="9995" y="1402"/>
                      </a:lnTo>
                      <a:lnTo>
                        <a:pt x="8593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59" name="Google Shape;1259;p27"/>
                <p:cNvSpPr/>
                <p:nvPr/>
              </p:nvSpPr>
              <p:spPr>
                <a:xfrm>
                  <a:off x="4061125" y="789700"/>
                  <a:ext cx="249500" cy="249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80" h="9981" extrusionOk="0">
                      <a:moveTo>
                        <a:pt x="8593" y="1"/>
                      </a:moveTo>
                      <a:lnTo>
                        <a:pt x="0" y="8594"/>
                      </a:lnTo>
                      <a:lnTo>
                        <a:pt x="1402" y="9980"/>
                      </a:lnTo>
                      <a:lnTo>
                        <a:pt x="9980" y="1402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60" name="Google Shape;1260;p27"/>
                <p:cNvSpPr/>
                <p:nvPr/>
              </p:nvSpPr>
              <p:spPr>
                <a:xfrm>
                  <a:off x="4136925" y="865875"/>
                  <a:ext cx="249875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5" h="9996" extrusionOk="0">
                      <a:moveTo>
                        <a:pt x="8593" y="1"/>
                      </a:moveTo>
                      <a:lnTo>
                        <a:pt x="0" y="8594"/>
                      </a:lnTo>
                      <a:lnTo>
                        <a:pt x="1402" y="9996"/>
                      </a:lnTo>
                      <a:lnTo>
                        <a:pt x="9995" y="1403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1261" name="Google Shape;1261;p27"/>
            <p:cNvGrpSpPr/>
            <p:nvPr/>
          </p:nvGrpSpPr>
          <p:grpSpPr>
            <a:xfrm>
              <a:off x="-1089100" y="4894376"/>
              <a:ext cx="4558967" cy="134100"/>
              <a:chOff x="796100" y="3019701"/>
              <a:chExt cx="4558967" cy="134100"/>
            </a:xfrm>
          </p:grpSpPr>
          <p:sp>
            <p:nvSpPr>
              <p:cNvPr id="1262" name="Google Shape;1262;p27"/>
              <p:cNvSpPr/>
              <p:nvPr/>
            </p:nvSpPr>
            <p:spPr>
              <a:xfrm>
                <a:off x="5220967" y="3019701"/>
                <a:ext cx="134100" cy="134100"/>
              </a:xfrm>
              <a:prstGeom prst="ellipse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cxnSp>
            <p:nvCxnSpPr>
              <p:cNvPr id="1263" name="Google Shape;1263;p27"/>
              <p:cNvCxnSpPr/>
              <p:nvPr/>
            </p:nvCxnSpPr>
            <p:spPr>
              <a:xfrm>
                <a:off x="796100" y="3086750"/>
                <a:ext cx="44628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1264" name="Google Shape;1264;p27"/>
              <p:cNvSpPr/>
              <p:nvPr/>
            </p:nvSpPr>
            <p:spPr>
              <a:xfrm>
                <a:off x="5251079" y="3049843"/>
                <a:ext cx="73800" cy="738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9">
    <p:spTree>
      <p:nvGrpSpPr>
        <p:cNvPr id="1" name="Shape 13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40" name="Google Shape;1340;p30"/>
          <p:cNvGrpSpPr/>
          <p:nvPr/>
        </p:nvGrpSpPr>
        <p:grpSpPr>
          <a:xfrm>
            <a:off x="-623241" y="3925887"/>
            <a:ext cx="2833357" cy="1517787"/>
            <a:chOff x="-623241" y="3849687"/>
            <a:chExt cx="2833357" cy="1517787"/>
          </a:xfrm>
        </p:grpSpPr>
        <p:grpSp>
          <p:nvGrpSpPr>
            <p:cNvPr id="1341" name="Google Shape;1341;p30"/>
            <p:cNvGrpSpPr/>
            <p:nvPr/>
          </p:nvGrpSpPr>
          <p:grpSpPr>
            <a:xfrm rot="5400000">
              <a:off x="-879113" y="4155104"/>
              <a:ext cx="1517787" cy="906953"/>
              <a:chOff x="-55500" y="4835979"/>
              <a:chExt cx="1517787" cy="906953"/>
            </a:xfrm>
          </p:grpSpPr>
          <p:sp>
            <p:nvSpPr>
              <p:cNvPr id="1342" name="Google Shape;1342;p30"/>
              <p:cNvSpPr/>
              <p:nvPr/>
            </p:nvSpPr>
            <p:spPr>
              <a:xfrm>
                <a:off x="-55500" y="4895154"/>
                <a:ext cx="582037" cy="557353"/>
              </a:xfrm>
              <a:custGeom>
                <a:avLst/>
                <a:gdLst/>
                <a:ahLst/>
                <a:cxnLst/>
                <a:rect l="l" t="t" r="r" b="b"/>
                <a:pathLst>
                  <a:path w="36902" h="35337" extrusionOk="0">
                    <a:moveTo>
                      <a:pt x="18449" y="1"/>
                    </a:moveTo>
                    <a:cubicBezTo>
                      <a:pt x="16409" y="1"/>
                      <a:pt x="14368" y="778"/>
                      <a:pt x="12814" y="2332"/>
                    </a:cubicBezTo>
                    <a:lnTo>
                      <a:pt x="3108" y="12037"/>
                    </a:lnTo>
                    <a:cubicBezTo>
                      <a:pt x="0" y="15145"/>
                      <a:pt x="0" y="20189"/>
                      <a:pt x="3108" y="23297"/>
                    </a:cubicBezTo>
                    <a:lnTo>
                      <a:pt x="12814" y="33017"/>
                    </a:lnTo>
                    <a:cubicBezTo>
                      <a:pt x="14368" y="34564"/>
                      <a:pt x="16405" y="35337"/>
                      <a:pt x="18443" y="35337"/>
                    </a:cubicBezTo>
                    <a:cubicBezTo>
                      <a:pt x="20481" y="35337"/>
                      <a:pt x="22519" y="34564"/>
                      <a:pt x="24073" y="33017"/>
                    </a:cubicBezTo>
                    <a:lnTo>
                      <a:pt x="33794" y="23297"/>
                    </a:lnTo>
                    <a:cubicBezTo>
                      <a:pt x="36902" y="20189"/>
                      <a:pt x="36902" y="15145"/>
                      <a:pt x="33794" y="12037"/>
                    </a:cubicBezTo>
                    <a:lnTo>
                      <a:pt x="24073" y="2332"/>
                    </a:lnTo>
                    <a:cubicBezTo>
                      <a:pt x="22527" y="778"/>
                      <a:pt x="20489" y="1"/>
                      <a:pt x="18449" y="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1">
                      <a:alpha val="31360"/>
                    </a:schemeClr>
                  </a:gs>
                  <a:gs pos="22000">
                    <a:schemeClr val="lt1">
                      <a:alpha val="31360"/>
                    </a:schemeClr>
                  </a:gs>
                  <a:gs pos="45000">
                    <a:srgbClr val="FFFFFF">
                      <a:alpha val="0"/>
                      <a:alpha val="31360"/>
                    </a:srgbClr>
                  </a:gs>
                  <a:gs pos="100000">
                    <a:srgbClr val="0C0A9E">
                      <a:alpha val="50196"/>
                      <a:alpha val="31360"/>
                    </a:srgbClr>
                  </a:gs>
                </a:gsLst>
                <a:lin ang="2698631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43" name="Google Shape;1343;p30"/>
              <p:cNvSpPr/>
              <p:nvPr/>
            </p:nvSpPr>
            <p:spPr>
              <a:xfrm>
                <a:off x="522674" y="4951702"/>
                <a:ext cx="340329" cy="325895"/>
              </a:xfrm>
              <a:custGeom>
                <a:avLst/>
                <a:gdLst/>
                <a:ahLst/>
                <a:cxnLst/>
                <a:rect l="l" t="t" r="r" b="b"/>
                <a:pathLst>
                  <a:path w="36902" h="35337" extrusionOk="0">
                    <a:moveTo>
                      <a:pt x="18449" y="1"/>
                    </a:moveTo>
                    <a:cubicBezTo>
                      <a:pt x="16409" y="1"/>
                      <a:pt x="14368" y="778"/>
                      <a:pt x="12814" y="2332"/>
                    </a:cubicBezTo>
                    <a:lnTo>
                      <a:pt x="3108" y="12037"/>
                    </a:lnTo>
                    <a:cubicBezTo>
                      <a:pt x="0" y="15145"/>
                      <a:pt x="0" y="20189"/>
                      <a:pt x="3108" y="23297"/>
                    </a:cubicBezTo>
                    <a:lnTo>
                      <a:pt x="12814" y="33017"/>
                    </a:lnTo>
                    <a:cubicBezTo>
                      <a:pt x="14368" y="34564"/>
                      <a:pt x="16405" y="35337"/>
                      <a:pt x="18443" y="35337"/>
                    </a:cubicBezTo>
                    <a:cubicBezTo>
                      <a:pt x="20481" y="35337"/>
                      <a:pt x="22519" y="34564"/>
                      <a:pt x="24073" y="33017"/>
                    </a:cubicBezTo>
                    <a:lnTo>
                      <a:pt x="33794" y="23297"/>
                    </a:lnTo>
                    <a:cubicBezTo>
                      <a:pt x="36902" y="20189"/>
                      <a:pt x="36902" y="15145"/>
                      <a:pt x="33794" y="12037"/>
                    </a:cubicBezTo>
                    <a:lnTo>
                      <a:pt x="24073" y="2332"/>
                    </a:lnTo>
                    <a:cubicBezTo>
                      <a:pt x="22527" y="778"/>
                      <a:pt x="20489" y="1"/>
                      <a:pt x="18449" y="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698631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44" name="Google Shape;1344;p30"/>
              <p:cNvSpPr/>
              <p:nvPr/>
            </p:nvSpPr>
            <p:spPr>
              <a:xfrm>
                <a:off x="401812" y="5185579"/>
                <a:ext cx="582037" cy="557353"/>
              </a:xfrm>
              <a:custGeom>
                <a:avLst/>
                <a:gdLst/>
                <a:ahLst/>
                <a:cxnLst/>
                <a:rect l="l" t="t" r="r" b="b"/>
                <a:pathLst>
                  <a:path w="36902" h="35337" extrusionOk="0">
                    <a:moveTo>
                      <a:pt x="18449" y="1"/>
                    </a:moveTo>
                    <a:cubicBezTo>
                      <a:pt x="16409" y="1"/>
                      <a:pt x="14368" y="778"/>
                      <a:pt x="12814" y="2332"/>
                    </a:cubicBezTo>
                    <a:lnTo>
                      <a:pt x="3108" y="12037"/>
                    </a:lnTo>
                    <a:cubicBezTo>
                      <a:pt x="0" y="15145"/>
                      <a:pt x="0" y="20189"/>
                      <a:pt x="3108" y="23297"/>
                    </a:cubicBezTo>
                    <a:lnTo>
                      <a:pt x="12814" y="33017"/>
                    </a:lnTo>
                    <a:cubicBezTo>
                      <a:pt x="14368" y="34564"/>
                      <a:pt x="16405" y="35337"/>
                      <a:pt x="18443" y="35337"/>
                    </a:cubicBezTo>
                    <a:cubicBezTo>
                      <a:pt x="20481" y="35337"/>
                      <a:pt x="22519" y="34564"/>
                      <a:pt x="24073" y="33017"/>
                    </a:cubicBezTo>
                    <a:lnTo>
                      <a:pt x="33794" y="23297"/>
                    </a:lnTo>
                    <a:cubicBezTo>
                      <a:pt x="36902" y="20189"/>
                      <a:pt x="36902" y="15145"/>
                      <a:pt x="33794" y="12037"/>
                    </a:cubicBezTo>
                    <a:lnTo>
                      <a:pt x="24073" y="2332"/>
                    </a:lnTo>
                    <a:cubicBezTo>
                      <a:pt x="22527" y="778"/>
                      <a:pt x="20489" y="1"/>
                      <a:pt x="18449" y="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1">
                      <a:alpha val="31360"/>
                    </a:schemeClr>
                  </a:gs>
                  <a:gs pos="22000">
                    <a:schemeClr val="lt1">
                      <a:alpha val="31360"/>
                    </a:schemeClr>
                  </a:gs>
                  <a:gs pos="45000">
                    <a:srgbClr val="FFFFFF">
                      <a:alpha val="0"/>
                      <a:alpha val="31360"/>
                    </a:srgbClr>
                  </a:gs>
                  <a:gs pos="100000">
                    <a:srgbClr val="0C0A9E">
                      <a:alpha val="50196"/>
                      <a:alpha val="31360"/>
                    </a:srgbClr>
                  </a:gs>
                </a:gsLst>
                <a:lin ang="2698631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45" name="Google Shape;1345;p30"/>
              <p:cNvSpPr/>
              <p:nvPr/>
            </p:nvSpPr>
            <p:spPr>
              <a:xfrm>
                <a:off x="880250" y="4835979"/>
                <a:ext cx="582037" cy="557353"/>
              </a:xfrm>
              <a:custGeom>
                <a:avLst/>
                <a:gdLst/>
                <a:ahLst/>
                <a:cxnLst/>
                <a:rect l="l" t="t" r="r" b="b"/>
                <a:pathLst>
                  <a:path w="36902" h="35337" extrusionOk="0">
                    <a:moveTo>
                      <a:pt x="18449" y="1"/>
                    </a:moveTo>
                    <a:cubicBezTo>
                      <a:pt x="16409" y="1"/>
                      <a:pt x="14368" y="778"/>
                      <a:pt x="12814" y="2332"/>
                    </a:cubicBezTo>
                    <a:lnTo>
                      <a:pt x="3108" y="12037"/>
                    </a:lnTo>
                    <a:cubicBezTo>
                      <a:pt x="0" y="15145"/>
                      <a:pt x="0" y="20189"/>
                      <a:pt x="3108" y="23297"/>
                    </a:cubicBezTo>
                    <a:lnTo>
                      <a:pt x="12814" y="33017"/>
                    </a:lnTo>
                    <a:cubicBezTo>
                      <a:pt x="14368" y="34564"/>
                      <a:pt x="16405" y="35337"/>
                      <a:pt x="18443" y="35337"/>
                    </a:cubicBezTo>
                    <a:cubicBezTo>
                      <a:pt x="20481" y="35337"/>
                      <a:pt x="22519" y="34564"/>
                      <a:pt x="24073" y="33017"/>
                    </a:cubicBezTo>
                    <a:lnTo>
                      <a:pt x="33794" y="23297"/>
                    </a:lnTo>
                    <a:cubicBezTo>
                      <a:pt x="36902" y="20189"/>
                      <a:pt x="36902" y="15145"/>
                      <a:pt x="33794" y="12037"/>
                    </a:cubicBezTo>
                    <a:lnTo>
                      <a:pt x="24073" y="2332"/>
                    </a:lnTo>
                    <a:cubicBezTo>
                      <a:pt x="22527" y="778"/>
                      <a:pt x="20489" y="1"/>
                      <a:pt x="18449" y="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698631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346" name="Google Shape;1346;p30"/>
            <p:cNvGrpSpPr/>
            <p:nvPr/>
          </p:nvGrpSpPr>
          <p:grpSpPr>
            <a:xfrm>
              <a:off x="-623241" y="3946426"/>
              <a:ext cx="2833357" cy="1421047"/>
              <a:chOff x="-677366" y="4067276"/>
              <a:chExt cx="2833357" cy="1421047"/>
            </a:xfrm>
          </p:grpSpPr>
          <p:sp>
            <p:nvSpPr>
              <p:cNvPr id="1347" name="Google Shape;1347;p30"/>
              <p:cNvSpPr/>
              <p:nvPr/>
            </p:nvSpPr>
            <p:spPr>
              <a:xfrm rot="5400000">
                <a:off x="28789" y="3361120"/>
                <a:ext cx="1421047" cy="2833357"/>
              </a:xfrm>
              <a:custGeom>
                <a:avLst/>
                <a:gdLst/>
                <a:ahLst/>
                <a:cxnLst/>
                <a:rect l="l" t="t" r="r" b="b"/>
                <a:pathLst>
                  <a:path w="34647" h="69081" extrusionOk="0">
                    <a:moveTo>
                      <a:pt x="34434" y="1"/>
                    </a:moveTo>
                    <a:lnTo>
                      <a:pt x="25429" y="8990"/>
                    </a:lnTo>
                    <a:lnTo>
                      <a:pt x="25383" y="9051"/>
                    </a:lnTo>
                    <a:lnTo>
                      <a:pt x="25383" y="32651"/>
                    </a:lnTo>
                    <a:lnTo>
                      <a:pt x="15130" y="42920"/>
                    </a:lnTo>
                    <a:lnTo>
                      <a:pt x="15084" y="42951"/>
                    </a:lnTo>
                    <a:lnTo>
                      <a:pt x="15084" y="60472"/>
                    </a:lnTo>
                    <a:lnTo>
                      <a:pt x="9614" y="65957"/>
                    </a:lnTo>
                    <a:lnTo>
                      <a:pt x="0" y="65957"/>
                    </a:lnTo>
                    <a:lnTo>
                      <a:pt x="0" y="69080"/>
                    </a:lnTo>
                    <a:lnTo>
                      <a:pt x="320" y="69080"/>
                    </a:lnTo>
                    <a:lnTo>
                      <a:pt x="320" y="66262"/>
                    </a:lnTo>
                    <a:lnTo>
                      <a:pt x="9751" y="66262"/>
                    </a:lnTo>
                    <a:lnTo>
                      <a:pt x="15389" y="60609"/>
                    </a:lnTo>
                    <a:lnTo>
                      <a:pt x="15389" y="43088"/>
                    </a:lnTo>
                    <a:lnTo>
                      <a:pt x="25658" y="32819"/>
                    </a:lnTo>
                    <a:lnTo>
                      <a:pt x="25688" y="32788"/>
                    </a:lnTo>
                    <a:lnTo>
                      <a:pt x="25688" y="9188"/>
                    </a:lnTo>
                    <a:lnTo>
                      <a:pt x="34647" y="214"/>
                    </a:lnTo>
                    <a:lnTo>
                      <a:pt x="34434" y="1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108014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1348" name="Google Shape;1348;p30"/>
              <p:cNvGrpSpPr/>
              <p:nvPr/>
            </p:nvGrpSpPr>
            <p:grpSpPr>
              <a:xfrm>
                <a:off x="317735" y="4614472"/>
                <a:ext cx="161977" cy="161940"/>
                <a:chOff x="1101075" y="2142375"/>
                <a:chExt cx="439200" cy="439100"/>
              </a:xfrm>
            </p:grpSpPr>
            <p:sp>
              <p:nvSpPr>
                <p:cNvPr id="1349" name="Google Shape;1349;p30"/>
                <p:cNvSpPr/>
                <p:nvPr/>
              </p:nvSpPr>
              <p:spPr>
                <a:xfrm>
                  <a:off x="1101075" y="2142375"/>
                  <a:ext cx="439200" cy="439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568" h="17564" extrusionOk="0">
                      <a:moveTo>
                        <a:pt x="8792" y="1291"/>
                      </a:moveTo>
                      <a:cubicBezTo>
                        <a:pt x="10711" y="1291"/>
                        <a:pt x="12631" y="2008"/>
                        <a:pt x="14094" y="3501"/>
                      </a:cubicBezTo>
                      <a:cubicBezTo>
                        <a:pt x="15526" y="4902"/>
                        <a:pt x="16303" y="6807"/>
                        <a:pt x="16303" y="8803"/>
                      </a:cubicBezTo>
                      <a:cubicBezTo>
                        <a:pt x="16303" y="10814"/>
                        <a:pt x="15526" y="12688"/>
                        <a:pt x="14094" y="14120"/>
                      </a:cubicBezTo>
                      <a:cubicBezTo>
                        <a:pt x="12692" y="15552"/>
                        <a:pt x="10788" y="16329"/>
                        <a:pt x="8792" y="16329"/>
                      </a:cubicBezTo>
                      <a:cubicBezTo>
                        <a:pt x="6780" y="16329"/>
                        <a:pt x="4906" y="15552"/>
                        <a:pt x="3474" y="14120"/>
                      </a:cubicBezTo>
                      <a:cubicBezTo>
                        <a:pt x="2042" y="12718"/>
                        <a:pt x="1265" y="10814"/>
                        <a:pt x="1265" y="8803"/>
                      </a:cubicBezTo>
                      <a:cubicBezTo>
                        <a:pt x="1265" y="6807"/>
                        <a:pt x="2042" y="4918"/>
                        <a:pt x="3474" y="3501"/>
                      </a:cubicBezTo>
                      <a:cubicBezTo>
                        <a:pt x="4937" y="2023"/>
                        <a:pt x="6857" y="1291"/>
                        <a:pt x="8792" y="1291"/>
                      </a:cubicBezTo>
                      <a:close/>
                      <a:moveTo>
                        <a:pt x="8784" y="0"/>
                      </a:moveTo>
                      <a:cubicBezTo>
                        <a:pt x="6537" y="0"/>
                        <a:pt x="4289" y="857"/>
                        <a:pt x="2575" y="2571"/>
                      </a:cubicBezTo>
                      <a:cubicBezTo>
                        <a:pt x="915" y="4232"/>
                        <a:pt x="1" y="6441"/>
                        <a:pt x="1" y="8788"/>
                      </a:cubicBezTo>
                      <a:cubicBezTo>
                        <a:pt x="1" y="11134"/>
                        <a:pt x="915" y="13343"/>
                        <a:pt x="2575" y="15004"/>
                      </a:cubicBezTo>
                      <a:cubicBezTo>
                        <a:pt x="4236" y="16649"/>
                        <a:pt x="6445" y="17563"/>
                        <a:pt x="8792" y="17563"/>
                      </a:cubicBezTo>
                      <a:cubicBezTo>
                        <a:pt x="11123" y="17563"/>
                        <a:pt x="13332" y="16649"/>
                        <a:pt x="14993" y="15004"/>
                      </a:cubicBezTo>
                      <a:cubicBezTo>
                        <a:pt x="16653" y="13343"/>
                        <a:pt x="17568" y="11134"/>
                        <a:pt x="17568" y="8788"/>
                      </a:cubicBezTo>
                      <a:cubicBezTo>
                        <a:pt x="17568" y="6441"/>
                        <a:pt x="16653" y="4232"/>
                        <a:pt x="14993" y="2571"/>
                      </a:cubicBezTo>
                      <a:cubicBezTo>
                        <a:pt x="13279" y="857"/>
                        <a:pt x="11031" y="0"/>
                        <a:pt x="8784" y="0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9900FF">
                        <a:alpha val="46666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1080140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50" name="Google Shape;1350;p30"/>
                <p:cNvSpPr/>
                <p:nvPr/>
              </p:nvSpPr>
              <p:spPr>
                <a:xfrm>
                  <a:off x="1189450" y="2242350"/>
                  <a:ext cx="262850" cy="239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514" h="9588" extrusionOk="0">
                      <a:moveTo>
                        <a:pt x="5257" y="1269"/>
                      </a:moveTo>
                      <a:cubicBezTo>
                        <a:pt x="6171" y="1269"/>
                        <a:pt x="7054" y="1604"/>
                        <a:pt x="7771" y="2290"/>
                      </a:cubicBezTo>
                      <a:cubicBezTo>
                        <a:pt x="9127" y="3692"/>
                        <a:pt x="9127" y="5931"/>
                        <a:pt x="7771" y="7302"/>
                      </a:cubicBezTo>
                      <a:cubicBezTo>
                        <a:pt x="7070" y="7988"/>
                        <a:pt x="6159" y="8331"/>
                        <a:pt x="5253" y="8331"/>
                      </a:cubicBezTo>
                      <a:cubicBezTo>
                        <a:pt x="4346" y="8331"/>
                        <a:pt x="3444" y="7988"/>
                        <a:pt x="2758" y="7302"/>
                      </a:cubicBezTo>
                      <a:cubicBezTo>
                        <a:pt x="1387" y="5916"/>
                        <a:pt x="1387" y="3661"/>
                        <a:pt x="2758" y="2290"/>
                      </a:cubicBezTo>
                      <a:cubicBezTo>
                        <a:pt x="3444" y="1604"/>
                        <a:pt x="4342" y="1269"/>
                        <a:pt x="5257" y="1269"/>
                      </a:cubicBezTo>
                      <a:close/>
                      <a:moveTo>
                        <a:pt x="5255" y="1"/>
                      </a:moveTo>
                      <a:cubicBezTo>
                        <a:pt x="4026" y="1"/>
                        <a:pt x="2796" y="469"/>
                        <a:pt x="1859" y="1406"/>
                      </a:cubicBezTo>
                      <a:cubicBezTo>
                        <a:pt x="0" y="3265"/>
                        <a:pt x="0" y="6312"/>
                        <a:pt x="1859" y="8186"/>
                      </a:cubicBezTo>
                      <a:cubicBezTo>
                        <a:pt x="2788" y="9116"/>
                        <a:pt x="4038" y="9588"/>
                        <a:pt x="5257" y="9588"/>
                      </a:cubicBezTo>
                      <a:cubicBezTo>
                        <a:pt x="6491" y="9588"/>
                        <a:pt x="7710" y="9131"/>
                        <a:pt x="8639" y="8186"/>
                      </a:cubicBezTo>
                      <a:cubicBezTo>
                        <a:pt x="10513" y="6312"/>
                        <a:pt x="10513" y="3265"/>
                        <a:pt x="8639" y="1406"/>
                      </a:cubicBezTo>
                      <a:cubicBezTo>
                        <a:pt x="7710" y="469"/>
                        <a:pt x="6483" y="1"/>
                        <a:pt x="5255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9900FF">
                        <a:alpha val="46666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1080140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351" name="Google Shape;1351;p30"/>
              <p:cNvGrpSpPr/>
              <p:nvPr/>
            </p:nvGrpSpPr>
            <p:grpSpPr>
              <a:xfrm rot="10800000">
                <a:off x="1700151" y="5032693"/>
                <a:ext cx="161977" cy="161940"/>
                <a:chOff x="1101075" y="2142375"/>
                <a:chExt cx="439200" cy="439100"/>
              </a:xfrm>
            </p:grpSpPr>
            <p:sp>
              <p:nvSpPr>
                <p:cNvPr id="1352" name="Google Shape;1352;p30"/>
                <p:cNvSpPr/>
                <p:nvPr/>
              </p:nvSpPr>
              <p:spPr>
                <a:xfrm>
                  <a:off x="1101075" y="2142375"/>
                  <a:ext cx="439200" cy="439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568" h="17564" extrusionOk="0">
                      <a:moveTo>
                        <a:pt x="8792" y="1291"/>
                      </a:moveTo>
                      <a:cubicBezTo>
                        <a:pt x="10711" y="1291"/>
                        <a:pt x="12631" y="2008"/>
                        <a:pt x="14094" y="3501"/>
                      </a:cubicBezTo>
                      <a:cubicBezTo>
                        <a:pt x="15526" y="4902"/>
                        <a:pt x="16303" y="6807"/>
                        <a:pt x="16303" y="8803"/>
                      </a:cubicBezTo>
                      <a:cubicBezTo>
                        <a:pt x="16303" y="10814"/>
                        <a:pt x="15526" y="12688"/>
                        <a:pt x="14094" y="14120"/>
                      </a:cubicBezTo>
                      <a:cubicBezTo>
                        <a:pt x="12692" y="15552"/>
                        <a:pt x="10788" y="16329"/>
                        <a:pt x="8792" y="16329"/>
                      </a:cubicBezTo>
                      <a:cubicBezTo>
                        <a:pt x="6780" y="16329"/>
                        <a:pt x="4906" y="15552"/>
                        <a:pt x="3474" y="14120"/>
                      </a:cubicBezTo>
                      <a:cubicBezTo>
                        <a:pt x="2042" y="12718"/>
                        <a:pt x="1265" y="10814"/>
                        <a:pt x="1265" y="8803"/>
                      </a:cubicBezTo>
                      <a:cubicBezTo>
                        <a:pt x="1265" y="6807"/>
                        <a:pt x="2042" y="4918"/>
                        <a:pt x="3474" y="3501"/>
                      </a:cubicBezTo>
                      <a:cubicBezTo>
                        <a:pt x="4937" y="2023"/>
                        <a:pt x="6857" y="1291"/>
                        <a:pt x="8792" y="1291"/>
                      </a:cubicBezTo>
                      <a:close/>
                      <a:moveTo>
                        <a:pt x="8784" y="0"/>
                      </a:moveTo>
                      <a:cubicBezTo>
                        <a:pt x="6537" y="0"/>
                        <a:pt x="4289" y="857"/>
                        <a:pt x="2575" y="2571"/>
                      </a:cubicBezTo>
                      <a:cubicBezTo>
                        <a:pt x="915" y="4232"/>
                        <a:pt x="1" y="6441"/>
                        <a:pt x="1" y="8788"/>
                      </a:cubicBezTo>
                      <a:cubicBezTo>
                        <a:pt x="1" y="11134"/>
                        <a:pt x="915" y="13343"/>
                        <a:pt x="2575" y="15004"/>
                      </a:cubicBezTo>
                      <a:cubicBezTo>
                        <a:pt x="4236" y="16649"/>
                        <a:pt x="6445" y="17563"/>
                        <a:pt x="8792" y="17563"/>
                      </a:cubicBezTo>
                      <a:cubicBezTo>
                        <a:pt x="11123" y="17563"/>
                        <a:pt x="13332" y="16649"/>
                        <a:pt x="14993" y="15004"/>
                      </a:cubicBezTo>
                      <a:cubicBezTo>
                        <a:pt x="16653" y="13343"/>
                        <a:pt x="17568" y="11134"/>
                        <a:pt x="17568" y="8788"/>
                      </a:cubicBezTo>
                      <a:cubicBezTo>
                        <a:pt x="17568" y="6441"/>
                        <a:pt x="16653" y="4232"/>
                        <a:pt x="14993" y="2571"/>
                      </a:cubicBezTo>
                      <a:cubicBezTo>
                        <a:pt x="13279" y="857"/>
                        <a:pt x="11031" y="0"/>
                        <a:pt x="8784" y="0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9900FF">
                        <a:alpha val="46666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1080140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53" name="Google Shape;1353;p30"/>
                <p:cNvSpPr/>
                <p:nvPr/>
              </p:nvSpPr>
              <p:spPr>
                <a:xfrm>
                  <a:off x="1189450" y="2242350"/>
                  <a:ext cx="262850" cy="239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514" h="9588" extrusionOk="0">
                      <a:moveTo>
                        <a:pt x="5257" y="1269"/>
                      </a:moveTo>
                      <a:cubicBezTo>
                        <a:pt x="6171" y="1269"/>
                        <a:pt x="7054" y="1604"/>
                        <a:pt x="7771" y="2290"/>
                      </a:cubicBezTo>
                      <a:cubicBezTo>
                        <a:pt x="9127" y="3692"/>
                        <a:pt x="9127" y="5931"/>
                        <a:pt x="7771" y="7302"/>
                      </a:cubicBezTo>
                      <a:cubicBezTo>
                        <a:pt x="7070" y="7988"/>
                        <a:pt x="6159" y="8331"/>
                        <a:pt x="5253" y="8331"/>
                      </a:cubicBezTo>
                      <a:cubicBezTo>
                        <a:pt x="4346" y="8331"/>
                        <a:pt x="3444" y="7988"/>
                        <a:pt x="2758" y="7302"/>
                      </a:cubicBezTo>
                      <a:cubicBezTo>
                        <a:pt x="1387" y="5916"/>
                        <a:pt x="1387" y="3661"/>
                        <a:pt x="2758" y="2290"/>
                      </a:cubicBezTo>
                      <a:cubicBezTo>
                        <a:pt x="3444" y="1604"/>
                        <a:pt x="4342" y="1269"/>
                        <a:pt x="5257" y="1269"/>
                      </a:cubicBezTo>
                      <a:close/>
                      <a:moveTo>
                        <a:pt x="5255" y="1"/>
                      </a:moveTo>
                      <a:cubicBezTo>
                        <a:pt x="4026" y="1"/>
                        <a:pt x="2796" y="469"/>
                        <a:pt x="1859" y="1406"/>
                      </a:cubicBezTo>
                      <a:cubicBezTo>
                        <a:pt x="0" y="3265"/>
                        <a:pt x="0" y="6312"/>
                        <a:pt x="1859" y="8186"/>
                      </a:cubicBezTo>
                      <a:cubicBezTo>
                        <a:pt x="2788" y="9116"/>
                        <a:pt x="4038" y="9588"/>
                        <a:pt x="5257" y="9588"/>
                      </a:cubicBezTo>
                      <a:cubicBezTo>
                        <a:pt x="6491" y="9588"/>
                        <a:pt x="7710" y="9131"/>
                        <a:pt x="8639" y="8186"/>
                      </a:cubicBezTo>
                      <a:cubicBezTo>
                        <a:pt x="10513" y="6312"/>
                        <a:pt x="10513" y="3265"/>
                        <a:pt x="8639" y="1406"/>
                      </a:cubicBezTo>
                      <a:cubicBezTo>
                        <a:pt x="7710" y="469"/>
                        <a:pt x="6483" y="1"/>
                        <a:pt x="5255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9900FF">
                        <a:alpha val="46666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1080140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sp>
          <p:nvSpPr>
            <p:cNvPr id="1354" name="Google Shape;1354;p30"/>
            <p:cNvSpPr/>
            <p:nvPr/>
          </p:nvSpPr>
          <p:spPr>
            <a:xfrm rot="-5400000">
              <a:off x="289120" y="3696219"/>
              <a:ext cx="503090" cy="2327806"/>
            </a:xfrm>
            <a:custGeom>
              <a:avLst/>
              <a:gdLst/>
              <a:ahLst/>
              <a:cxnLst/>
              <a:rect l="l" t="t" r="r" b="b"/>
              <a:pathLst>
                <a:path w="12266" h="56755" extrusionOk="0">
                  <a:moveTo>
                    <a:pt x="6811" y="1"/>
                  </a:moveTo>
                  <a:lnTo>
                    <a:pt x="2133" y="4663"/>
                  </a:lnTo>
                  <a:lnTo>
                    <a:pt x="2133" y="16836"/>
                  </a:lnTo>
                  <a:lnTo>
                    <a:pt x="2438" y="16836"/>
                  </a:lnTo>
                  <a:lnTo>
                    <a:pt x="2438" y="4800"/>
                  </a:lnTo>
                  <a:lnTo>
                    <a:pt x="6475" y="747"/>
                  </a:lnTo>
                  <a:lnTo>
                    <a:pt x="6475" y="11793"/>
                  </a:lnTo>
                  <a:lnTo>
                    <a:pt x="11534" y="11793"/>
                  </a:lnTo>
                  <a:lnTo>
                    <a:pt x="8197" y="15130"/>
                  </a:lnTo>
                  <a:lnTo>
                    <a:pt x="11640" y="18573"/>
                  </a:lnTo>
                  <a:lnTo>
                    <a:pt x="5668" y="24546"/>
                  </a:lnTo>
                  <a:lnTo>
                    <a:pt x="5668" y="41686"/>
                  </a:lnTo>
                  <a:lnTo>
                    <a:pt x="0" y="47369"/>
                  </a:lnTo>
                  <a:lnTo>
                    <a:pt x="0" y="56754"/>
                  </a:lnTo>
                  <a:lnTo>
                    <a:pt x="305" y="56754"/>
                  </a:lnTo>
                  <a:lnTo>
                    <a:pt x="305" y="47476"/>
                  </a:lnTo>
                  <a:lnTo>
                    <a:pt x="5973" y="41823"/>
                  </a:lnTo>
                  <a:lnTo>
                    <a:pt x="5973" y="24683"/>
                  </a:lnTo>
                  <a:lnTo>
                    <a:pt x="12082" y="18573"/>
                  </a:lnTo>
                  <a:lnTo>
                    <a:pt x="8639" y="15130"/>
                  </a:lnTo>
                  <a:lnTo>
                    <a:pt x="12265" y="11488"/>
                  </a:lnTo>
                  <a:lnTo>
                    <a:pt x="6811" y="11488"/>
                  </a:lnTo>
                  <a:lnTo>
                    <a:pt x="6811" y="1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55" name="Google Shape;1355;p30"/>
          <p:cNvGrpSpPr/>
          <p:nvPr/>
        </p:nvGrpSpPr>
        <p:grpSpPr>
          <a:xfrm>
            <a:off x="6323925" y="-1678249"/>
            <a:ext cx="4189199" cy="3065874"/>
            <a:chOff x="6171525" y="-1678249"/>
            <a:chExt cx="4189199" cy="3065874"/>
          </a:xfrm>
        </p:grpSpPr>
        <p:sp>
          <p:nvSpPr>
            <p:cNvPr id="1356" name="Google Shape;1356;p30"/>
            <p:cNvSpPr/>
            <p:nvPr/>
          </p:nvSpPr>
          <p:spPr>
            <a:xfrm rot="-5400000">
              <a:off x="6808863" y="-808395"/>
              <a:ext cx="1558682" cy="2833357"/>
            </a:xfrm>
            <a:custGeom>
              <a:avLst/>
              <a:gdLst/>
              <a:ahLst/>
              <a:cxnLst/>
              <a:rect l="l" t="t" r="r" b="b"/>
              <a:pathLst>
                <a:path w="34647" h="69081" extrusionOk="0">
                  <a:moveTo>
                    <a:pt x="34434" y="1"/>
                  </a:moveTo>
                  <a:lnTo>
                    <a:pt x="25429" y="8990"/>
                  </a:lnTo>
                  <a:lnTo>
                    <a:pt x="25383" y="9051"/>
                  </a:lnTo>
                  <a:lnTo>
                    <a:pt x="25383" y="32651"/>
                  </a:lnTo>
                  <a:lnTo>
                    <a:pt x="15130" y="42920"/>
                  </a:lnTo>
                  <a:lnTo>
                    <a:pt x="15084" y="42951"/>
                  </a:lnTo>
                  <a:lnTo>
                    <a:pt x="15084" y="60472"/>
                  </a:lnTo>
                  <a:lnTo>
                    <a:pt x="9614" y="65957"/>
                  </a:lnTo>
                  <a:lnTo>
                    <a:pt x="0" y="65957"/>
                  </a:lnTo>
                  <a:lnTo>
                    <a:pt x="0" y="69080"/>
                  </a:lnTo>
                  <a:lnTo>
                    <a:pt x="320" y="69080"/>
                  </a:lnTo>
                  <a:lnTo>
                    <a:pt x="320" y="66262"/>
                  </a:lnTo>
                  <a:lnTo>
                    <a:pt x="9751" y="66262"/>
                  </a:lnTo>
                  <a:lnTo>
                    <a:pt x="15389" y="60609"/>
                  </a:lnTo>
                  <a:lnTo>
                    <a:pt x="15389" y="43088"/>
                  </a:lnTo>
                  <a:lnTo>
                    <a:pt x="25658" y="32819"/>
                  </a:lnTo>
                  <a:lnTo>
                    <a:pt x="25688" y="32788"/>
                  </a:lnTo>
                  <a:lnTo>
                    <a:pt x="25688" y="9188"/>
                  </a:lnTo>
                  <a:lnTo>
                    <a:pt x="34647" y="214"/>
                  </a:lnTo>
                  <a:lnTo>
                    <a:pt x="34434" y="1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1357" name="Google Shape;1357;p30"/>
            <p:cNvPicPr preferRelativeResize="0"/>
            <p:nvPr/>
          </p:nvPicPr>
          <p:blipFill rotWithShape="1">
            <a:blip r:embed="rId2">
              <a:alphaModFix/>
            </a:blip>
            <a:srcRect l="16960" t="24718" r="7121" b="26177"/>
            <a:stretch/>
          </p:blipFill>
          <p:spPr>
            <a:xfrm>
              <a:off x="6587425" y="-1678249"/>
              <a:ext cx="3773299" cy="2879876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358" name="Google Shape;1358;p30"/>
            <p:cNvSpPr/>
            <p:nvPr/>
          </p:nvSpPr>
          <p:spPr>
            <a:xfrm>
              <a:off x="8292929" y="-80469"/>
              <a:ext cx="904284" cy="865933"/>
            </a:xfrm>
            <a:custGeom>
              <a:avLst/>
              <a:gdLst/>
              <a:ahLst/>
              <a:cxnLst/>
              <a:rect l="l" t="t" r="r" b="b"/>
              <a:pathLst>
                <a:path w="36902" h="35337" extrusionOk="0">
                  <a:moveTo>
                    <a:pt x="18449" y="1"/>
                  </a:moveTo>
                  <a:cubicBezTo>
                    <a:pt x="16409" y="1"/>
                    <a:pt x="14368" y="778"/>
                    <a:pt x="12814" y="2332"/>
                  </a:cubicBezTo>
                  <a:lnTo>
                    <a:pt x="3108" y="12037"/>
                  </a:lnTo>
                  <a:cubicBezTo>
                    <a:pt x="0" y="15145"/>
                    <a:pt x="0" y="20189"/>
                    <a:pt x="3108" y="23297"/>
                  </a:cubicBezTo>
                  <a:lnTo>
                    <a:pt x="12814" y="33017"/>
                  </a:lnTo>
                  <a:cubicBezTo>
                    <a:pt x="14368" y="34564"/>
                    <a:pt x="16405" y="35337"/>
                    <a:pt x="18443" y="35337"/>
                  </a:cubicBezTo>
                  <a:cubicBezTo>
                    <a:pt x="20481" y="35337"/>
                    <a:pt x="22519" y="34564"/>
                    <a:pt x="24073" y="33017"/>
                  </a:cubicBezTo>
                  <a:lnTo>
                    <a:pt x="33794" y="23297"/>
                  </a:lnTo>
                  <a:cubicBezTo>
                    <a:pt x="36902" y="20189"/>
                    <a:pt x="36902" y="15145"/>
                    <a:pt x="33794" y="12037"/>
                  </a:cubicBezTo>
                  <a:lnTo>
                    <a:pt x="24073" y="2332"/>
                  </a:lnTo>
                  <a:cubicBezTo>
                    <a:pt x="22527" y="778"/>
                    <a:pt x="20489" y="1"/>
                    <a:pt x="18449" y="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18000">
                  <a:schemeClr val="lt1"/>
                </a:gs>
                <a:gs pos="56000">
                  <a:srgbClr val="FFFFFF">
                    <a:alpha val="0"/>
                  </a:srgbClr>
                </a:gs>
                <a:gs pos="74000">
                  <a:schemeClr val="lt1"/>
                </a:gs>
                <a:gs pos="100000">
                  <a:srgbClr val="0C0A9E">
                    <a:alpha val="20000"/>
                  </a:srgbClr>
                </a:gs>
              </a:gsLst>
              <a:path path="circle">
                <a:fillToRect r="100000" b="100000"/>
              </a:path>
              <a:tileRect l="-100000" t="-10000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359" name="Google Shape;1359;p30"/>
            <p:cNvGrpSpPr/>
            <p:nvPr/>
          </p:nvGrpSpPr>
          <p:grpSpPr>
            <a:xfrm rot="-2700000">
              <a:off x="8302147" y="61289"/>
              <a:ext cx="582044" cy="582419"/>
              <a:chOff x="959750" y="3039275"/>
              <a:chExt cx="582050" cy="582425"/>
            </a:xfrm>
          </p:grpSpPr>
          <p:sp>
            <p:nvSpPr>
              <p:cNvPr id="1360" name="Google Shape;1360;p30"/>
              <p:cNvSpPr/>
              <p:nvPr/>
            </p:nvSpPr>
            <p:spPr>
              <a:xfrm>
                <a:off x="959750" y="3498275"/>
                <a:ext cx="123450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7" extrusionOk="0">
                    <a:moveTo>
                      <a:pt x="1403" y="0"/>
                    </a:moveTo>
                    <a:lnTo>
                      <a:pt x="1" y="1402"/>
                    </a:lnTo>
                    <a:lnTo>
                      <a:pt x="3536" y="4937"/>
                    </a:lnTo>
                    <a:lnTo>
                      <a:pt x="4937" y="3535"/>
                    </a:lnTo>
                    <a:lnTo>
                      <a:pt x="1403" y="0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1" name="Google Shape;1361;p30"/>
              <p:cNvSpPr/>
              <p:nvPr/>
            </p:nvSpPr>
            <p:spPr>
              <a:xfrm>
                <a:off x="1035950" y="3421700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402" y="1"/>
                    </a:moveTo>
                    <a:lnTo>
                      <a:pt x="0" y="1403"/>
                    </a:lnTo>
                    <a:lnTo>
                      <a:pt x="3535" y="4952"/>
                    </a:lnTo>
                    <a:lnTo>
                      <a:pt x="4937" y="3551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2" name="Google Shape;1362;p30"/>
              <p:cNvSpPr/>
              <p:nvPr/>
            </p:nvSpPr>
            <p:spPr>
              <a:xfrm>
                <a:off x="1112500" y="3345525"/>
                <a:ext cx="123825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3" name="Google Shape;1363;p30"/>
              <p:cNvSpPr/>
              <p:nvPr/>
            </p:nvSpPr>
            <p:spPr>
              <a:xfrm>
                <a:off x="1188675" y="3268975"/>
                <a:ext cx="1238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7" extrusionOk="0">
                    <a:moveTo>
                      <a:pt x="1402" y="0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50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4" name="Google Shape;1364;p30"/>
              <p:cNvSpPr/>
              <p:nvPr/>
            </p:nvSpPr>
            <p:spPr>
              <a:xfrm>
                <a:off x="1265625" y="3192800"/>
                <a:ext cx="1234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37" extrusionOk="0">
                    <a:moveTo>
                      <a:pt x="1402" y="0"/>
                    </a:moveTo>
                    <a:lnTo>
                      <a:pt x="0" y="1386"/>
                    </a:lnTo>
                    <a:lnTo>
                      <a:pt x="3535" y="4936"/>
                    </a:lnTo>
                    <a:lnTo>
                      <a:pt x="4937" y="3535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5" name="Google Shape;1365;p30"/>
              <p:cNvSpPr/>
              <p:nvPr/>
            </p:nvSpPr>
            <p:spPr>
              <a:xfrm>
                <a:off x="1341800" y="3116225"/>
                <a:ext cx="123450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35" y="4937"/>
                    </a:lnTo>
                    <a:lnTo>
                      <a:pt x="4937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6" name="Google Shape;1366;p30"/>
              <p:cNvSpPr/>
              <p:nvPr/>
            </p:nvSpPr>
            <p:spPr>
              <a:xfrm>
                <a:off x="1418375" y="3039275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387" y="1"/>
                    </a:moveTo>
                    <a:lnTo>
                      <a:pt x="0" y="1403"/>
                    </a:lnTo>
                    <a:lnTo>
                      <a:pt x="3535" y="4953"/>
                    </a:lnTo>
                    <a:lnTo>
                      <a:pt x="4936" y="3551"/>
                    </a:lnTo>
                    <a:lnTo>
                      <a:pt x="1387" y="1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367" name="Google Shape;1367;p30"/>
            <p:cNvGrpSpPr/>
            <p:nvPr/>
          </p:nvGrpSpPr>
          <p:grpSpPr>
            <a:xfrm rot="-2700000">
              <a:off x="8551447" y="61289"/>
              <a:ext cx="582044" cy="582419"/>
              <a:chOff x="959750" y="3039275"/>
              <a:chExt cx="582050" cy="582425"/>
            </a:xfrm>
          </p:grpSpPr>
          <p:sp>
            <p:nvSpPr>
              <p:cNvPr id="1368" name="Google Shape;1368;p30"/>
              <p:cNvSpPr/>
              <p:nvPr/>
            </p:nvSpPr>
            <p:spPr>
              <a:xfrm>
                <a:off x="959750" y="3498275"/>
                <a:ext cx="123450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7" extrusionOk="0">
                    <a:moveTo>
                      <a:pt x="1403" y="0"/>
                    </a:moveTo>
                    <a:lnTo>
                      <a:pt x="1" y="1402"/>
                    </a:lnTo>
                    <a:lnTo>
                      <a:pt x="3536" y="4937"/>
                    </a:lnTo>
                    <a:lnTo>
                      <a:pt x="4937" y="3535"/>
                    </a:lnTo>
                    <a:lnTo>
                      <a:pt x="1403" y="0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9" name="Google Shape;1369;p30"/>
              <p:cNvSpPr/>
              <p:nvPr/>
            </p:nvSpPr>
            <p:spPr>
              <a:xfrm>
                <a:off x="1035950" y="3421700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402" y="1"/>
                    </a:moveTo>
                    <a:lnTo>
                      <a:pt x="0" y="1403"/>
                    </a:lnTo>
                    <a:lnTo>
                      <a:pt x="3535" y="4952"/>
                    </a:lnTo>
                    <a:lnTo>
                      <a:pt x="4937" y="3551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70" name="Google Shape;1370;p30"/>
              <p:cNvSpPr/>
              <p:nvPr/>
            </p:nvSpPr>
            <p:spPr>
              <a:xfrm>
                <a:off x="1112500" y="3345525"/>
                <a:ext cx="123825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71" name="Google Shape;1371;p30"/>
              <p:cNvSpPr/>
              <p:nvPr/>
            </p:nvSpPr>
            <p:spPr>
              <a:xfrm>
                <a:off x="1188675" y="3268975"/>
                <a:ext cx="1238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7" extrusionOk="0">
                    <a:moveTo>
                      <a:pt x="1402" y="0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50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72" name="Google Shape;1372;p30"/>
              <p:cNvSpPr/>
              <p:nvPr/>
            </p:nvSpPr>
            <p:spPr>
              <a:xfrm>
                <a:off x="1265625" y="3192800"/>
                <a:ext cx="1234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37" extrusionOk="0">
                    <a:moveTo>
                      <a:pt x="1402" y="0"/>
                    </a:moveTo>
                    <a:lnTo>
                      <a:pt x="0" y="1386"/>
                    </a:lnTo>
                    <a:lnTo>
                      <a:pt x="3535" y="4936"/>
                    </a:lnTo>
                    <a:lnTo>
                      <a:pt x="4937" y="3535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73" name="Google Shape;1373;p30"/>
              <p:cNvSpPr/>
              <p:nvPr/>
            </p:nvSpPr>
            <p:spPr>
              <a:xfrm>
                <a:off x="1341800" y="3116225"/>
                <a:ext cx="123450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35" y="4937"/>
                    </a:lnTo>
                    <a:lnTo>
                      <a:pt x="4937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74" name="Google Shape;1374;p30"/>
              <p:cNvSpPr/>
              <p:nvPr/>
            </p:nvSpPr>
            <p:spPr>
              <a:xfrm>
                <a:off x="1418375" y="3039275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387" y="1"/>
                    </a:moveTo>
                    <a:lnTo>
                      <a:pt x="0" y="1403"/>
                    </a:lnTo>
                    <a:lnTo>
                      <a:pt x="3535" y="4953"/>
                    </a:lnTo>
                    <a:lnTo>
                      <a:pt x="4936" y="3551"/>
                    </a:lnTo>
                    <a:lnTo>
                      <a:pt x="1387" y="1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375" name="Google Shape;1375;p30"/>
          <p:cNvGrpSpPr/>
          <p:nvPr/>
        </p:nvGrpSpPr>
        <p:grpSpPr>
          <a:xfrm rot="2700000">
            <a:off x="8945322" y="2352177"/>
            <a:ext cx="439196" cy="439096"/>
            <a:chOff x="1101075" y="2142375"/>
            <a:chExt cx="439200" cy="439100"/>
          </a:xfrm>
        </p:grpSpPr>
        <p:sp>
          <p:nvSpPr>
            <p:cNvPr id="1376" name="Google Shape;1376;p30"/>
            <p:cNvSpPr/>
            <p:nvPr/>
          </p:nvSpPr>
          <p:spPr>
            <a:xfrm>
              <a:off x="1101075" y="2142375"/>
              <a:ext cx="439200" cy="439100"/>
            </a:xfrm>
            <a:custGeom>
              <a:avLst/>
              <a:gdLst/>
              <a:ahLst/>
              <a:cxnLst/>
              <a:rect l="l" t="t" r="r" b="b"/>
              <a:pathLst>
                <a:path w="17568" h="17564" extrusionOk="0">
                  <a:moveTo>
                    <a:pt x="8792" y="1291"/>
                  </a:moveTo>
                  <a:cubicBezTo>
                    <a:pt x="10711" y="1291"/>
                    <a:pt x="12631" y="2008"/>
                    <a:pt x="14094" y="3501"/>
                  </a:cubicBezTo>
                  <a:cubicBezTo>
                    <a:pt x="15526" y="4902"/>
                    <a:pt x="16303" y="6807"/>
                    <a:pt x="16303" y="8803"/>
                  </a:cubicBezTo>
                  <a:cubicBezTo>
                    <a:pt x="16303" y="10814"/>
                    <a:pt x="15526" y="12688"/>
                    <a:pt x="14094" y="14120"/>
                  </a:cubicBezTo>
                  <a:cubicBezTo>
                    <a:pt x="12692" y="15552"/>
                    <a:pt x="10788" y="16329"/>
                    <a:pt x="8792" y="16329"/>
                  </a:cubicBezTo>
                  <a:cubicBezTo>
                    <a:pt x="6780" y="16329"/>
                    <a:pt x="4906" y="15552"/>
                    <a:pt x="3474" y="14120"/>
                  </a:cubicBezTo>
                  <a:cubicBezTo>
                    <a:pt x="2042" y="12718"/>
                    <a:pt x="1265" y="10814"/>
                    <a:pt x="1265" y="8803"/>
                  </a:cubicBezTo>
                  <a:cubicBezTo>
                    <a:pt x="1265" y="6807"/>
                    <a:pt x="2042" y="4918"/>
                    <a:pt x="3474" y="3501"/>
                  </a:cubicBezTo>
                  <a:cubicBezTo>
                    <a:pt x="4937" y="2023"/>
                    <a:pt x="6857" y="1291"/>
                    <a:pt x="8792" y="1291"/>
                  </a:cubicBezTo>
                  <a:close/>
                  <a:moveTo>
                    <a:pt x="8784" y="0"/>
                  </a:moveTo>
                  <a:cubicBezTo>
                    <a:pt x="6537" y="0"/>
                    <a:pt x="4289" y="857"/>
                    <a:pt x="2575" y="2571"/>
                  </a:cubicBezTo>
                  <a:cubicBezTo>
                    <a:pt x="915" y="4232"/>
                    <a:pt x="1" y="6441"/>
                    <a:pt x="1" y="8788"/>
                  </a:cubicBezTo>
                  <a:cubicBezTo>
                    <a:pt x="1" y="11134"/>
                    <a:pt x="915" y="13343"/>
                    <a:pt x="2575" y="15004"/>
                  </a:cubicBezTo>
                  <a:cubicBezTo>
                    <a:pt x="4236" y="16649"/>
                    <a:pt x="6445" y="17563"/>
                    <a:pt x="8792" y="17563"/>
                  </a:cubicBezTo>
                  <a:cubicBezTo>
                    <a:pt x="11123" y="17563"/>
                    <a:pt x="13332" y="16649"/>
                    <a:pt x="14993" y="15004"/>
                  </a:cubicBezTo>
                  <a:cubicBezTo>
                    <a:pt x="16653" y="13343"/>
                    <a:pt x="17568" y="11134"/>
                    <a:pt x="17568" y="8788"/>
                  </a:cubicBezTo>
                  <a:cubicBezTo>
                    <a:pt x="17568" y="6441"/>
                    <a:pt x="16653" y="4232"/>
                    <a:pt x="14993" y="2571"/>
                  </a:cubicBezTo>
                  <a:cubicBezTo>
                    <a:pt x="13279" y="857"/>
                    <a:pt x="11031" y="0"/>
                    <a:pt x="8784" y="0"/>
                  </a:cubicBez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78000">
                  <a:schemeClr val="lt1"/>
                </a:gs>
                <a:gs pos="100000">
                  <a:schemeClr val="lt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7" name="Google Shape;1377;p30"/>
            <p:cNvSpPr/>
            <p:nvPr/>
          </p:nvSpPr>
          <p:spPr>
            <a:xfrm>
              <a:off x="1189450" y="2242350"/>
              <a:ext cx="262850" cy="239700"/>
            </a:xfrm>
            <a:custGeom>
              <a:avLst/>
              <a:gdLst/>
              <a:ahLst/>
              <a:cxnLst/>
              <a:rect l="l" t="t" r="r" b="b"/>
              <a:pathLst>
                <a:path w="10514" h="9588" extrusionOk="0">
                  <a:moveTo>
                    <a:pt x="5257" y="1269"/>
                  </a:moveTo>
                  <a:cubicBezTo>
                    <a:pt x="6171" y="1269"/>
                    <a:pt x="7054" y="1604"/>
                    <a:pt x="7771" y="2290"/>
                  </a:cubicBezTo>
                  <a:cubicBezTo>
                    <a:pt x="9127" y="3692"/>
                    <a:pt x="9127" y="5931"/>
                    <a:pt x="7771" y="7302"/>
                  </a:cubicBezTo>
                  <a:cubicBezTo>
                    <a:pt x="7070" y="7988"/>
                    <a:pt x="6159" y="8331"/>
                    <a:pt x="5253" y="8331"/>
                  </a:cubicBezTo>
                  <a:cubicBezTo>
                    <a:pt x="4346" y="8331"/>
                    <a:pt x="3444" y="7988"/>
                    <a:pt x="2758" y="7302"/>
                  </a:cubicBezTo>
                  <a:cubicBezTo>
                    <a:pt x="1387" y="5916"/>
                    <a:pt x="1387" y="3661"/>
                    <a:pt x="2758" y="2290"/>
                  </a:cubicBezTo>
                  <a:cubicBezTo>
                    <a:pt x="3444" y="1604"/>
                    <a:pt x="4342" y="1269"/>
                    <a:pt x="5257" y="1269"/>
                  </a:cubicBezTo>
                  <a:close/>
                  <a:moveTo>
                    <a:pt x="5255" y="1"/>
                  </a:moveTo>
                  <a:cubicBezTo>
                    <a:pt x="4026" y="1"/>
                    <a:pt x="2796" y="469"/>
                    <a:pt x="1859" y="1406"/>
                  </a:cubicBezTo>
                  <a:cubicBezTo>
                    <a:pt x="0" y="3265"/>
                    <a:pt x="0" y="6312"/>
                    <a:pt x="1859" y="8186"/>
                  </a:cubicBezTo>
                  <a:cubicBezTo>
                    <a:pt x="2788" y="9116"/>
                    <a:pt x="4038" y="9588"/>
                    <a:pt x="5257" y="9588"/>
                  </a:cubicBezTo>
                  <a:cubicBezTo>
                    <a:pt x="6491" y="9588"/>
                    <a:pt x="7710" y="9131"/>
                    <a:pt x="8639" y="8186"/>
                  </a:cubicBezTo>
                  <a:cubicBezTo>
                    <a:pt x="10513" y="6312"/>
                    <a:pt x="10513" y="3265"/>
                    <a:pt x="8639" y="1406"/>
                  </a:cubicBezTo>
                  <a:cubicBezTo>
                    <a:pt x="7710" y="469"/>
                    <a:pt x="6483" y="1"/>
                    <a:pt x="5255" y="1"/>
                  </a:cubicBez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78000">
                  <a:schemeClr val="lt1"/>
                </a:gs>
                <a:gs pos="100000">
                  <a:schemeClr val="lt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9_1">
    <p:bg>
      <p:bgPr>
        <a:solidFill>
          <a:schemeClr val="dk2"/>
        </a:solidFill>
        <a:effectLst/>
      </p:bgPr>
    </p:bg>
    <p:spTree>
      <p:nvGrpSpPr>
        <p:cNvPr id="1" name="Shape 13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79" name="Google Shape;1379;p31"/>
          <p:cNvGrpSpPr/>
          <p:nvPr/>
        </p:nvGrpSpPr>
        <p:grpSpPr>
          <a:xfrm>
            <a:off x="8332551" y="-7"/>
            <a:ext cx="2386151" cy="3293873"/>
            <a:chOff x="8256351" y="-7"/>
            <a:chExt cx="2386151" cy="3293873"/>
          </a:xfrm>
        </p:grpSpPr>
        <p:pic>
          <p:nvPicPr>
            <p:cNvPr id="1380" name="Google Shape;1380;p31"/>
            <p:cNvPicPr preferRelativeResize="0"/>
            <p:nvPr/>
          </p:nvPicPr>
          <p:blipFill rotWithShape="1">
            <a:blip r:embed="rId2">
              <a:alphaModFix/>
            </a:blip>
            <a:srcRect l="16960" t="24718" r="7121" b="26177"/>
            <a:stretch/>
          </p:blipFill>
          <p:spPr>
            <a:xfrm rot="5400000">
              <a:off x="7886227" y="537590"/>
              <a:ext cx="3126400" cy="2386151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1381" name="Google Shape;1381;p31"/>
            <p:cNvGrpSpPr/>
            <p:nvPr/>
          </p:nvGrpSpPr>
          <p:grpSpPr>
            <a:xfrm rot="10800000">
              <a:off x="8452444" y="-7"/>
              <a:ext cx="325154" cy="1788670"/>
              <a:chOff x="8869019" y="-622132"/>
              <a:chExt cx="325154" cy="1788670"/>
            </a:xfrm>
          </p:grpSpPr>
          <p:sp>
            <p:nvSpPr>
              <p:cNvPr id="1382" name="Google Shape;1382;p31"/>
              <p:cNvSpPr/>
              <p:nvPr/>
            </p:nvSpPr>
            <p:spPr>
              <a:xfrm rot="10800000">
                <a:off x="8869019" y="-622132"/>
                <a:ext cx="246869" cy="1703243"/>
              </a:xfrm>
              <a:custGeom>
                <a:avLst/>
                <a:gdLst/>
                <a:ahLst/>
                <a:cxnLst/>
                <a:rect l="l" t="t" r="r" b="b"/>
                <a:pathLst>
                  <a:path w="6019" h="29909" extrusionOk="0">
                    <a:moveTo>
                      <a:pt x="1" y="1"/>
                    </a:moveTo>
                    <a:lnTo>
                      <a:pt x="1" y="306"/>
                    </a:lnTo>
                    <a:lnTo>
                      <a:pt x="5699" y="306"/>
                    </a:lnTo>
                    <a:lnTo>
                      <a:pt x="5699" y="29909"/>
                    </a:lnTo>
                    <a:lnTo>
                      <a:pt x="6019" y="29909"/>
                    </a:lnTo>
                    <a:lnTo>
                      <a:pt x="6019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1383" name="Google Shape;1383;p31"/>
              <p:cNvGrpSpPr/>
              <p:nvPr/>
            </p:nvGrpSpPr>
            <p:grpSpPr>
              <a:xfrm rot="1800062">
                <a:off x="9035610" y="1007995"/>
                <a:ext cx="134040" cy="134009"/>
                <a:chOff x="1101075" y="2142375"/>
                <a:chExt cx="439200" cy="439100"/>
              </a:xfrm>
            </p:grpSpPr>
            <p:sp>
              <p:nvSpPr>
                <p:cNvPr id="1384" name="Google Shape;1384;p31"/>
                <p:cNvSpPr/>
                <p:nvPr/>
              </p:nvSpPr>
              <p:spPr>
                <a:xfrm>
                  <a:off x="1101075" y="2142375"/>
                  <a:ext cx="439200" cy="439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568" h="17564" extrusionOk="0">
                      <a:moveTo>
                        <a:pt x="8792" y="1291"/>
                      </a:moveTo>
                      <a:cubicBezTo>
                        <a:pt x="10711" y="1291"/>
                        <a:pt x="12631" y="2008"/>
                        <a:pt x="14094" y="3501"/>
                      </a:cubicBezTo>
                      <a:cubicBezTo>
                        <a:pt x="15526" y="4902"/>
                        <a:pt x="16303" y="6807"/>
                        <a:pt x="16303" y="8803"/>
                      </a:cubicBezTo>
                      <a:cubicBezTo>
                        <a:pt x="16303" y="10814"/>
                        <a:pt x="15526" y="12688"/>
                        <a:pt x="14094" y="14120"/>
                      </a:cubicBezTo>
                      <a:cubicBezTo>
                        <a:pt x="12692" y="15552"/>
                        <a:pt x="10788" y="16329"/>
                        <a:pt x="8792" y="16329"/>
                      </a:cubicBezTo>
                      <a:cubicBezTo>
                        <a:pt x="6780" y="16329"/>
                        <a:pt x="4906" y="15552"/>
                        <a:pt x="3474" y="14120"/>
                      </a:cubicBezTo>
                      <a:cubicBezTo>
                        <a:pt x="2042" y="12718"/>
                        <a:pt x="1265" y="10814"/>
                        <a:pt x="1265" y="8803"/>
                      </a:cubicBezTo>
                      <a:cubicBezTo>
                        <a:pt x="1265" y="6807"/>
                        <a:pt x="2042" y="4918"/>
                        <a:pt x="3474" y="3501"/>
                      </a:cubicBezTo>
                      <a:cubicBezTo>
                        <a:pt x="4937" y="2023"/>
                        <a:pt x="6857" y="1291"/>
                        <a:pt x="8792" y="1291"/>
                      </a:cubicBezTo>
                      <a:close/>
                      <a:moveTo>
                        <a:pt x="8784" y="0"/>
                      </a:moveTo>
                      <a:cubicBezTo>
                        <a:pt x="6537" y="0"/>
                        <a:pt x="4289" y="857"/>
                        <a:pt x="2575" y="2571"/>
                      </a:cubicBezTo>
                      <a:cubicBezTo>
                        <a:pt x="915" y="4232"/>
                        <a:pt x="1" y="6441"/>
                        <a:pt x="1" y="8788"/>
                      </a:cubicBezTo>
                      <a:cubicBezTo>
                        <a:pt x="1" y="11134"/>
                        <a:pt x="915" y="13343"/>
                        <a:pt x="2575" y="15004"/>
                      </a:cubicBezTo>
                      <a:cubicBezTo>
                        <a:pt x="4236" y="16649"/>
                        <a:pt x="6445" y="17563"/>
                        <a:pt x="8792" y="17563"/>
                      </a:cubicBezTo>
                      <a:cubicBezTo>
                        <a:pt x="11123" y="17563"/>
                        <a:pt x="13332" y="16649"/>
                        <a:pt x="14993" y="15004"/>
                      </a:cubicBezTo>
                      <a:cubicBezTo>
                        <a:pt x="16653" y="13343"/>
                        <a:pt x="17568" y="11134"/>
                        <a:pt x="17568" y="8788"/>
                      </a:cubicBezTo>
                      <a:cubicBezTo>
                        <a:pt x="17568" y="6441"/>
                        <a:pt x="16653" y="4232"/>
                        <a:pt x="14993" y="2571"/>
                      </a:cubicBezTo>
                      <a:cubicBezTo>
                        <a:pt x="13279" y="857"/>
                        <a:pt x="11031" y="0"/>
                        <a:pt x="8784" y="0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chemeClr val="lt2"/>
                    </a:gs>
                    <a:gs pos="40000">
                      <a:srgbClr val="FF9900">
                        <a:alpha val="40784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2698631" scaled="0"/>
                </a:gradFill>
                <a:ln w="9525" cap="flat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85" name="Google Shape;1385;p31"/>
                <p:cNvSpPr/>
                <p:nvPr/>
              </p:nvSpPr>
              <p:spPr>
                <a:xfrm>
                  <a:off x="1189450" y="2242350"/>
                  <a:ext cx="262850" cy="239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514" h="9588" extrusionOk="0">
                      <a:moveTo>
                        <a:pt x="5257" y="1269"/>
                      </a:moveTo>
                      <a:cubicBezTo>
                        <a:pt x="6171" y="1269"/>
                        <a:pt x="7054" y="1604"/>
                        <a:pt x="7771" y="2290"/>
                      </a:cubicBezTo>
                      <a:cubicBezTo>
                        <a:pt x="9127" y="3692"/>
                        <a:pt x="9127" y="5931"/>
                        <a:pt x="7771" y="7302"/>
                      </a:cubicBezTo>
                      <a:cubicBezTo>
                        <a:pt x="7070" y="7988"/>
                        <a:pt x="6159" y="8331"/>
                        <a:pt x="5253" y="8331"/>
                      </a:cubicBezTo>
                      <a:cubicBezTo>
                        <a:pt x="4346" y="8331"/>
                        <a:pt x="3444" y="7988"/>
                        <a:pt x="2758" y="7302"/>
                      </a:cubicBezTo>
                      <a:cubicBezTo>
                        <a:pt x="1387" y="5916"/>
                        <a:pt x="1387" y="3661"/>
                        <a:pt x="2758" y="2290"/>
                      </a:cubicBezTo>
                      <a:cubicBezTo>
                        <a:pt x="3444" y="1604"/>
                        <a:pt x="4342" y="1269"/>
                        <a:pt x="5257" y="1269"/>
                      </a:cubicBezTo>
                      <a:close/>
                      <a:moveTo>
                        <a:pt x="5255" y="1"/>
                      </a:moveTo>
                      <a:cubicBezTo>
                        <a:pt x="4026" y="1"/>
                        <a:pt x="2796" y="469"/>
                        <a:pt x="1859" y="1406"/>
                      </a:cubicBezTo>
                      <a:cubicBezTo>
                        <a:pt x="0" y="3265"/>
                        <a:pt x="0" y="6312"/>
                        <a:pt x="1859" y="8186"/>
                      </a:cubicBezTo>
                      <a:cubicBezTo>
                        <a:pt x="2788" y="9116"/>
                        <a:pt x="4038" y="9588"/>
                        <a:pt x="5257" y="9588"/>
                      </a:cubicBezTo>
                      <a:cubicBezTo>
                        <a:pt x="6491" y="9588"/>
                        <a:pt x="7710" y="9131"/>
                        <a:pt x="8639" y="8186"/>
                      </a:cubicBezTo>
                      <a:cubicBezTo>
                        <a:pt x="10513" y="6312"/>
                        <a:pt x="10513" y="3265"/>
                        <a:pt x="8639" y="1406"/>
                      </a:cubicBezTo>
                      <a:cubicBezTo>
                        <a:pt x="7710" y="469"/>
                        <a:pt x="6483" y="1"/>
                        <a:pt x="5255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chemeClr val="lt1"/>
                    </a:gs>
                    <a:gs pos="18000">
                      <a:schemeClr val="lt1"/>
                    </a:gs>
                    <a:gs pos="56000">
                      <a:srgbClr val="FFFFFF">
                        <a:alpha val="0"/>
                      </a:srgbClr>
                    </a:gs>
                    <a:gs pos="74000">
                      <a:schemeClr val="lt1"/>
                    </a:gs>
                    <a:gs pos="100000">
                      <a:srgbClr val="9900FF">
                        <a:alpha val="28627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</p:grpSp>
      <p:grpSp>
        <p:nvGrpSpPr>
          <p:cNvPr id="1386" name="Google Shape;1386;p31"/>
          <p:cNvGrpSpPr/>
          <p:nvPr/>
        </p:nvGrpSpPr>
        <p:grpSpPr>
          <a:xfrm>
            <a:off x="-213525" y="171225"/>
            <a:ext cx="439200" cy="439100"/>
            <a:chOff x="1101075" y="2142375"/>
            <a:chExt cx="439200" cy="439100"/>
          </a:xfrm>
        </p:grpSpPr>
        <p:sp>
          <p:nvSpPr>
            <p:cNvPr id="1387" name="Google Shape;1387;p31"/>
            <p:cNvSpPr/>
            <p:nvPr/>
          </p:nvSpPr>
          <p:spPr>
            <a:xfrm>
              <a:off x="1101075" y="2142375"/>
              <a:ext cx="439200" cy="439100"/>
            </a:xfrm>
            <a:custGeom>
              <a:avLst/>
              <a:gdLst/>
              <a:ahLst/>
              <a:cxnLst/>
              <a:rect l="l" t="t" r="r" b="b"/>
              <a:pathLst>
                <a:path w="17568" h="17564" extrusionOk="0">
                  <a:moveTo>
                    <a:pt x="8792" y="1291"/>
                  </a:moveTo>
                  <a:cubicBezTo>
                    <a:pt x="10711" y="1291"/>
                    <a:pt x="12631" y="2008"/>
                    <a:pt x="14094" y="3501"/>
                  </a:cubicBezTo>
                  <a:cubicBezTo>
                    <a:pt x="15526" y="4902"/>
                    <a:pt x="16303" y="6807"/>
                    <a:pt x="16303" y="8803"/>
                  </a:cubicBezTo>
                  <a:cubicBezTo>
                    <a:pt x="16303" y="10814"/>
                    <a:pt x="15526" y="12688"/>
                    <a:pt x="14094" y="14120"/>
                  </a:cubicBezTo>
                  <a:cubicBezTo>
                    <a:pt x="12692" y="15552"/>
                    <a:pt x="10788" y="16329"/>
                    <a:pt x="8792" y="16329"/>
                  </a:cubicBezTo>
                  <a:cubicBezTo>
                    <a:pt x="6780" y="16329"/>
                    <a:pt x="4906" y="15552"/>
                    <a:pt x="3474" y="14120"/>
                  </a:cubicBezTo>
                  <a:cubicBezTo>
                    <a:pt x="2042" y="12718"/>
                    <a:pt x="1265" y="10814"/>
                    <a:pt x="1265" y="8803"/>
                  </a:cubicBezTo>
                  <a:cubicBezTo>
                    <a:pt x="1265" y="6807"/>
                    <a:pt x="2042" y="4918"/>
                    <a:pt x="3474" y="3501"/>
                  </a:cubicBezTo>
                  <a:cubicBezTo>
                    <a:pt x="4937" y="2023"/>
                    <a:pt x="6857" y="1291"/>
                    <a:pt x="8792" y="1291"/>
                  </a:cubicBezTo>
                  <a:close/>
                  <a:moveTo>
                    <a:pt x="8784" y="0"/>
                  </a:moveTo>
                  <a:cubicBezTo>
                    <a:pt x="6537" y="0"/>
                    <a:pt x="4289" y="857"/>
                    <a:pt x="2575" y="2571"/>
                  </a:cubicBezTo>
                  <a:cubicBezTo>
                    <a:pt x="915" y="4232"/>
                    <a:pt x="1" y="6441"/>
                    <a:pt x="1" y="8788"/>
                  </a:cubicBezTo>
                  <a:cubicBezTo>
                    <a:pt x="1" y="11134"/>
                    <a:pt x="915" y="13343"/>
                    <a:pt x="2575" y="15004"/>
                  </a:cubicBezTo>
                  <a:cubicBezTo>
                    <a:pt x="4236" y="16649"/>
                    <a:pt x="6445" y="17563"/>
                    <a:pt x="8792" y="17563"/>
                  </a:cubicBezTo>
                  <a:cubicBezTo>
                    <a:pt x="11123" y="17563"/>
                    <a:pt x="13332" y="16649"/>
                    <a:pt x="14993" y="15004"/>
                  </a:cubicBezTo>
                  <a:cubicBezTo>
                    <a:pt x="16653" y="13343"/>
                    <a:pt x="17568" y="11134"/>
                    <a:pt x="17568" y="8788"/>
                  </a:cubicBezTo>
                  <a:cubicBezTo>
                    <a:pt x="17568" y="6441"/>
                    <a:pt x="16653" y="4232"/>
                    <a:pt x="14993" y="2571"/>
                  </a:cubicBezTo>
                  <a:cubicBezTo>
                    <a:pt x="13279" y="857"/>
                    <a:pt x="11031" y="0"/>
                    <a:pt x="8784" y="0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18000">
                  <a:schemeClr val="lt1"/>
                </a:gs>
                <a:gs pos="56000">
                  <a:srgbClr val="FFFFFF">
                    <a:alpha val="0"/>
                  </a:srgbClr>
                </a:gs>
                <a:gs pos="74000">
                  <a:schemeClr val="lt1"/>
                </a:gs>
                <a:gs pos="100000">
                  <a:srgbClr val="0C0A9E">
                    <a:alpha val="20000"/>
                  </a:srgbClr>
                </a:gs>
              </a:gsLst>
              <a:path path="circle">
                <a:fillToRect r="100000" b="100000"/>
              </a:path>
              <a:tileRect l="-100000" t="-10000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8" name="Google Shape;1388;p31"/>
            <p:cNvSpPr/>
            <p:nvPr/>
          </p:nvSpPr>
          <p:spPr>
            <a:xfrm>
              <a:off x="1189450" y="2242350"/>
              <a:ext cx="262850" cy="239700"/>
            </a:xfrm>
            <a:custGeom>
              <a:avLst/>
              <a:gdLst/>
              <a:ahLst/>
              <a:cxnLst/>
              <a:rect l="l" t="t" r="r" b="b"/>
              <a:pathLst>
                <a:path w="10514" h="9588" extrusionOk="0">
                  <a:moveTo>
                    <a:pt x="5257" y="1269"/>
                  </a:moveTo>
                  <a:cubicBezTo>
                    <a:pt x="6171" y="1269"/>
                    <a:pt x="7054" y="1604"/>
                    <a:pt x="7771" y="2290"/>
                  </a:cubicBezTo>
                  <a:cubicBezTo>
                    <a:pt x="9127" y="3692"/>
                    <a:pt x="9127" y="5931"/>
                    <a:pt x="7771" y="7302"/>
                  </a:cubicBezTo>
                  <a:cubicBezTo>
                    <a:pt x="7070" y="7988"/>
                    <a:pt x="6159" y="8331"/>
                    <a:pt x="5253" y="8331"/>
                  </a:cubicBezTo>
                  <a:cubicBezTo>
                    <a:pt x="4346" y="8331"/>
                    <a:pt x="3444" y="7988"/>
                    <a:pt x="2758" y="7302"/>
                  </a:cubicBezTo>
                  <a:cubicBezTo>
                    <a:pt x="1387" y="5916"/>
                    <a:pt x="1387" y="3661"/>
                    <a:pt x="2758" y="2290"/>
                  </a:cubicBezTo>
                  <a:cubicBezTo>
                    <a:pt x="3444" y="1604"/>
                    <a:pt x="4342" y="1269"/>
                    <a:pt x="5257" y="1269"/>
                  </a:cubicBezTo>
                  <a:close/>
                  <a:moveTo>
                    <a:pt x="5255" y="1"/>
                  </a:moveTo>
                  <a:cubicBezTo>
                    <a:pt x="4026" y="1"/>
                    <a:pt x="2796" y="469"/>
                    <a:pt x="1859" y="1406"/>
                  </a:cubicBezTo>
                  <a:cubicBezTo>
                    <a:pt x="0" y="3265"/>
                    <a:pt x="0" y="6312"/>
                    <a:pt x="1859" y="8186"/>
                  </a:cubicBezTo>
                  <a:cubicBezTo>
                    <a:pt x="2788" y="9116"/>
                    <a:pt x="4038" y="9588"/>
                    <a:pt x="5257" y="9588"/>
                  </a:cubicBezTo>
                  <a:cubicBezTo>
                    <a:pt x="6491" y="9588"/>
                    <a:pt x="7710" y="9131"/>
                    <a:pt x="8639" y="8186"/>
                  </a:cubicBezTo>
                  <a:cubicBezTo>
                    <a:pt x="10513" y="6312"/>
                    <a:pt x="10513" y="3265"/>
                    <a:pt x="8639" y="1406"/>
                  </a:cubicBezTo>
                  <a:cubicBezTo>
                    <a:pt x="7710" y="469"/>
                    <a:pt x="6483" y="1"/>
                    <a:pt x="5255" y="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18000">
                  <a:schemeClr val="lt1"/>
                </a:gs>
                <a:gs pos="56000">
                  <a:srgbClr val="FFFFFF">
                    <a:alpha val="0"/>
                  </a:srgbClr>
                </a:gs>
                <a:gs pos="74000">
                  <a:schemeClr val="lt1"/>
                </a:gs>
                <a:gs pos="100000">
                  <a:srgbClr val="0C0A9E">
                    <a:alpha val="20000"/>
                  </a:srgbClr>
                </a:gs>
              </a:gsLst>
              <a:path path="circle">
                <a:fillToRect r="100000" b="100000"/>
              </a:path>
              <a:tileRect l="-100000" t="-10000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89" name="Google Shape;1389;p31"/>
          <p:cNvGrpSpPr/>
          <p:nvPr/>
        </p:nvGrpSpPr>
        <p:grpSpPr>
          <a:xfrm>
            <a:off x="-1262974" y="3161328"/>
            <a:ext cx="4822591" cy="2934500"/>
            <a:chOff x="-1186774" y="3161328"/>
            <a:chExt cx="4822591" cy="2934500"/>
          </a:xfrm>
        </p:grpSpPr>
        <p:pic>
          <p:nvPicPr>
            <p:cNvPr id="1390" name="Google Shape;1390;p31"/>
            <p:cNvPicPr preferRelativeResize="0"/>
            <p:nvPr/>
          </p:nvPicPr>
          <p:blipFill rotWithShape="1">
            <a:blip r:embed="rId2">
              <a:alphaModFix/>
            </a:blip>
            <a:srcRect l="16960" t="24718" r="7121" b="26177"/>
            <a:stretch/>
          </p:blipFill>
          <p:spPr>
            <a:xfrm rot="5400000">
              <a:off x="-1534175" y="3508728"/>
              <a:ext cx="2934500" cy="2239699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391" name="Google Shape;1391;p31"/>
            <p:cNvSpPr/>
            <p:nvPr/>
          </p:nvSpPr>
          <p:spPr>
            <a:xfrm rot="-5400000">
              <a:off x="-184180" y="3596444"/>
              <a:ext cx="503090" cy="2327806"/>
            </a:xfrm>
            <a:custGeom>
              <a:avLst/>
              <a:gdLst/>
              <a:ahLst/>
              <a:cxnLst/>
              <a:rect l="l" t="t" r="r" b="b"/>
              <a:pathLst>
                <a:path w="12266" h="56755" extrusionOk="0">
                  <a:moveTo>
                    <a:pt x="6811" y="1"/>
                  </a:moveTo>
                  <a:lnTo>
                    <a:pt x="2133" y="4663"/>
                  </a:lnTo>
                  <a:lnTo>
                    <a:pt x="2133" y="16836"/>
                  </a:lnTo>
                  <a:lnTo>
                    <a:pt x="2438" y="16836"/>
                  </a:lnTo>
                  <a:lnTo>
                    <a:pt x="2438" y="4800"/>
                  </a:lnTo>
                  <a:lnTo>
                    <a:pt x="6475" y="747"/>
                  </a:lnTo>
                  <a:lnTo>
                    <a:pt x="6475" y="11793"/>
                  </a:lnTo>
                  <a:lnTo>
                    <a:pt x="11534" y="11793"/>
                  </a:lnTo>
                  <a:lnTo>
                    <a:pt x="8197" y="15130"/>
                  </a:lnTo>
                  <a:lnTo>
                    <a:pt x="11640" y="18573"/>
                  </a:lnTo>
                  <a:lnTo>
                    <a:pt x="5668" y="24546"/>
                  </a:lnTo>
                  <a:lnTo>
                    <a:pt x="5668" y="41686"/>
                  </a:lnTo>
                  <a:lnTo>
                    <a:pt x="0" y="47369"/>
                  </a:lnTo>
                  <a:lnTo>
                    <a:pt x="0" y="56754"/>
                  </a:lnTo>
                  <a:lnTo>
                    <a:pt x="305" y="56754"/>
                  </a:lnTo>
                  <a:lnTo>
                    <a:pt x="305" y="47476"/>
                  </a:lnTo>
                  <a:lnTo>
                    <a:pt x="5973" y="41823"/>
                  </a:lnTo>
                  <a:lnTo>
                    <a:pt x="5973" y="24683"/>
                  </a:lnTo>
                  <a:lnTo>
                    <a:pt x="12082" y="18573"/>
                  </a:lnTo>
                  <a:lnTo>
                    <a:pt x="8639" y="15130"/>
                  </a:lnTo>
                  <a:lnTo>
                    <a:pt x="12265" y="11488"/>
                  </a:lnTo>
                  <a:lnTo>
                    <a:pt x="6811" y="11488"/>
                  </a:lnTo>
                  <a:lnTo>
                    <a:pt x="6811" y="1"/>
                  </a:ln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18000">
                  <a:schemeClr val="lt1"/>
                </a:gs>
                <a:gs pos="56000">
                  <a:srgbClr val="FFFFFF">
                    <a:alpha val="0"/>
                  </a:srgbClr>
                </a:gs>
                <a:gs pos="74000">
                  <a:schemeClr val="lt1"/>
                </a:gs>
                <a:gs pos="100000">
                  <a:srgbClr val="9900FF">
                    <a:alpha val="28627"/>
                  </a:srgbClr>
                </a:gs>
              </a:gsLst>
              <a:path path="circle">
                <a:fillToRect r="100000" b="100000"/>
              </a:path>
              <a:tileRect l="-100000" t="-10000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392" name="Google Shape;1392;p31"/>
            <p:cNvGrpSpPr/>
            <p:nvPr/>
          </p:nvGrpSpPr>
          <p:grpSpPr>
            <a:xfrm>
              <a:off x="58899" y="4608583"/>
              <a:ext cx="604346" cy="657081"/>
              <a:chOff x="58899" y="4608583"/>
              <a:chExt cx="604346" cy="657081"/>
            </a:xfrm>
          </p:grpSpPr>
          <p:grpSp>
            <p:nvGrpSpPr>
              <p:cNvPr id="1393" name="Google Shape;1393;p31"/>
              <p:cNvGrpSpPr/>
              <p:nvPr/>
            </p:nvGrpSpPr>
            <p:grpSpPr>
              <a:xfrm rot="10800000">
                <a:off x="58899" y="4608583"/>
                <a:ext cx="328346" cy="328531"/>
                <a:chOff x="3678700" y="407275"/>
                <a:chExt cx="708100" cy="708500"/>
              </a:xfrm>
            </p:grpSpPr>
            <p:sp>
              <p:nvSpPr>
                <p:cNvPr id="1394" name="Google Shape;1394;p31"/>
                <p:cNvSpPr/>
                <p:nvPr/>
              </p:nvSpPr>
              <p:spPr>
                <a:xfrm>
                  <a:off x="3678700" y="407275"/>
                  <a:ext cx="249875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5" h="9996" extrusionOk="0">
                      <a:moveTo>
                        <a:pt x="8593" y="1"/>
                      </a:moveTo>
                      <a:lnTo>
                        <a:pt x="0" y="8594"/>
                      </a:lnTo>
                      <a:lnTo>
                        <a:pt x="1402" y="9996"/>
                      </a:lnTo>
                      <a:lnTo>
                        <a:pt x="9995" y="1403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95" name="Google Shape;1395;p31"/>
                <p:cNvSpPr/>
                <p:nvPr/>
              </p:nvSpPr>
              <p:spPr>
                <a:xfrm>
                  <a:off x="3754875" y="483475"/>
                  <a:ext cx="249900" cy="249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6" h="9995" extrusionOk="0">
                      <a:moveTo>
                        <a:pt x="8593" y="0"/>
                      </a:moveTo>
                      <a:lnTo>
                        <a:pt x="0" y="8593"/>
                      </a:lnTo>
                      <a:lnTo>
                        <a:pt x="1402" y="9995"/>
                      </a:lnTo>
                      <a:lnTo>
                        <a:pt x="9995" y="1402"/>
                      </a:lnTo>
                      <a:lnTo>
                        <a:pt x="8593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96" name="Google Shape;1396;p31"/>
                <p:cNvSpPr/>
                <p:nvPr/>
              </p:nvSpPr>
              <p:spPr>
                <a:xfrm>
                  <a:off x="3831425" y="560025"/>
                  <a:ext cx="249900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6" h="9996" extrusionOk="0">
                      <a:moveTo>
                        <a:pt x="8594" y="0"/>
                      </a:moveTo>
                      <a:lnTo>
                        <a:pt x="1" y="8594"/>
                      </a:lnTo>
                      <a:lnTo>
                        <a:pt x="1403" y="9995"/>
                      </a:lnTo>
                      <a:lnTo>
                        <a:pt x="9996" y="1402"/>
                      </a:lnTo>
                      <a:lnTo>
                        <a:pt x="8594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97" name="Google Shape;1397;p31"/>
                <p:cNvSpPr/>
                <p:nvPr/>
              </p:nvSpPr>
              <p:spPr>
                <a:xfrm>
                  <a:off x="3907625" y="636575"/>
                  <a:ext cx="249875" cy="249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5" h="9981" extrusionOk="0">
                      <a:moveTo>
                        <a:pt x="8593" y="1"/>
                      </a:moveTo>
                      <a:lnTo>
                        <a:pt x="0" y="8579"/>
                      </a:lnTo>
                      <a:lnTo>
                        <a:pt x="1402" y="9980"/>
                      </a:lnTo>
                      <a:lnTo>
                        <a:pt x="9995" y="1387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98" name="Google Shape;1398;p31"/>
                <p:cNvSpPr/>
                <p:nvPr/>
              </p:nvSpPr>
              <p:spPr>
                <a:xfrm>
                  <a:off x="3984175" y="713150"/>
                  <a:ext cx="249900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6" h="9996" extrusionOk="0">
                      <a:moveTo>
                        <a:pt x="8593" y="0"/>
                      </a:moveTo>
                      <a:lnTo>
                        <a:pt x="0" y="8593"/>
                      </a:lnTo>
                      <a:lnTo>
                        <a:pt x="1402" y="9995"/>
                      </a:lnTo>
                      <a:lnTo>
                        <a:pt x="9995" y="1402"/>
                      </a:lnTo>
                      <a:lnTo>
                        <a:pt x="8593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99" name="Google Shape;1399;p31"/>
                <p:cNvSpPr/>
                <p:nvPr/>
              </p:nvSpPr>
              <p:spPr>
                <a:xfrm>
                  <a:off x="4061125" y="789700"/>
                  <a:ext cx="249500" cy="249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80" h="9981" extrusionOk="0">
                      <a:moveTo>
                        <a:pt x="8593" y="1"/>
                      </a:moveTo>
                      <a:lnTo>
                        <a:pt x="0" y="8594"/>
                      </a:lnTo>
                      <a:lnTo>
                        <a:pt x="1402" y="9980"/>
                      </a:lnTo>
                      <a:lnTo>
                        <a:pt x="9980" y="1402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00" name="Google Shape;1400;p31"/>
                <p:cNvSpPr/>
                <p:nvPr/>
              </p:nvSpPr>
              <p:spPr>
                <a:xfrm>
                  <a:off x="4136925" y="865875"/>
                  <a:ext cx="249875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5" h="9996" extrusionOk="0">
                      <a:moveTo>
                        <a:pt x="8593" y="1"/>
                      </a:moveTo>
                      <a:lnTo>
                        <a:pt x="0" y="8594"/>
                      </a:lnTo>
                      <a:lnTo>
                        <a:pt x="1402" y="9996"/>
                      </a:lnTo>
                      <a:lnTo>
                        <a:pt x="9995" y="1403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401" name="Google Shape;1401;p31"/>
              <p:cNvGrpSpPr/>
              <p:nvPr/>
            </p:nvGrpSpPr>
            <p:grpSpPr>
              <a:xfrm rot="10800000">
                <a:off x="334899" y="4608583"/>
                <a:ext cx="328346" cy="328531"/>
                <a:chOff x="3678700" y="407275"/>
                <a:chExt cx="708100" cy="708500"/>
              </a:xfrm>
            </p:grpSpPr>
            <p:sp>
              <p:nvSpPr>
                <p:cNvPr id="1402" name="Google Shape;1402;p31"/>
                <p:cNvSpPr/>
                <p:nvPr/>
              </p:nvSpPr>
              <p:spPr>
                <a:xfrm>
                  <a:off x="3678700" y="407275"/>
                  <a:ext cx="249875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5" h="9996" extrusionOk="0">
                      <a:moveTo>
                        <a:pt x="8593" y="1"/>
                      </a:moveTo>
                      <a:lnTo>
                        <a:pt x="0" y="8594"/>
                      </a:lnTo>
                      <a:lnTo>
                        <a:pt x="1402" y="9996"/>
                      </a:lnTo>
                      <a:lnTo>
                        <a:pt x="9995" y="1403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0C0A9E">
                        <a:alpha val="37254"/>
                        <a:alpha val="46820"/>
                      </a:srgbClr>
                    </a:gs>
                    <a:gs pos="100000">
                      <a:srgbClr val="FFFFFF">
                        <a:alpha val="0"/>
                        <a:alpha val="46820"/>
                      </a:srgbClr>
                    </a:gs>
                  </a:gsLst>
                  <a:lin ang="13500032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03" name="Google Shape;1403;p31"/>
                <p:cNvSpPr/>
                <p:nvPr/>
              </p:nvSpPr>
              <p:spPr>
                <a:xfrm>
                  <a:off x="3754875" y="483475"/>
                  <a:ext cx="249900" cy="249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6" h="9995" extrusionOk="0">
                      <a:moveTo>
                        <a:pt x="8593" y="0"/>
                      </a:moveTo>
                      <a:lnTo>
                        <a:pt x="0" y="8593"/>
                      </a:lnTo>
                      <a:lnTo>
                        <a:pt x="1402" y="9995"/>
                      </a:lnTo>
                      <a:lnTo>
                        <a:pt x="9995" y="1402"/>
                      </a:lnTo>
                      <a:lnTo>
                        <a:pt x="8593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0C0A9E">
                        <a:alpha val="37254"/>
                        <a:alpha val="46820"/>
                      </a:srgbClr>
                    </a:gs>
                    <a:gs pos="100000">
                      <a:srgbClr val="FFFFFF">
                        <a:alpha val="0"/>
                        <a:alpha val="46820"/>
                      </a:srgbClr>
                    </a:gs>
                  </a:gsLst>
                  <a:lin ang="13500032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04" name="Google Shape;1404;p31"/>
                <p:cNvSpPr/>
                <p:nvPr/>
              </p:nvSpPr>
              <p:spPr>
                <a:xfrm>
                  <a:off x="3831425" y="560025"/>
                  <a:ext cx="249900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6" h="9996" extrusionOk="0">
                      <a:moveTo>
                        <a:pt x="8594" y="0"/>
                      </a:moveTo>
                      <a:lnTo>
                        <a:pt x="1" y="8594"/>
                      </a:lnTo>
                      <a:lnTo>
                        <a:pt x="1403" y="9995"/>
                      </a:lnTo>
                      <a:lnTo>
                        <a:pt x="9996" y="1402"/>
                      </a:lnTo>
                      <a:lnTo>
                        <a:pt x="8594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0C0A9E">
                        <a:alpha val="37254"/>
                        <a:alpha val="46820"/>
                      </a:srgbClr>
                    </a:gs>
                    <a:gs pos="100000">
                      <a:srgbClr val="FFFFFF">
                        <a:alpha val="0"/>
                        <a:alpha val="46820"/>
                      </a:srgbClr>
                    </a:gs>
                  </a:gsLst>
                  <a:lin ang="13500032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05" name="Google Shape;1405;p31"/>
                <p:cNvSpPr/>
                <p:nvPr/>
              </p:nvSpPr>
              <p:spPr>
                <a:xfrm>
                  <a:off x="3907625" y="636575"/>
                  <a:ext cx="249875" cy="249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5" h="9981" extrusionOk="0">
                      <a:moveTo>
                        <a:pt x="8593" y="1"/>
                      </a:moveTo>
                      <a:lnTo>
                        <a:pt x="0" y="8579"/>
                      </a:lnTo>
                      <a:lnTo>
                        <a:pt x="1402" y="9980"/>
                      </a:lnTo>
                      <a:lnTo>
                        <a:pt x="9995" y="1387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0C0A9E">
                        <a:alpha val="37254"/>
                        <a:alpha val="46820"/>
                      </a:srgbClr>
                    </a:gs>
                    <a:gs pos="100000">
                      <a:srgbClr val="FFFFFF">
                        <a:alpha val="0"/>
                        <a:alpha val="46820"/>
                      </a:srgbClr>
                    </a:gs>
                  </a:gsLst>
                  <a:lin ang="13500032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06" name="Google Shape;1406;p31"/>
                <p:cNvSpPr/>
                <p:nvPr/>
              </p:nvSpPr>
              <p:spPr>
                <a:xfrm>
                  <a:off x="3984175" y="713150"/>
                  <a:ext cx="249900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6" h="9996" extrusionOk="0">
                      <a:moveTo>
                        <a:pt x="8593" y="0"/>
                      </a:moveTo>
                      <a:lnTo>
                        <a:pt x="0" y="8593"/>
                      </a:lnTo>
                      <a:lnTo>
                        <a:pt x="1402" y="9995"/>
                      </a:lnTo>
                      <a:lnTo>
                        <a:pt x="9995" y="1402"/>
                      </a:lnTo>
                      <a:lnTo>
                        <a:pt x="8593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0C0A9E">
                        <a:alpha val="37254"/>
                        <a:alpha val="46820"/>
                      </a:srgbClr>
                    </a:gs>
                    <a:gs pos="100000">
                      <a:srgbClr val="FFFFFF">
                        <a:alpha val="0"/>
                        <a:alpha val="46820"/>
                      </a:srgbClr>
                    </a:gs>
                  </a:gsLst>
                  <a:lin ang="13500032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07" name="Google Shape;1407;p31"/>
                <p:cNvSpPr/>
                <p:nvPr/>
              </p:nvSpPr>
              <p:spPr>
                <a:xfrm>
                  <a:off x="4061125" y="789700"/>
                  <a:ext cx="249500" cy="249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80" h="9981" extrusionOk="0">
                      <a:moveTo>
                        <a:pt x="8593" y="1"/>
                      </a:moveTo>
                      <a:lnTo>
                        <a:pt x="0" y="8594"/>
                      </a:lnTo>
                      <a:lnTo>
                        <a:pt x="1402" y="9980"/>
                      </a:lnTo>
                      <a:lnTo>
                        <a:pt x="9980" y="1402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0C0A9E">
                        <a:alpha val="37254"/>
                        <a:alpha val="46820"/>
                      </a:srgbClr>
                    </a:gs>
                    <a:gs pos="100000">
                      <a:srgbClr val="FFFFFF">
                        <a:alpha val="0"/>
                        <a:alpha val="46820"/>
                      </a:srgbClr>
                    </a:gs>
                  </a:gsLst>
                  <a:lin ang="13500032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08" name="Google Shape;1408;p31"/>
                <p:cNvSpPr/>
                <p:nvPr/>
              </p:nvSpPr>
              <p:spPr>
                <a:xfrm>
                  <a:off x="4136925" y="865875"/>
                  <a:ext cx="249875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5" h="9996" extrusionOk="0">
                      <a:moveTo>
                        <a:pt x="8593" y="1"/>
                      </a:moveTo>
                      <a:lnTo>
                        <a:pt x="0" y="8594"/>
                      </a:lnTo>
                      <a:lnTo>
                        <a:pt x="1402" y="9996"/>
                      </a:lnTo>
                      <a:lnTo>
                        <a:pt x="9995" y="1403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0C0A9E">
                        <a:alpha val="37254"/>
                        <a:alpha val="46820"/>
                      </a:srgbClr>
                    </a:gs>
                    <a:gs pos="100000">
                      <a:srgbClr val="FFFFFF">
                        <a:alpha val="0"/>
                        <a:alpha val="46820"/>
                      </a:srgbClr>
                    </a:gs>
                  </a:gsLst>
                  <a:lin ang="13500032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409" name="Google Shape;1409;p31"/>
              <p:cNvGrpSpPr/>
              <p:nvPr/>
            </p:nvGrpSpPr>
            <p:grpSpPr>
              <a:xfrm rot="10800000">
                <a:off x="282574" y="4937133"/>
                <a:ext cx="328346" cy="328531"/>
                <a:chOff x="3678700" y="407275"/>
                <a:chExt cx="708100" cy="708500"/>
              </a:xfrm>
            </p:grpSpPr>
            <p:sp>
              <p:nvSpPr>
                <p:cNvPr id="1410" name="Google Shape;1410;p31"/>
                <p:cNvSpPr/>
                <p:nvPr/>
              </p:nvSpPr>
              <p:spPr>
                <a:xfrm>
                  <a:off x="3678700" y="407275"/>
                  <a:ext cx="249875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5" h="9996" extrusionOk="0">
                      <a:moveTo>
                        <a:pt x="8593" y="1"/>
                      </a:moveTo>
                      <a:lnTo>
                        <a:pt x="0" y="8594"/>
                      </a:lnTo>
                      <a:lnTo>
                        <a:pt x="1402" y="9996"/>
                      </a:lnTo>
                      <a:lnTo>
                        <a:pt x="9995" y="1403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0C0A9E">
                        <a:alpha val="37254"/>
                        <a:alpha val="46820"/>
                      </a:srgbClr>
                    </a:gs>
                    <a:gs pos="100000">
                      <a:srgbClr val="FFFFFF">
                        <a:alpha val="0"/>
                        <a:alpha val="46820"/>
                      </a:srgbClr>
                    </a:gs>
                  </a:gsLst>
                  <a:lin ang="13500032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11" name="Google Shape;1411;p31"/>
                <p:cNvSpPr/>
                <p:nvPr/>
              </p:nvSpPr>
              <p:spPr>
                <a:xfrm>
                  <a:off x="3754875" y="483475"/>
                  <a:ext cx="249900" cy="249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6" h="9995" extrusionOk="0">
                      <a:moveTo>
                        <a:pt x="8593" y="0"/>
                      </a:moveTo>
                      <a:lnTo>
                        <a:pt x="0" y="8593"/>
                      </a:lnTo>
                      <a:lnTo>
                        <a:pt x="1402" y="9995"/>
                      </a:lnTo>
                      <a:lnTo>
                        <a:pt x="9995" y="1402"/>
                      </a:lnTo>
                      <a:lnTo>
                        <a:pt x="8593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0C0A9E">
                        <a:alpha val="37254"/>
                        <a:alpha val="46820"/>
                      </a:srgbClr>
                    </a:gs>
                    <a:gs pos="100000">
                      <a:srgbClr val="FFFFFF">
                        <a:alpha val="0"/>
                        <a:alpha val="46820"/>
                      </a:srgbClr>
                    </a:gs>
                  </a:gsLst>
                  <a:lin ang="13500032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12" name="Google Shape;1412;p31"/>
                <p:cNvSpPr/>
                <p:nvPr/>
              </p:nvSpPr>
              <p:spPr>
                <a:xfrm>
                  <a:off x="3831425" y="560025"/>
                  <a:ext cx="249900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6" h="9996" extrusionOk="0">
                      <a:moveTo>
                        <a:pt x="8594" y="0"/>
                      </a:moveTo>
                      <a:lnTo>
                        <a:pt x="1" y="8594"/>
                      </a:lnTo>
                      <a:lnTo>
                        <a:pt x="1403" y="9995"/>
                      </a:lnTo>
                      <a:lnTo>
                        <a:pt x="9996" y="1402"/>
                      </a:lnTo>
                      <a:lnTo>
                        <a:pt x="8594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0C0A9E">
                        <a:alpha val="37254"/>
                        <a:alpha val="46820"/>
                      </a:srgbClr>
                    </a:gs>
                    <a:gs pos="100000">
                      <a:srgbClr val="FFFFFF">
                        <a:alpha val="0"/>
                        <a:alpha val="46820"/>
                      </a:srgbClr>
                    </a:gs>
                  </a:gsLst>
                  <a:lin ang="13500032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13" name="Google Shape;1413;p31"/>
                <p:cNvSpPr/>
                <p:nvPr/>
              </p:nvSpPr>
              <p:spPr>
                <a:xfrm>
                  <a:off x="3907625" y="636575"/>
                  <a:ext cx="249875" cy="249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5" h="9981" extrusionOk="0">
                      <a:moveTo>
                        <a:pt x="8593" y="1"/>
                      </a:moveTo>
                      <a:lnTo>
                        <a:pt x="0" y="8579"/>
                      </a:lnTo>
                      <a:lnTo>
                        <a:pt x="1402" y="9980"/>
                      </a:lnTo>
                      <a:lnTo>
                        <a:pt x="9995" y="1387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0C0A9E">
                        <a:alpha val="37254"/>
                        <a:alpha val="46820"/>
                      </a:srgbClr>
                    </a:gs>
                    <a:gs pos="100000">
                      <a:srgbClr val="FFFFFF">
                        <a:alpha val="0"/>
                        <a:alpha val="46820"/>
                      </a:srgbClr>
                    </a:gs>
                  </a:gsLst>
                  <a:lin ang="13500032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14" name="Google Shape;1414;p31"/>
                <p:cNvSpPr/>
                <p:nvPr/>
              </p:nvSpPr>
              <p:spPr>
                <a:xfrm>
                  <a:off x="3984175" y="713150"/>
                  <a:ext cx="249900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6" h="9996" extrusionOk="0">
                      <a:moveTo>
                        <a:pt x="8593" y="0"/>
                      </a:moveTo>
                      <a:lnTo>
                        <a:pt x="0" y="8593"/>
                      </a:lnTo>
                      <a:lnTo>
                        <a:pt x="1402" y="9995"/>
                      </a:lnTo>
                      <a:lnTo>
                        <a:pt x="9995" y="1402"/>
                      </a:lnTo>
                      <a:lnTo>
                        <a:pt x="8593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0C0A9E">
                        <a:alpha val="37254"/>
                        <a:alpha val="46820"/>
                      </a:srgbClr>
                    </a:gs>
                    <a:gs pos="100000">
                      <a:srgbClr val="FFFFFF">
                        <a:alpha val="0"/>
                        <a:alpha val="46820"/>
                      </a:srgbClr>
                    </a:gs>
                  </a:gsLst>
                  <a:lin ang="13500032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15" name="Google Shape;1415;p31"/>
                <p:cNvSpPr/>
                <p:nvPr/>
              </p:nvSpPr>
              <p:spPr>
                <a:xfrm>
                  <a:off x="4061125" y="789700"/>
                  <a:ext cx="249500" cy="249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80" h="9981" extrusionOk="0">
                      <a:moveTo>
                        <a:pt x="8593" y="1"/>
                      </a:moveTo>
                      <a:lnTo>
                        <a:pt x="0" y="8594"/>
                      </a:lnTo>
                      <a:lnTo>
                        <a:pt x="1402" y="9980"/>
                      </a:lnTo>
                      <a:lnTo>
                        <a:pt x="9980" y="1402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0C0A9E">
                        <a:alpha val="37254"/>
                        <a:alpha val="46820"/>
                      </a:srgbClr>
                    </a:gs>
                    <a:gs pos="100000">
                      <a:srgbClr val="FFFFFF">
                        <a:alpha val="0"/>
                        <a:alpha val="46820"/>
                      </a:srgbClr>
                    </a:gs>
                  </a:gsLst>
                  <a:lin ang="13500032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16" name="Google Shape;1416;p31"/>
                <p:cNvSpPr/>
                <p:nvPr/>
              </p:nvSpPr>
              <p:spPr>
                <a:xfrm>
                  <a:off x="4136925" y="865875"/>
                  <a:ext cx="249875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5" h="9996" extrusionOk="0">
                      <a:moveTo>
                        <a:pt x="8593" y="1"/>
                      </a:moveTo>
                      <a:lnTo>
                        <a:pt x="0" y="8594"/>
                      </a:lnTo>
                      <a:lnTo>
                        <a:pt x="1402" y="9996"/>
                      </a:lnTo>
                      <a:lnTo>
                        <a:pt x="9995" y="1403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0C0A9E">
                        <a:alpha val="37254"/>
                        <a:alpha val="46820"/>
                      </a:srgbClr>
                    </a:gs>
                    <a:gs pos="100000">
                      <a:srgbClr val="FFFFFF">
                        <a:alpha val="0"/>
                        <a:alpha val="46820"/>
                      </a:srgbClr>
                    </a:gs>
                  </a:gsLst>
                  <a:lin ang="13500032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1417" name="Google Shape;1417;p31"/>
            <p:cNvGrpSpPr/>
            <p:nvPr/>
          </p:nvGrpSpPr>
          <p:grpSpPr>
            <a:xfrm>
              <a:off x="-923150" y="4796551"/>
              <a:ext cx="4558967" cy="134100"/>
              <a:chOff x="796100" y="3019701"/>
              <a:chExt cx="4558967" cy="134100"/>
            </a:xfrm>
          </p:grpSpPr>
          <p:sp>
            <p:nvSpPr>
              <p:cNvPr id="1418" name="Google Shape;1418;p31"/>
              <p:cNvSpPr/>
              <p:nvPr/>
            </p:nvSpPr>
            <p:spPr>
              <a:xfrm>
                <a:off x="5220967" y="3019701"/>
                <a:ext cx="134100" cy="134100"/>
              </a:xfrm>
              <a:prstGeom prst="ellipse">
                <a:avLst/>
              </a:prstGeom>
              <a:noFill/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cxnSp>
            <p:nvCxnSpPr>
              <p:cNvPr id="1419" name="Google Shape;1419;p31"/>
              <p:cNvCxnSpPr/>
              <p:nvPr/>
            </p:nvCxnSpPr>
            <p:spPr>
              <a:xfrm>
                <a:off x="796100" y="3086750"/>
                <a:ext cx="44628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1420" name="Google Shape;1420;p31"/>
              <p:cNvSpPr/>
              <p:nvPr/>
            </p:nvSpPr>
            <p:spPr>
              <a:xfrm>
                <a:off x="5251079" y="3049843"/>
                <a:ext cx="73800" cy="73800"/>
              </a:xfrm>
              <a:prstGeom prst="ellipse">
                <a:avLst/>
              </a:pr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3"/>
          <p:cNvSpPr txBox="1">
            <a:spLocks noGrp="1"/>
          </p:cNvSpPr>
          <p:nvPr>
            <p:ph type="title"/>
          </p:nvPr>
        </p:nvSpPr>
        <p:spPr>
          <a:xfrm>
            <a:off x="720000" y="2079325"/>
            <a:ext cx="55980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600"/>
              <a:buNone/>
              <a:defRPr sz="50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97" name="Google Shape;97;p3"/>
          <p:cNvSpPr txBox="1">
            <a:spLocks noGrp="1"/>
          </p:cNvSpPr>
          <p:nvPr>
            <p:ph type="title" idx="2" hasCustomPrompt="1"/>
          </p:nvPr>
        </p:nvSpPr>
        <p:spPr>
          <a:xfrm>
            <a:off x="720000" y="1025725"/>
            <a:ext cx="1702500" cy="9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6000"/>
              <a:buNone/>
              <a:defRPr sz="6200">
                <a:latin typeface="Poppins"/>
                <a:ea typeface="Poppins"/>
                <a:cs typeface="Poppins"/>
                <a:sym typeface="Poppi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98" name="Google Shape;98;p3"/>
          <p:cNvSpPr txBox="1">
            <a:spLocks noGrp="1"/>
          </p:cNvSpPr>
          <p:nvPr>
            <p:ph type="subTitle" idx="1"/>
          </p:nvPr>
        </p:nvSpPr>
        <p:spPr>
          <a:xfrm>
            <a:off x="720000" y="3252375"/>
            <a:ext cx="5598000" cy="45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99" name="Google Shape;99;p3"/>
          <p:cNvGrpSpPr/>
          <p:nvPr/>
        </p:nvGrpSpPr>
        <p:grpSpPr>
          <a:xfrm>
            <a:off x="-539206" y="-1717975"/>
            <a:ext cx="4397193" cy="4171657"/>
            <a:chOff x="-494406" y="-1584825"/>
            <a:chExt cx="4397193" cy="4171657"/>
          </a:xfrm>
        </p:grpSpPr>
        <p:grpSp>
          <p:nvGrpSpPr>
            <p:cNvPr id="100" name="Google Shape;100;p3"/>
            <p:cNvGrpSpPr/>
            <p:nvPr/>
          </p:nvGrpSpPr>
          <p:grpSpPr>
            <a:xfrm>
              <a:off x="-494406" y="-252396"/>
              <a:ext cx="1741563" cy="1288563"/>
              <a:chOff x="-494406" y="-252396"/>
              <a:chExt cx="1741563" cy="1288563"/>
            </a:xfrm>
          </p:grpSpPr>
          <p:sp>
            <p:nvSpPr>
              <p:cNvPr id="101" name="Google Shape;101;p3"/>
              <p:cNvSpPr/>
              <p:nvPr/>
            </p:nvSpPr>
            <p:spPr>
              <a:xfrm rot="2700000">
                <a:off x="-315569" y="-53821"/>
                <a:ext cx="930891" cy="891412"/>
              </a:xfrm>
              <a:custGeom>
                <a:avLst/>
                <a:gdLst/>
                <a:ahLst/>
                <a:cxnLst/>
                <a:rect l="l" t="t" r="r" b="b"/>
                <a:pathLst>
                  <a:path w="36902" h="35337" extrusionOk="0">
                    <a:moveTo>
                      <a:pt x="18449" y="1"/>
                    </a:moveTo>
                    <a:cubicBezTo>
                      <a:pt x="16409" y="1"/>
                      <a:pt x="14368" y="778"/>
                      <a:pt x="12814" y="2332"/>
                    </a:cubicBezTo>
                    <a:lnTo>
                      <a:pt x="3108" y="12037"/>
                    </a:lnTo>
                    <a:cubicBezTo>
                      <a:pt x="0" y="15145"/>
                      <a:pt x="0" y="20189"/>
                      <a:pt x="3108" y="23297"/>
                    </a:cubicBezTo>
                    <a:lnTo>
                      <a:pt x="12814" y="33017"/>
                    </a:lnTo>
                    <a:cubicBezTo>
                      <a:pt x="14368" y="34564"/>
                      <a:pt x="16405" y="35337"/>
                      <a:pt x="18443" y="35337"/>
                    </a:cubicBezTo>
                    <a:cubicBezTo>
                      <a:pt x="20481" y="35337"/>
                      <a:pt x="22519" y="34564"/>
                      <a:pt x="24073" y="33017"/>
                    </a:cubicBezTo>
                    <a:lnTo>
                      <a:pt x="33794" y="23297"/>
                    </a:lnTo>
                    <a:cubicBezTo>
                      <a:pt x="36902" y="20189"/>
                      <a:pt x="36902" y="15145"/>
                      <a:pt x="33794" y="12037"/>
                    </a:cubicBezTo>
                    <a:lnTo>
                      <a:pt x="24073" y="2332"/>
                    </a:lnTo>
                    <a:cubicBezTo>
                      <a:pt x="22527" y="778"/>
                      <a:pt x="20489" y="1"/>
                      <a:pt x="18449" y="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18000">
                    <a:schemeClr val="lt1"/>
                  </a:gs>
                  <a:gs pos="56000">
                    <a:srgbClr val="FFFFFF">
                      <a:alpha val="0"/>
                    </a:srgbClr>
                  </a:gs>
                  <a:gs pos="74000">
                    <a:schemeClr val="lt1"/>
                  </a:gs>
                  <a:gs pos="100000">
                    <a:srgbClr val="0C0A9E">
                      <a:alpha val="20000"/>
                    </a:srgbClr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" name="Google Shape;102;p3"/>
              <p:cNvSpPr/>
              <p:nvPr/>
            </p:nvSpPr>
            <p:spPr>
              <a:xfrm rot="2700000">
                <a:off x="137431" y="-53821"/>
                <a:ext cx="930891" cy="891412"/>
              </a:xfrm>
              <a:custGeom>
                <a:avLst/>
                <a:gdLst/>
                <a:ahLst/>
                <a:cxnLst/>
                <a:rect l="l" t="t" r="r" b="b"/>
                <a:pathLst>
                  <a:path w="36902" h="35337" extrusionOk="0">
                    <a:moveTo>
                      <a:pt x="18449" y="1"/>
                    </a:moveTo>
                    <a:cubicBezTo>
                      <a:pt x="16409" y="1"/>
                      <a:pt x="14368" y="778"/>
                      <a:pt x="12814" y="2332"/>
                    </a:cubicBezTo>
                    <a:lnTo>
                      <a:pt x="3108" y="12037"/>
                    </a:lnTo>
                    <a:cubicBezTo>
                      <a:pt x="0" y="15145"/>
                      <a:pt x="0" y="20189"/>
                      <a:pt x="3108" y="23297"/>
                    </a:cubicBezTo>
                    <a:lnTo>
                      <a:pt x="12814" y="33017"/>
                    </a:lnTo>
                    <a:cubicBezTo>
                      <a:pt x="14368" y="34564"/>
                      <a:pt x="16405" y="35337"/>
                      <a:pt x="18443" y="35337"/>
                    </a:cubicBezTo>
                    <a:cubicBezTo>
                      <a:pt x="20481" y="35337"/>
                      <a:pt x="22519" y="34564"/>
                      <a:pt x="24073" y="33017"/>
                    </a:cubicBezTo>
                    <a:lnTo>
                      <a:pt x="33794" y="23297"/>
                    </a:lnTo>
                    <a:cubicBezTo>
                      <a:pt x="36902" y="20189"/>
                      <a:pt x="36902" y="15145"/>
                      <a:pt x="33794" y="12037"/>
                    </a:cubicBezTo>
                    <a:lnTo>
                      <a:pt x="24073" y="2332"/>
                    </a:lnTo>
                    <a:cubicBezTo>
                      <a:pt x="22527" y="778"/>
                      <a:pt x="20489" y="1"/>
                      <a:pt x="18449" y="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18000">
                    <a:schemeClr val="lt1"/>
                  </a:gs>
                  <a:gs pos="56000">
                    <a:srgbClr val="FFFFFF">
                      <a:alpha val="0"/>
                    </a:srgbClr>
                  </a:gs>
                  <a:gs pos="74000">
                    <a:schemeClr val="lt1"/>
                  </a:gs>
                  <a:gs pos="100000">
                    <a:srgbClr val="0C0A9E">
                      <a:alpha val="20000"/>
                    </a:srgbClr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03" name="Google Shape;103;p3"/>
            <p:cNvGrpSpPr/>
            <p:nvPr/>
          </p:nvGrpSpPr>
          <p:grpSpPr>
            <a:xfrm>
              <a:off x="245875" y="-51824"/>
              <a:ext cx="208200" cy="1824700"/>
              <a:chOff x="1040050" y="3812126"/>
              <a:chExt cx="208200" cy="1824700"/>
            </a:xfrm>
          </p:grpSpPr>
          <p:sp>
            <p:nvSpPr>
              <p:cNvPr id="104" name="Google Shape;104;p3"/>
              <p:cNvSpPr/>
              <p:nvPr/>
            </p:nvSpPr>
            <p:spPr>
              <a:xfrm>
                <a:off x="1040050" y="3812126"/>
                <a:ext cx="12550" cy="1824700"/>
              </a:xfrm>
              <a:custGeom>
                <a:avLst/>
                <a:gdLst/>
                <a:ahLst/>
                <a:cxnLst/>
                <a:rect l="l" t="t" r="r" b="b"/>
                <a:pathLst>
                  <a:path w="306" h="27731" extrusionOk="0">
                    <a:moveTo>
                      <a:pt x="1" y="1"/>
                    </a:moveTo>
                    <a:lnTo>
                      <a:pt x="1" y="27730"/>
                    </a:lnTo>
                    <a:lnTo>
                      <a:pt x="305" y="27730"/>
                    </a:lnTo>
                    <a:lnTo>
                      <a:pt x="305" y="1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46820"/>
                    </a:srgbClr>
                  </a:gs>
                  <a:gs pos="100000">
                    <a:srgbClr val="FFFFFF">
                      <a:alpha val="0"/>
                      <a:alpha val="4682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" name="Google Shape;105;p3"/>
              <p:cNvSpPr/>
              <p:nvPr/>
            </p:nvSpPr>
            <p:spPr>
              <a:xfrm>
                <a:off x="1235741" y="3812126"/>
                <a:ext cx="12509" cy="1824700"/>
              </a:xfrm>
              <a:custGeom>
                <a:avLst/>
                <a:gdLst/>
                <a:ahLst/>
                <a:cxnLst/>
                <a:rect l="l" t="t" r="r" b="b"/>
                <a:pathLst>
                  <a:path w="305" h="27731" extrusionOk="0">
                    <a:moveTo>
                      <a:pt x="0" y="1"/>
                    </a:moveTo>
                    <a:lnTo>
                      <a:pt x="0" y="27730"/>
                    </a:lnTo>
                    <a:lnTo>
                      <a:pt x="305" y="27730"/>
                    </a:lnTo>
                    <a:lnTo>
                      <a:pt x="305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06" name="Google Shape;106;p3"/>
            <p:cNvGrpSpPr/>
            <p:nvPr/>
          </p:nvGrpSpPr>
          <p:grpSpPr>
            <a:xfrm>
              <a:off x="441574" y="-36652"/>
              <a:ext cx="699940" cy="478601"/>
              <a:chOff x="39722" y="4349021"/>
              <a:chExt cx="1061964" cy="726143"/>
            </a:xfrm>
          </p:grpSpPr>
          <p:grpSp>
            <p:nvGrpSpPr>
              <p:cNvPr id="107" name="Google Shape;107;p3"/>
              <p:cNvGrpSpPr/>
              <p:nvPr/>
            </p:nvGrpSpPr>
            <p:grpSpPr>
              <a:xfrm rot="2700000">
                <a:off x="140502" y="4460924"/>
                <a:ext cx="524584" cy="502337"/>
                <a:chOff x="1189791" y="-1767331"/>
                <a:chExt cx="904284" cy="865933"/>
              </a:xfrm>
            </p:grpSpPr>
            <p:sp>
              <p:nvSpPr>
                <p:cNvPr id="108" name="Google Shape;108;p3"/>
                <p:cNvSpPr/>
                <p:nvPr/>
              </p:nvSpPr>
              <p:spPr>
                <a:xfrm>
                  <a:off x="1189791" y="-1767331"/>
                  <a:ext cx="904284" cy="8659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902" h="35337" extrusionOk="0">
                      <a:moveTo>
                        <a:pt x="18449" y="1"/>
                      </a:moveTo>
                      <a:cubicBezTo>
                        <a:pt x="16409" y="1"/>
                        <a:pt x="14368" y="778"/>
                        <a:pt x="12814" y="2332"/>
                      </a:cubicBezTo>
                      <a:lnTo>
                        <a:pt x="3108" y="12037"/>
                      </a:lnTo>
                      <a:cubicBezTo>
                        <a:pt x="0" y="15145"/>
                        <a:pt x="0" y="20189"/>
                        <a:pt x="3108" y="23297"/>
                      </a:cubicBezTo>
                      <a:lnTo>
                        <a:pt x="12814" y="33017"/>
                      </a:lnTo>
                      <a:cubicBezTo>
                        <a:pt x="14368" y="34564"/>
                        <a:pt x="16405" y="35337"/>
                        <a:pt x="18443" y="35337"/>
                      </a:cubicBezTo>
                      <a:cubicBezTo>
                        <a:pt x="20481" y="35337"/>
                        <a:pt x="22519" y="34564"/>
                        <a:pt x="24073" y="33017"/>
                      </a:cubicBezTo>
                      <a:lnTo>
                        <a:pt x="33794" y="23297"/>
                      </a:lnTo>
                      <a:cubicBezTo>
                        <a:pt x="36902" y="20189"/>
                        <a:pt x="36902" y="15145"/>
                        <a:pt x="33794" y="12037"/>
                      </a:cubicBezTo>
                      <a:lnTo>
                        <a:pt x="24073" y="2332"/>
                      </a:lnTo>
                      <a:cubicBezTo>
                        <a:pt x="22527" y="778"/>
                        <a:pt x="20489" y="1"/>
                        <a:pt x="18449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chemeClr val="lt1"/>
                    </a:gs>
                    <a:gs pos="18000">
                      <a:schemeClr val="lt1"/>
                    </a:gs>
                    <a:gs pos="56000">
                      <a:srgbClr val="FFFFFF">
                        <a:alpha val="0"/>
                      </a:srgbClr>
                    </a:gs>
                    <a:gs pos="74000">
                      <a:schemeClr val="lt1"/>
                    </a:gs>
                    <a:gs pos="100000">
                      <a:srgbClr val="9900FF">
                        <a:alpha val="28627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grpSp>
              <p:nvGrpSpPr>
                <p:cNvPr id="109" name="Google Shape;109;p3"/>
                <p:cNvGrpSpPr/>
                <p:nvPr/>
              </p:nvGrpSpPr>
              <p:grpSpPr>
                <a:xfrm>
                  <a:off x="1232795" y="-1740829"/>
                  <a:ext cx="717621" cy="717392"/>
                  <a:chOff x="1483457" y="3953671"/>
                  <a:chExt cx="717621" cy="717392"/>
                </a:xfrm>
              </p:grpSpPr>
              <p:sp>
                <p:nvSpPr>
                  <p:cNvPr id="110" name="Google Shape;110;p3"/>
                  <p:cNvSpPr/>
                  <p:nvPr/>
                </p:nvSpPr>
                <p:spPr>
                  <a:xfrm>
                    <a:off x="1483457" y="425726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111" name="Google Shape;111;p3"/>
                  <p:cNvSpPr/>
                  <p:nvPr/>
                </p:nvSpPr>
                <p:spPr>
                  <a:xfrm>
                    <a:off x="1635483" y="4105239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1" y="381"/>
                        </a:lnTo>
                        <a:lnTo>
                          <a:pt x="26740" y="27120"/>
                        </a:lnTo>
                        <a:lnTo>
                          <a:pt x="27121" y="26755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112" name="Google Shape;112;p3"/>
                  <p:cNvSpPr/>
                  <p:nvPr/>
                </p:nvSpPr>
                <p:spPr>
                  <a:xfrm>
                    <a:off x="1711267" y="402945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55" y="27121"/>
                        </a:lnTo>
                        <a:lnTo>
                          <a:pt x="27120" y="26755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113" name="Google Shape;113;p3"/>
                  <p:cNvSpPr/>
                  <p:nvPr/>
                </p:nvSpPr>
                <p:spPr>
                  <a:xfrm>
                    <a:off x="1559470" y="418148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114" name="Google Shape;114;p3"/>
                  <p:cNvSpPr/>
                  <p:nvPr/>
                </p:nvSpPr>
                <p:spPr>
                  <a:xfrm>
                    <a:off x="1787280" y="395367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2" y="1"/>
                        </a:moveTo>
                        <a:lnTo>
                          <a:pt x="1" y="382"/>
                        </a:lnTo>
                        <a:lnTo>
                          <a:pt x="26740" y="27121"/>
                        </a:lnTo>
                        <a:lnTo>
                          <a:pt x="27121" y="26740"/>
                        </a:lnTo>
                        <a:lnTo>
                          <a:pt x="382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</p:grpSp>
          <p:sp>
            <p:nvSpPr>
              <p:cNvPr id="115" name="Google Shape;115;p3"/>
              <p:cNvSpPr/>
              <p:nvPr/>
            </p:nvSpPr>
            <p:spPr>
              <a:xfrm rot="-2700000">
                <a:off x="542534" y="4469276"/>
                <a:ext cx="492898" cy="391560"/>
              </a:xfrm>
              <a:custGeom>
                <a:avLst/>
                <a:gdLst/>
                <a:ahLst/>
                <a:cxnLst/>
                <a:rect l="l" t="t" r="r" b="b"/>
                <a:pathLst>
                  <a:path w="44612" h="35440" extrusionOk="0">
                    <a:moveTo>
                      <a:pt x="40817" y="1"/>
                    </a:moveTo>
                    <a:lnTo>
                      <a:pt x="37420" y="3383"/>
                    </a:lnTo>
                    <a:lnTo>
                      <a:pt x="41213" y="7177"/>
                    </a:lnTo>
                    <a:lnTo>
                      <a:pt x="44611" y="3779"/>
                    </a:lnTo>
                    <a:lnTo>
                      <a:pt x="40817" y="1"/>
                    </a:lnTo>
                    <a:close/>
                    <a:moveTo>
                      <a:pt x="22184" y="4099"/>
                    </a:moveTo>
                    <a:lnTo>
                      <a:pt x="18801" y="7482"/>
                    </a:lnTo>
                    <a:lnTo>
                      <a:pt x="22595" y="11275"/>
                    </a:lnTo>
                    <a:lnTo>
                      <a:pt x="25978" y="7878"/>
                    </a:lnTo>
                    <a:lnTo>
                      <a:pt x="22184" y="4099"/>
                    </a:lnTo>
                    <a:close/>
                    <a:moveTo>
                      <a:pt x="15983" y="10300"/>
                    </a:moveTo>
                    <a:lnTo>
                      <a:pt x="12585" y="13698"/>
                    </a:lnTo>
                    <a:lnTo>
                      <a:pt x="16379" y="17476"/>
                    </a:lnTo>
                    <a:lnTo>
                      <a:pt x="19776" y="14094"/>
                    </a:lnTo>
                    <a:lnTo>
                      <a:pt x="15983" y="10300"/>
                    </a:lnTo>
                    <a:close/>
                    <a:moveTo>
                      <a:pt x="9431" y="16852"/>
                    </a:moveTo>
                    <a:lnTo>
                      <a:pt x="6034" y="20249"/>
                    </a:lnTo>
                    <a:lnTo>
                      <a:pt x="15190" y="29406"/>
                    </a:lnTo>
                    <a:lnTo>
                      <a:pt x="18588" y="26008"/>
                    </a:lnTo>
                    <a:lnTo>
                      <a:pt x="9431" y="16852"/>
                    </a:lnTo>
                    <a:close/>
                    <a:moveTo>
                      <a:pt x="3383" y="22885"/>
                    </a:moveTo>
                    <a:lnTo>
                      <a:pt x="0" y="26283"/>
                    </a:lnTo>
                    <a:lnTo>
                      <a:pt x="9157" y="35440"/>
                    </a:lnTo>
                    <a:lnTo>
                      <a:pt x="12555" y="32057"/>
                    </a:lnTo>
                    <a:lnTo>
                      <a:pt x="3383" y="22885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16" name="Google Shape;116;p3"/>
            <p:cNvGrpSpPr/>
            <p:nvPr/>
          </p:nvGrpSpPr>
          <p:grpSpPr>
            <a:xfrm>
              <a:off x="955673" y="11"/>
              <a:ext cx="592576" cy="405260"/>
              <a:chOff x="39722" y="4349021"/>
              <a:chExt cx="1061964" cy="726143"/>
            </a:xfrm>
          </p:grpSpPr>
          <p:grpSp>
            <p:nvGrpSpPr>
              <p:cNvPr id="117" name="Google Shape;117;p3"/>
              <p:cNvGrpSpPr/>
              <p:nvPr/>
            </p:nvGrpSpPr>
            <p:grpSpPr>
              <a:xfrm rot="2700000">
                <a:off x="140502" y="4460924"/>
                <a:ext cx="524584" cy="502337"/>
                <a:chOff x="1189791" y="-1767331"/>
                <a:chExt cx="904284" cy="865933"/>
              </a:xfrm>
            </p:grpSpPr>
            <p:sp>
              <p:nvSpPr>
                <p:cNvPr id="118" name="Google Shape;118;p3"/>
                <p:cNvSpPr/>
                <p:nvPr/>
              </p:nvSpPr>
              <p:spPr>
                <a:xfrm>
                  <a:off x="1189791" y="-1767331"/>
                  <a:ext cx="904284" cy="8659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902" h="35337" extrusionOk="0">
                      <a:moveTo>
                        <a:pt x="18449" y="1"/>
                      </a:moveTo>
                      <a:cubicBezTo>
                        <a:pt x="16409" y="1"/>
                        <a:pt x="14368" y="778"/>
                        <a:pt x="12814" y="2332"/>
                      </a:cubicBezTo>
                      <a:lnTo>
                        <a:pt x="3108" y="12037"/>
                      </a:lnTo>
                      <a:cubicBezTo>
                        <a:pt x="0" y="15145"/>
                        <a:pt x="0" y="20189"/>
                        <a:pt x="3108" y="23297"/>
                      </a:cubicBezTo>
                      <a:lnTo>
                        <a:pt x="12814" y="33017"/>
                      </a:lnTo>
                      <a:cubicBezTo>
                        <a:pt x="14368" y="34564"/>
                        <a:pt x="16405" y="35337"/>
                        <a:pt x="18443" y="35337"/>
                      </a:cubicBezTo>
                      <a:cubicBezTo>
                        <a:pt x="20481" y="35337"/>
                        <a:pt x="22519" y="34564"/>
                        <a:pt x="24073" y="33017"/>
                      </a:cubicBezTo>
                      <a:lnTo>
                        <a:pt x="33794" y="23297"/>
                      </a:lnTo>
                      <a:cubicBezTo>
                        <a:pt x="36902" y="20189"/>
                        <a:pt x="36902" y="15145"/>
                        <a:pt x="33794" y="12037"/>
                      </a:cubicBezTo>
                      <a:lnTo>
                        <a:pt x="24073" y="2332"/>
                      </a:lnTo>
                      <a:cubicBezTo>
                        <a:pt x="22527" y="778"/>
                        <a:pt x="20489" y="1"/>
                        <a:pt x="18449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chemeClr val="lt1"/>
                    </a:gs>
                    <a:gs pos="18000">
                      <a:schemeClr val="lt1"/>
                    </a:gs>
                    <a:gs pos="56000">
                      <a:srgbClr val="FFFFFF">
                        <a:alpha val="0"/>
                      </a:srgbClr>
                    </a:gs>
                    <a:gs pos="74000">
                      <a:schemeClr val="lt1"/>
                    </a:gs>
                    <a:gs pos="100000">
                      <a:srgbClr val="9900FF">
                        <a:alpha val="28627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grpSp>
              <p:nvGrpSpPr>
                <p:cNvPr id="119" name="Google Shape;119;p3"/>
                <p:cNvGrpSpPr/>
                <p:nvPr/>
              </p:nvGrpSpPr>
              <p:grpSpPr>
                <a:xfrm>
                  <a:off x="1232795" y="-1740829"/>
                  <a:ext cx="717621" cy="717392"/>
                  <a:chOff x="1483457" y="3953671"/>
                  <a:chExt cx="717621" cy="717392"/>
                </a:xfrm>
              </p:grpSpPr>
              <p:sp>
                <p:nvSpPr>
                  <p:cNvPr id="120" name="Google Shape;120;p3"/>
                  <p:cNvSpPr/>
                  <p:nvPr/>
                </p:nvSpPr>
                <p:spPr>
                  <a:xfrm>
                    <a:off x="1483457" y="425726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121" name="Google Shape;121;p3"/>
                  <p:cNvSpPr/>
                  <p:nvPr/>
                </p:nvSpPr>
                <p:spPr>
                  <a:xfrm>
                    <a:off x="1635483" y="4105239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1" y="381"/>
                        </a:lnTo>
                        <a:lnTo>
                          <a:pt x="26740" y="27120"/>
                        </a:lnTo>
                        <a:lnTo>
                          <a:pt x="27121" y="26755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122" name="Google Shape;122;p3"/>
                  <p:cNvSpPr/>
                  <p:nvPr/>
                </p:nvSpPr>
                <p:spPr>
                  <a:xfrm>
                    <a:off x="1711267" y="402945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55" y="27121"/>
                        </a:lnTo>
                        <a:lnTo>
                          <a:pt x="27120" y="26755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123" name="Google Shape;123;p3"/>
                  <p:cNvSpPr/>
                  <p:nvPr/>
                </p:nvSpPr>
                <p:spPr>
                  <a:xfrm>
                    <a:off x="1559470" y="418148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124" name="Google Shape;124;p3"/>
                  <p:cNvSpPr/>
                  <p:nvPr/>
                </p:nvSpPr>
                <p:spPr>
                  <a:xfrm>
                    <a:off x="1787280" y="395367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2" y="1"/>
                        </a:moveTo>
                        <a:lnTo>
                          <a:pt x="1" y="382"/>
                        </a:lnTo>
                        <a:lnTo>
                          <a:pt x="26740" y="27121"/>
                        </a:lnTo>
                        <a:lnTo>
                          <a:pt x="27121" y="26740"/>
                        </a:lnTo>
                        <a:lnTo>
                          <a:pt x="382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</p:grpSp>
          <p:sp>
            <p:nvSpPr>
              <p:cNvPr id="125" name="Google Shape;125;p3"/>
              <p:cNvSpPr/>
              <p:nvPr/>
            </p:nvSpPr>
            <p:spPr>
              <a:xfrm rot="-2700000">
                <a:off x="542534" y="4469276"/>
                <a:ext cx="492898" cy="391560"/>
              </a:xfrm>
              <a:custGeom>
                <a:avLst/>
                <a:gdLst/>
                <a:ahLst/>
                <a:cxnLst/>
                <a:rect l="l" t="t" r="r" b="b"/>
                <a:pathLst>
                  <a:path w="44612" h="35440" extrusionOk="0">
                    <a:moveTo>
                      <a:pt x="40817" y="1"/>
                    </a:moveTo>
                    <a:lnTo>
                      <a:pt x="37420" y="3383"/>
                    </a:lnTo>
                    <a:lnTo>
                      <a:pt x="41213" y="7177"/>
                    </a:lnTo>
                    <a:lnTo>
                      <a:pt x="44611" y="3779"/>
                    </a:lnTo>
                    <a:lnTo>
                      <a:pt x="40817" y="1"/>
                    </a:lnTo>
                    <a:close/>
                    <a:moveTo>
                      <a:pt x="22184" y="4099"/>
                    </a:moveTo>
                    <a:lnTo>
                      <a:pt x="18801" y="7482"/>
                    </a:lnTo>
                    <a:lnTo>
                      <a:pt x="22595" y="11275"/>
                    </a:lnTo>
                    <a:lnTo>
                      <a:pt x="25978" y="7878"/>
                    </a:lnTo>
                    <a:lnTo>
                      <a:pt x="22184" y="4099"/>
                    </a:lnTo>
                    <a:close/>
                    <a:moveTo>
                      <a:pt x="15983" y="10300"/>
                    </a:moveTo>
                    <a:lnTo>
                      <a:pt x="12585" y="13698"/>
                    </a:lnTo>
                    <a:lnTo>
                      <a:pt x="16379" y="17476"/>
                    </a:lnTo>
                    <a:lnTo>
                      <a:pt x="19776" y="14094"/>
                    </a:lnTo>
                    <a:lnTo>
                      <a:pt x="15983" y="10300"/>
                    </a:lnTo>
                    <a:close/>
                    <a:moveTo>
                      <a:pt x="9431" y="16852"/>
                    </a:moveTo>
                    <a:lnTo>
                      <a:pt x="6034" y="20249"/>
                    </a:lnTo>
                    <a:lnTo>
                      <a:pt x="15190" y="29406"/>
                    </a:lnTo>
                    <a:lnTo>
                      <a:pt x="18588" y="26008"/>
                    </a:lnTo>
                    <a:lnTo>
                      <a:pt x="9431" y="16852"/>
                    </a:lnTo>
                    <a:close/>
                    <a:moveTo>
                      <a:pt x="3383" y="22885"/>
                    </a:moveTo>
                    <a:lnTo>
                      <a:pt x="0" y="26283"/>
                    </a:lnTo>
                    <a:lnTo>
                      <a:pt x="9157" y="35440"/>
                    </a:lnTo>
                    <a:lnTo>
                      <a:pt x="12555" y="32057"/>
                    </a:lnTo>
                    <a:lnTo>
                      <a:pt x="3383" y="22885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26" name="Google Shape;126;p3"/>
            <p:cNvGrpSpPr/>
            <p:nvPr/>
          </p:nvGrpSpPr>
          <p:grpSpPr>
            <a:xfrm>
              <a:off x="-1" y="621223"/>
              <a:ext cx="699940" cy="478601"/>
              <a:chOff x="39722" y="4349021"/>
              <a:chExt cx="1061964" cy="726143"/>
            </a:xfrm>
          </p:grpSpPr>
          <p:grpSp>
            <p:nvGrpSpPr>
              <p:cNvPr id="127" name="Google Shape;127;p3"/>
              <p:cNvGrpSpPr/>
              <p:nvPr/>
            </p:nvGrpSpPr>
            <p:grpSpPr>
              <a:xfrm rot="2700000">
                <a:off x="140502" y="4460924"/>
                <a:ext cx="524584" cy="502337"/>
                <a:chOff x="1189791" y="-1767331"/>
                <a:chExt cx="904284" cy="865933"/>
              </a:xfrm>
            </p:grpSpPr>
            <p:sp>
              <p:nvSpPr>
                <p:cNvPr id="128" name="Google Shape;128;p3"/>
                <p:cNvSpPr/>
                <p:nvPr/>
              </p:nvSpPr>
              <p:spPr>
                <a:xfrm>
                  <a:off x="1189791" y="-1767331"/>
                  <a:ext cx="904284" cy="8659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902" h="35337" extrusionOk="0">
                      <a:moveTo>
                        <a:pt x="18449" y="1"/>
                      </a:moveTo>
                      <a:cubicBezTo>
                        <a:pt x="16409" y="1"/>
                        <a:pt x="14368" y="778"/>
                        <a:pt x="12814" y="2332"/>
                      </a:cubicBezTo>
                      <a:lnTo>
                        <a:pt x="3108" y="12037"/>
                      </a:lnTo>
                      <a:cubicBezTo>
                        <a:pt x="0" y="15145"/>
                        <a:pt x="0" y="20189"/>
                        <a:pt x="3108" y="23297"/>
                      </a:cubicBezTo>
                      <a:lnTo>
                        <a:pt x="12814" y="33017"/>
                      </a:lnTo>
                      <a:cubicBezTo>
                        <a:pt x="14368" y="34564"/>
                        <a:pt x="16405" y="35337"/>
                        <a:pt x="18443" y="35337"/>
                      </a:cubicBezTo>
                      <a:cubicBezTo>
                        <a:pt x="20481" y="35337"/>
                        <a:pt x="22519" y="34564"/>
                        <a:pt x="24073" y="33017"/>
                      </a:cubicBezTo>
                      <a:lnTo>
                        <a:pt x="33794" y="23297"/>
                      </a:lnTo>
                      <a:cubicBezTo>
                        <a:pt x="36902" y="20189"/>
                        <a:pt x="36902" y="15145"/>
                        <a:pt x="33794" y="12037"/>
                      </a:cubicBezTo>
                      <a:lnTo>
                        <a:pt x="24073" y="2332"/>
                      </a:lnTo>
                      <a:cubicBezTo>
                        <a:pt x="22527" y="778"/>
                        <a:pt x="20489" y="1"/>
                        <a:pt x="18449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chemeClr val="lt1"/>
                    </a:gs>
                    <a:gs pos="18000">
                      <a:schemeClr val="lt1"/>
                    </a:gs>
                    <a:gs pos="56000">
                      <a:srgbClr val="FFFFFF">
                        <a:alpha val="0"/>
                      </a:srgbClr>
                    </a:gs>
                    <a:gs pos="74000">
                      <a:schemeClr val="lt1"/>
                    </a:gs>
                    <a:gs pos="100000">
                      <a:srgbClr val="9900FF">
                        <a:alpha val="28627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grpSp>
              <p:nvGrpSpPr>
                <p:cNvPr id="129" name="Google Shape;129;p3"/>
                <p:cNvGrpSpPr/>
                <p:nvPr/>
              </p:nvGrpSpPr>
              <p:grpSpPr>
                <a:xfrm>
                  <a:off x="1232795" y="-1740829"/>
                  <a:ext cx="717621" cy="717392"/>
                  <a:chOff x="1483457" y="3953671"/>
                  <a:chExt cx="717621" cy="717392"/>
                </a:xfrm>
              </p:grpSpPr>
              <p:sp>
                <p:nvSpPr>
                  <p:cNvPr id="130" name="Google Shape;130;p3"/>
                  <p:cNvSpPr/>
                  <p:nvPr/>
                </p:nvSpPr>
                <p:spPr>
                  <a:xfrm>
                    <a:off x="1483457" y="425726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131" name="Google Shape;131;p3"/>
                  <p:cNvSpPr/>
                  <p:nvPr/>
                </p:nvSpPr>
                <p:spPr>
                  <a:xfrm>
                    <a:off x="1635483" y="4105239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1" y="381"/>
                        </a:lnTo>
                        <a:lnTo>
                          <a:pt x="26740" y="27120"/>
                        </a:lnTo>
                        <a:lnTo>
                          <a:pt x="27121" y="26755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132" name="Google Shape;132;p3"/>
                  <p:cNvSpPr/>
                  <p:nvPr/>
                </p:nvSpPr>
                <p:spPr>
                  <a:xfrm>
                    <a:off x="1711267" y="402945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55" y="27121"/>
                        </a:lnTo>
                        <a:lnTo>
                          <a:pt x="27120" y="26755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133" name="Google Shape;133;p3"/>
                  <p:cNvSpPr/>
                  <p:nvPr/>
                </p:nvSpPr>
                <p:spPr>
                  <a:xfrm>
                    <a:off x="1559470" y="418148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134" name="Google Shape;134;p3"/>
                  <p:cNvSpPr/>
                  <p:nvPr/>
                </p:nvSpPr>
                <p:spPr>
                  <a:xfrm>
                    <a:off x="1787280" y="395367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2" y="1"/>
                        </a:moveTo>
                        <a:lnTo>
                          <a:pt x="1" y="382"/>
                        </a:lnTo>
                        <a:lnTo>
                          <a:pt x="26740" y="27121"/>
                        </a:lnTo>
                        <a:lnTo>
                          <a:pt x="27121" y="26740"/>
                        </a:lnTo>
                        <a:lnTo>
                          <a:pt x="382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</p:grpSp>
          <p:sp>
            <p:nvSpPr>
              <p:cNvPr id="135" name="Google Shape;135;p3"/>
              <p:cNvSpPr/>
              <p:nvPr/>
            </p:nvSpPr>
            <p:spPr>
              <a:xfrm rot="-2700000">
                <a:off x="542534" y="4469276"/>
                <a:ext cx="492898" cy="391560"/>
              </a:xfrm>
              <a:custGeom>
                <a:avLst/>
                <a:gdLst/>
                <a:ahLst/>
                <a:cxnLst/>
                <a:rect l="l" t="t" r="r" b="b"/>
                <a:pathLst>
                  <a:path w="44612" h="35440" extrusionOk="0">
                    <a:moveTo>
                      <a:pt x="40817" y="1"/>
                    </a:moveTo>
                    <a:lnTo>
                      <a:pt x="37420" y="3383"/>
                    </a:lnTo>
                    <a:lnTo>
                      <a:pt x="41213" y="7177"/>
                    </a:lnTo>
                    <a:lnTo>
                      <a:pt x="44611" y="3779"/>
                    </a:lnTo>
                    <a:lnTo>
                      <a:pt x="40817" y="1"/>
                    </a:lnTo>
                    <a:close/>
                    <a:moveTo>
                      <a:pt x="22184" y="4099"/>
                    </a:moveTo>
                    <a:lnTo>
                      <a:pt x="18801" y="7482"/>
                    </a:lnTo>
                    <a:lnTo>
                      <a:pt x="22595" y="11275"/>
                    </a:lnTo>
                    <a:lnTo>
                      <a:pt x="25978" y="7878"/>
                    </a:lnTo>
                    <a:lnTo>
                      <a:pt x="22184" y="4099"/>
                    </a:lnTo>
                    <a:close/>
                    <a:moveTo>
                      <a:pt x="15983" y="10300"/>
                    </a:moveTo>
                    <a:lnTo>
                      <a:pt x="12585" y="13698"/>
                    </a:lnTo>
                    <a:lnTo>
                      <a:pt x="16379" y="17476"/>
                    </a:lnTo>
                    <a:lnTo>
                      <a:pt x="19776" y="14094"/>
                    </a:lnTo>
                    <a:lnTo>
                      <a:pt x="15983" y="10300"/>
                    </a:lnTo>
                    <a:close/>
                    <a:moveTo>
                      <a:pt x="9431" y="16852"/>
                    </a:moveTo>
                    <a:lnTo>
                      <a:pt x="6034" y="20249"/>
                    </a:lnTo>
                    <a:lnTo>
                      <a:pt x="15190" y="29406"/>
                    </a:lnTo>
                    <a:lnTo>
                      <a:pt x="18588" y="26008"/>
                    </a:lnTo>
                    <a:lnTo>
                      <a:pt x="9431" y="16852"/>
                    </a:lnTo>
                    <a:close/>
                    <a:moveTo>
                      <a:pt x="3383" y="22885"/>
                    </a:moveTo>
                    <a:lnTo>
                      <a:pt x="0" y="26283"/>
                    </a:lnTo>
                    <a:lnTo>
                      <a:pt x="9157" y="35440"/>
                    </a:lnTo>
                    <a:lnTo>
                      <a:pt x="12555" y="32057"/>
                    </a:lnTo>
                    <a:lnTo>
                      <a:pt x="3383" y="22885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36" name="Google Shape;136;p3"/>
            <p:cNvGrpSpPr/>
            <p:nvPr/>
          </p:nvGrpSpPr>
          <p:grpSpPr>
            <a:xfrm rot="-8100000">
              <a:off x="540898" y="-1172741"/>
              <a:ext cx="2552124" cy="3347490"/>
              <a:chOff x="2976325" y="908175"/>
              <a:chExt cx="4028179" cy="5283555"/>
            </a:xfrm>
          </p:grpSpPr>
          <p:sp>
            <p:nvSpPr>
              <p:cNvPr id="137" name="Google Shape;137;p3"/>
              <p:cNvSpPr/>
              <p:nvPr/>
            </p:nvSpPr>
            <p:spPr>
              <a:xfrm>
                <a:off x="3851189" y="1072525"/>
                <a:ext cx="3153315" cy="5119205"/>
              </a:xfrm>
              <a:custGeom>
                <a:avLst/>
                <a:gdLst/>
                <a:ahLst/>
                <a:cxnLst/>
                <a:rect l="l" t="t" r="r" b="b"/>
                <a:pathLst>
                  <a:path w="76882" h="124813" extrusionOk="0">
                    <a:moveTo>
                      <a:pt x="76668" y="0"/>
                    </a:moveTo>
                    <a:lnTo>
                      <a:pt x="63260" y="13408"/>
                    </a:lnTo>
                    <a:cubicBezTo>
                      <a:pt x="62879" y="13789"/>
                      <a:pt x="62879" y="14398"/>
                      <a:pt x="63260" y="14779"/>
                    </a:cubicBezTo>
                    <a:lnTo>
                      <a:pt x="69857" y="21376"/>
                    </a:lnTo>
                    <a:cubicBezTo>
                      <a:pt x="70116" y="21620"/>
                      <a:pt x="70116" y="22046"/>
                      <a:pt x="69857" y="22305"/>
                    </a:cubicBezTo>
                    <a:lnTo>
                      <a:pt x="46546" y="45616"/>
                    </a:lnTo>
                    <a:cubicBezTo>
                      <a:pt x="46417" y="45738"/>
                      <a:pt x="46245" y="45799"/>
                      <a:pt x="46074" y="45799"/>
                    </a:cubicBezTo>
                    <a:cubicBezTo>
                      <a:pt x="45903" y="45799"/>
                      <a:pt x="45731" y="45738"/>
                      <a:pt x="45602" y="45616"/>
                    </a:cubicBezTo>
                    <a:lnTo>
                      <a:pt x="39020" y="39019"/>
                    </a:lnTo>
                    <a:cubicBezTo>
                      <a:pt x="38822" y="38836"/>
                      <a:pt x="38593" y="38745"/>
                      <a:pt x="38334" y="38745"/>
                    </a:cubicBezTo>
                    <a:cubicBezTo>
                      <a:pt x="38060" y="38745"/>
                      <a:pt x="37831" y="38836"/>
                      <a:pt x="37649" y="39019"/>
                    </a:cubicBezTo>
                    <a:lnTo>
                      <a:pt x="23357" y="53311"/>
                    </a:lnTo>
                    <a:cubicBezTo>
                      <a:pt x="22976" y="53691"/>
                      <a:pt x="22976" y="54301"/>
                      <a:pt x="23357" y="54682"/>
                    </a:cubicBezTo>
                    <a:lnTo>
                      <a:pt x="40833" y="72142"/>
                    </a:lnTo>
                    <a:cubicBezTo>
                      <a:pt x="40939" y="72279"/>
                      <a:pt x="41016" y="72432"/>
                      <a:pt x="41016" y="72614"/>
                    </a:cubicBezTo>
                    <a:cubicBezTo>
                      <a:pt x="41016" y="72812"/>
                      <a:pt x="40955" y="72965"/>
                      <a:pt x="40833" y="73102"/>
                    </a:cubicBezTo>
                    <a:lnTo>
                      <a:pt x="27090" y="86830"/>
                    </a:lnTo>
                    <a:cubicBezTo>
                      <a:pt x="26907" y="87028"/>
                      <a:pt x="26816" y="87256"/>
                      <a:pt x="26816" y="87515"/>
                    </a:cubicBezTo>
                    <a:lnTo>
                      <a:pt x="26816" y="96276"/>
                    </a:lnTo>
                    <a:cubicBezTo>
                      <a:pt x="26816" y="96459"/>
                      <a:pt x="26755" y="96611"/>
                      <a:pt x="26618" y="96748"/>
                    </a:cubicBezTo>
                    <a:lnTo>
                      <a:pt x="13225" y="110140"/>
                    </a:lnTo>
                    <a:cubicBezTo>
                      <a:pt x="13103" y="110270"/>
                      <a:pt x="12940" y="110335"/>
                      <a:pt x="12772" y="110335"/>
                    </a:cubicBezTo>
                    <a:cubicBezTo>
                      <a:pt x="12604" y="110335"/>
                      <a:pt x="12433" y="110270"/>
                      <a:pt x="12296" y="110140"/>
                    </a:cubicBezTo>
                    <a:lnTo>
                      <a:pt x="7618" y="105448"/>
                    </a:lnTo>
                    <a:cubicBezTo>
                      <a:pt x="7428" y="105257"/>
                      <a:pt x="7180" y="105162"/>
                      <a:pt x="6933" y="105162"/>
                    </a:cubicBezTo>
                    <a:cubicBezTo>
                      <a:pt x="6685" y="105162"/>
                      <a:pt x="6438" y="105257"/>
                      <a:pt x="6247" y="105448"/>
                    </a:cubicBezTo>
                    <a:lnTo>
                      <a:pt x="381" y="111314"/>
                    </a:lnTo>
                    <a:cubicBezTo>
                      <a:pt x="1" y="111695"/>
                      <a:pt x="1" y="112304"/>
                      <a:pt x="381" y="112685"/>
                    </a:cubicBezTo>
                    <a:lnTo>
                      <a:pt x="5059" y="117378"/>
                    </a:lnTo>
                    <a:cubicBezTo>
                      <a:pt x="5181" y="117515"/>
                      <a:pt x="5257" y="117667"/>
                      <a:pt x="5257" y="117850"/>
                    </a:cubicBezTo>
                    <a:cubicBezTo>
                      <a:pt x="5257" y="118048"/>
                      <a:pt x="5196" y="118200"/>
                      <a:pt x="5059" y="118322"/>
                    </a:cubicBezTo>
                    <a:lnTo>
                      <a:pt x="3231" y="120150"/>
                    </a:lnTo>
                    <a:cubicBezTo>
                      <a:pt x="2850" y="120531"/>
                      <a:pt x="2850" y="121141"/>
                      <a:pt x="3231" y="121522"/>
                    </a:cubicBezTo>
                    <a:lnTo>
                      <a:pt x="5059" y="123365"/>
                    </a:lnTo>
                    <a:cubicBezTo>
                      <a:pt x="5333" y="123609"/>
                      <a:pt x="5333" y="124020"/>
                      <a:pt x="5059" y="124295"/>
                    </a:cubicBezTo>
                    <a:cubicBezTo>
                      <a:pt x="4914" y="124432"/>
                      <a:pt x="4754" y="124489"/>
                      <a:pt x="4602" y="124489"/>
                    </a:cubicBezTo>
                    <a:cubicBezTo>
                      <a:pt x="4449" y="124489"/>
                      <a:pt x="4305" y="124432"/>
                      <a:pt x="4190" y="124340"/>
                    </a:cubicBezTo>
                    <a:cubicBezTo>
                      <a:pt x="3962" y="124173"/>
                      <a:pt x="3825" y="123838"/>
                      <a:pt x="4038" y="123487"/>
                    </a:cubicBezTo>
                    <a:lnTo>
                      <a:pt x="3764" y="123335"/>
                    </a:lnTo>
                    <a:lnTo>
                      <a:pt x="3764" y="123335"/>
                    </a:lnTo>
                    <a:cubicBezTo>
                      <a:pt x="3459" y="123838"/>
                      <a:pt x="3672" y="124356"/>
                      <a:pt x="3992" y="124599"/>
                    </a:cubicBezTo>
                    <a:cubicBezTo>
                      <a:pt x="4175" y="124736"/>
                      <a:pt x="4373" y="124813"/>
                      <a:pt x="4602" y="124813"/>
                    </a:cubicBezTo>
                    <a:cubicBezTo>
                      <a:pt x="4830" y="124813"/>
                      <a:pt x="5059" y="124736"/>
                      <a:pt x="5272" y="124477"/>
                    </a:cubicBezTo>
                    <a:cubicBezTo>
                      <a:pt x="5455" y="124295"/>
                      <a:pt x="5562" y="124066"/>
                      <a:pt x="5562" y="123792"/>
                    </a:cubicBezTo>
                    <a:cubicBezTo>
                      <a:pt x="5562" y="123533"/>
                      <a:pt x="5455" y="123304"/>
                      <a:pt x="5272" y="123106"/>
                    </a:cubicBezTo>
                    <a:lnTo>
                      <a:pt x="3444" y="121278"/>
                    </a:lnTo>
                    <a:cubicBezTo>
                      <a:pt x="3170" y="121034"/>
                      <a:pt x="3170" y="120623"/>
                      <a:pt x="3444" y="120349"/>
                    </a:cubicBezTo>
                    <a:lnTo>
                      <a:pt x="5272" y="118520"/>
                    </a:lnTo>
                    <a:cubicBezTo>
                      <a:pt x="5455" y="118337"/>
                      <a:pt x="5562" y="118094"/>
                      <a:pt x="5562" y="117835"/>
                    </a:cubicBezTo>
                    <a:cubicBezTo>
                      <a:pt x="5562" y="117576"/>
                      <a:pt x="5455" y="117332"/>
                      <a:pt x="5272" y="117149"/>
                    </a:cubicBezTo>
                    <a:lnTo>
                      <a:pt x="579" y="112456"/>
                    </a:lnTo>
                    <a:cubicBezTo>
                      <a:pt x="320" y="112213"/>
                      <a:pt x="320" y="111801"/>
                      <a:pt x="579" y="111527"/>
                    </a:cubicBezTo>
                    <a:lnTo>
                      <a:pt x="6445" y="105661"/>
                    </a:lnTo>
                    <a:cubicBezTo>
                      <a:pt x="6575" y="105532"/>
                      <a:pt x="6742" y="105467"/>
                      <a:pt x="6912" y="105467"/>
                    </a:cubicBezTo>
                    <a:cubicBezTo>
                      <a:pt x="7081" y="105467"/>
                      <a:pt x="7253" y="105532"/>
                      <a:pt x="7390" y="105661"/>
                    </a:cubicBezTo>
                    <a:lnTo>
                      <a:pt x="12067" y="110354"/>
                    </a:lnTo>
                    <a:cubicBezTo>
                      <a:pt x="12265" y="110537"/>
                      <a:pt x="12494" y="110643"/>
                      <a:pt x="12753" y="110643"/>
                    </a:cubicBezTo>
                    <a:cubicBezTo>
                      <a:pt x="13027" y="110643"/>
                      <a:pt x="13256" y="110537"/>
                      <a:pt x="13439" y="110354"/>
                    </a:cubicBezTo>
                    <a:lnTo>
                      <a:pt x="26831" y="96961"/>
                    </a:lnTo>
                    <a:cubicBezTo>
                      <a:pt x="27014" y="96779"/>
                      <a:pt x="27120" y="96550"/>
                      <a:pt x="27120" y="96276"/>
                    </a:cubicBezTo>
                    <a:lnTo>
                      <a:pt x="27120" y="87469"/>
                    </a:lnTo>
                    <a:cubicBezTo>
                      <a:pt x="27120" y="87287"/>
                      <a:pt x="27166" y="87134"/>
                      <a:pt x="27303" y="86997"/>
                    </a:cubicBezTo>
                    <a:lnTo>
                      <a:pt x="41031" y="73270"/>
                    </a:lnTo>
                    <a:cubicBezTo>
                      <a:pt x="41412" y="72889"/>
                      <a:pt x="41412" y="72279"/>
                      <a:pt x="41031" y="71898"/>
                    </a:cubicBezTo>
                    <a:lnTo>
                      <a:pt x="23571" y="54438"/>
                    </a:lnTo>
                    <a:cubicBezTo>
                      <a:pt x="23312" y="54194"/>
                      <a:pt x="23312" y="53768"/>
                      <a:pt x="23571" y="53509"/>
                    </a:cubicBezTo>
                    <a:lnTo>
                      <a:pt x="37862" y="39217"/>
                    </a:lnTo>
                    <a:cubicBezTo>
                      <a:pt x="37984" y="39095"/>
                      <a:pt x="38155" y="39035"/>
                      <a:pt x="38327" y="39035"/>
                    </a:cubicBezTo>
                    <a:cubicBezTo>
                      <a:pt x="38498" y="39035"/>
                      <a:pt x="38669" y="39095"/>
                      <a:pt x="38791" y="39217"/>
                    </a:cubicBezTo>
                    <a:lnTo>
                      <a:pt x="45373" y="45830"/>
                    </a:lnTo>
                    <a:cubicBezTo>
                      <a:pt x="45571" y="46013"/>
                      <a:pt x="45800" y="46119"/>
                      <a:pt x="46059" y="46119"/>
                    </a:cubicBezTo>
                    <a:cubicBezTo>
                      <a:pt x="46333" y="46119"/>
                      <a:pt x="46562" y="46013"/>
                      <a:pt x="46744" y="45830"/>
                    </a:cubicBezTo>
                    <a:lnTo>
                      <a:pt x="70055" y="22519"/>
                    </a:lnTo>
                    <a:cubicBezTo>
                      <a:pt x="70436" y="22138"/>
                      <a:pt x="70436" y="21528"/>
                      <a:pt x="70055" y="21148"/>
                    </a:cubicBezTo>
                    <a:lnTo>
                      <a:pt x="63473" y="14550"/>
                    </a:lnTo>
                    <a:cubicBezTo>
                      <a:pt x="63199" y="14307"/>
                      <a:pt x="63199" y="13895"/>
                      <a:pt x="63473" y="13621"/>
                    </a:cubicBezTo>
                    <a:lnTo>
                      <a:pt x="76881" y="213"/>
                    </a:lnTo>
                    <a:lnTo>
                      <a:pt x="76668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8" name="Google Shape;138;p3"/>
              <p:cNvSpPr/>
              <p:nvPr/>
            </p:nvSpPr>
            <p:spPr>
              <a:xfrm>
                <a:off x="3934943" y="908175"/>
                <a:ext cx="2925190" cy="3057668"/>
              </a:xfrm>
              <a:custGeom>
                <a:avLst/>
                <a:gdLst/>
                <a:ahLst/>
                <a:cxnLst/>
                <a:rect l="l" t="t" r="r" b="b"/>
                <a:pathLst>
                  <a:path w="71320" h="74550" extrusionOk="0">
                    <a:moveTo>
                      <a:pt x="71091" y="0"/>
                    </a:moveTo>
                    <a:lnTo>
                      <a:pt x="59679" y="11397"/>
                    </a:lnTo>
                    <a:lnTo>
                      <a:pt x="54895" y="11397"/>
                    </a:lnTo>
                    <a:lnTo>
                      <a:pt x="41015" y="25307"/>
                    </a:lnTo>
                    <a:lnTo>
                      <a:pt x="40954" y="25337"/>
                    </a:lnTo>
                    <a:lnTo>
                      <a:pt x="40954" y="42325"/>
                    </a:lnTo>
                    <a:lnTo>
                      <a:pt x="31767" y="51528"/>
                    </a:lnTo>
                    <a:lnTo>
                      <a:pt x="31721" y="51574"/>
                    </a:lnTo>
                    <a:lnTo>
                      <a:pt x="31721" y="59237"/>
                    </a:lnTo>
                    <a:lnTo>
                      <a:pt x="22824" y="68135"/>
                    </a:lnTo>
                    <a:lnTo>
                      <a:pt x="6186" y="68135"/>
                    </a:lnTo>
                    <a:lnTo>
                      <a:pt x="0" y="74321"/>
                    </a:lnTo>
                    <a:lnTo>
                      <a:pt x="229" y="74549"/>
                    </a:lnTo>
                    <a:lnTo>
                      <a:pt x="6323" y="68455"/>
                    </a:lnTo>
                    <a:lnTo>
                      <a:pt x="22945" y="68455"/>
                    </a:lnTo>
                    <a:lnTo>
                      <a:pt x="31980" y="59420"/>
                    </a:lnTo>
                    <a:lnTo>
                      <a:pt x="32026" y="59374"/>
                    </a:lnTo>
                    <a:lnTo>
                      <a:pt x="32026" y="51695"/>
                    </a:lnTo>
                    <a:lnTo>
                      <a:pt x="41229" y="42508"/>
                    </a:lnTo>
                    <a:lnTo>
                      <a:pt x="41259" y="42463"/>
                    </a:lnTo>
                    <a:lnTo>
                      <a:pt x="41259" y="25475"/>
                    </a:lnTo>
                    <a:lnTo>
                      <a:pt x="55032" y="11732"/>
                    </a:lnTo>
                    <a:lnTo>
                      <a:pt x="59786" y="11732"/>
                    </a:lnTo>
                    <a:lnTo>
                      <a:pt x="71320" y="213"/>
                    </a:lnTo>
                    <a:lnTo>
                      <a:pt x="7109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dk2"/>
                  </a:gs>
                  <a:gs pos="100000">
                    <a:srgbClr val="FFFFFF">
                      <a:alpha val="0"/>
                    </a:srgbClr>
                  </a:gs>
                </a:gsLst>
                <a:lin ang="540001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9" name="Google Shape;139;p3"/>
              <p:cNvSpPr/>
              <p:nvPr/>
            </p:nvSpPr>
            <p:spPr>
              <a:xfrm>
                <a:off x="2976325" y="930036"/>
                <a:ext cx="4006263" cy="4749291"/>
              </a:xfrm>
              <a:custGeom>
                <a:avLst/>
                <a:gdLst/>
                <a:ahLst/>
                <a:cxnLst/>
                <a:rect l="l" t="t" r="r" b="b"/>
                <a:pathLst>
                  <a:path w="97678" h="115794" extrusionOk="0">
                    <a:moveTo>
                      <a:pt x="97449" y="0"/>
                    </a:moveTo>
                    <a:lnTo>
                      <a:pt x="76805" y="20645"/>
                    </a:lnTo>
                    <a:lnTo>
                      <a:pt x="76744" y="20691"/>
                    </a:lnTo>
                    <a:lnTo>
                      <a:pt x="76744" y="35927"/>
                    </a:lnTo>
                    <a:lnTo>
                      <a:pt x="63107" y="49563"/>
                    </a:lnTo>
                    <a:lnTo>
                      <a:pt x="63077" y="49608"/>
                    </a:lnTo>
                    <a:lnTo>
                      <a:pt x="63077" y="56571"/>
                    </a:lnTo>
                    <a:lnTo>
                      <a:pt x="61005" y="58659"/>
                    </a:lnTo>
                    <a:lnTo>
                      <a:pt x="61005" y="62407"/>
                    </a:lnTo>
                    <a:lnTo>
                      <a:pt x="52473" y="70939"/>
                    </a:lnTo>
                    <a:lnTo>
                      <a:pt x="52412" y="70969"/>
                    </a:lnTo>
                    <a:lnTo>
                      <a:pt x="52412" y="78541"/>
                    </a:lnTo>
                    <a:lnTo>
                      <a:pt x="46912" y="84057"/>
                    </a:lnTo>
                    <a:lnTo>
                      <a:pt x="46912" y="89633"/>
                    </a:lnTo>
                    <a:lnTo>
                      <a:pt x="33123" y="103406"/>
                    </a:lnTo>
                    <a:lnTo>
                      <a:pt x="12174" y="103406"/>
                    </a:lnTo>
                    <a:lnTo>
                      <a:pt x="0" y="115565"/>
                    </a:lnTo>
                    <a:lnTo>
                      <a:pt x="229" y="115793"/>
                    </a:lnTo>
                    <a:lnTo>
                      <a:pt x="12280" y="103711"/>
                    </a:lnTo>
                    <a:lnTo>
                      <a:pt x="33245" y="103711"/>
                    </a:lnTo>
                    <a:lnTo>
                      <a:pt x="47155" y="89801"/>
                    </a:lnTo>
                    <a:lnTo>
                      <a:pt x="47216" y="89770"/>
                    </a:lnTo>
                    <a:lnTo>
                      <a:pt x="47216" y="84179"/>
                    </a:lnTo>
                    <a:lnTo>
                      <a:pt x="52732" y="78663"/>
                    </a:lnTo>
                    <a:lnTo>
                      <a:pt x="52732" y="71106"/>
                    </a:lnTo>
                    <a:lnTo>
                      <a:pt x="61264" y="62574"/>
                    </a:lnTo>
                    <a:lnTo>
                      <a:pt x="61310" y="62513"/>
                    </a:lnTo>
                    <a:lnTo>
                      <a:pt x="61310" y="58780"/>
                    </a:lnTo>
                    <a:lnTo>
                      <a:pt x="63382" y="56708"/>
                    </a:lnTo>
                    <a:lnTo>
                      <a:pt x="63382" y="49730"/>
                    </a:lnTo>
                    <a:lnTo>
                      <a:pt x="77018" y="36109"/>
                    </a:lnTo>
                    <a:lnTo>
                      <a:pt x="77048" y="36064"/>
                    </a:lnTo>
                    <a:lnTo>
                      <a:pt x="77048" y="20828"/>
                    </a:lnTo>
                    <a:lnTo>
                      <a:pt x="97678" y="198"/>
                    </a:lnTo>
                    <a:lnTo>
                      <a:pt x="97449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dk2"/>
                  </a:gs>
                  <a:gs pos="100000">
                    <a:srgbClr val="FFFFFF">
                      <a:alpha val="0"/>
                    </a:srgbClr>
                  </a:gs>
                </a:gsLst>
                <a:lin ang="540001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1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" name="Google Shape;175;p5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176" name="Google Shape;176;p5"/>
          <p:cNvSpPr txBox="1">
            <a:spLocks noGrp="1"/>
          </p:cNvSpPr>
          <p:nvPr>
            <p:ph type="subTitle" idx="1"/>
          </p:nvPr>
        </p:nvSpPr>
        <p:spPr>
          <a:xfrm>
            <a:off x="4999903" y="2372500"/>
            <a:ext cx="2340300" cy="13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 sz="1400"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77" name="Google Shape;177;p5"/>
          <p:cNvSpPr txBox="1">
            <a:spLocks noGrp="1"/>
          </p:cNvSpPr>
          <p:nvPr>
            <p:ph type="subTitle" idx="2"/>
          </p:nvPr>
        </p:nvSpPr>
        <p:spPr>
          <a:xfrm>
            <a:off x="1803800" y="2372500"/>
            <a:ext cx="2340300" cy="13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 sz="1400"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78" name="Google Shape;178;p5"/>
          <p:cNvSpPr txBox="1">
            <a:spLocks noGrp="1"/>
          </p:cNvSpPr>
          <p:nvPr>
            <p:ph type="subTitle" idx="3"/>
          </p:nvPr>
        </p:nvSpPr>
        <p:spPr>
          <a:xfrm>
            <a:off x="4999908" y="2048488"/>
            <a:ext cx="2340300" cy="40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000" b="1">
                <a:latin typeface="IBM Plex Mono"/>
                <a:ea typeface="IBM Plex Mono"/>
                <a:cs typeface="IBM Plex Mono"/>
                <a:sym typeface="IBM Plex Mon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9pPr>
          </a:lstStyle>
          <a:p>
            <a:endParaRPr/>
          </a:p>
        </p:txBody>
      </p:sp>
      <p:sp>
        <p:nvSpPr>
          <p:cNvPr id="179" name="Google Shape;179;p5"/>
          <p:cNvSpPr txBox="1">
            <a:spLocks noGrp="1"/>
          </p:cNvSpPr>
          <p:nvPr>
            <p:ph type="subTitle" idx="4"/>
          </p:nvPr>
        </p:nvSpPr>
        <p:spPr>
          <a:xfrm>
            <a:off x="1803800" y="2048488"/>
            <a:ext cx="2340300" cy="40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000" b="1">
                <a:latin typeface="IBM Plex Mono"/>
                <a:ea typeface="IBM Plex Mono"/>
                <a:cs typeface="IBM Plex Mono"/>
                <a:sym typeface="IBM Plex Mon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9pPr>
          </a:lstStyle>
          <a:p>
            <a:endParaRPr/>
          </a:p>
        </p:txBody>
      </p:sp>
      <p:grpSp>
        <p:nvGrpSpPr>
          <p:cNvPr id="180" name="Google Shape;180;p5"/>
          <p:cNvGrpSpPr/>
          <p:nvPr/>
        </p:nvGrpSpPr>
        <p:grpSpPr>
          <a:xfrm>
            <a:off x="7579113" y="-890399"/>
            <a:ext cx="2898275" cy="3032950"/>
            <a:chOff x="7198113" y="-890399"/>
            <a:chExt cx="2898275" cy="3032950"/>
          </a:xfrm>
        </p:grpSpPr>
        <p:pic>
          <p:nvPicPr>
            <p:cNvPr id="181" name="Google Shape;181;p5"/>
            <p:cNvPicPr preferRelativeResize="0"/>
            <p:nvPr/>
          </p:nvPicPr>
          <p:blipFill rotWithShape="1">
            <a:blip r:embed="rId2">
              <a:alphaModFix/>
            </a:blip>
            <a:srcRect l="16960" t="24718" r="7121" b="26177"/>
            <a:stretch/>
          </p:blipFill>
          <p:spPr>
            <a:xfrm rot="-5400000">
              <a:off x="7130775" y="-823062"/>
              <a:ext cx="3032950" cy="2898275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182" name="Google Shape;182;p5"/>
            <p:cNvGrpSpPr/>
            <p:nvPr/>
          </p:nvGrpSpPr>
          <p:grpSpPr>
            <a:xfrm>
              <a:off x="8319318" y="-249682"/>
              <a:ext cx="1460040" cy="1171886"/>
              <a:chOff x="7945225" y="4302000"/>
              <a:chExt cx="904666" cy="726121"/>
            </a:xfrm>
          </p:grpSpPr>
          <p:sp>
            <p:nvSpPr>
              <p:cNvPr id="183" name="Google Shape;183;p5"/>
              <p:cNvSpPr/>
              <p:nvPr/>
            </p:nvSpPr>
            <p:spPr>
              <a:xfrm>
                <a:off x="8176775" y="4445200"/>
                <a:ext cx="673116" cy="582921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698631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4" name="Google Shape;184;p5"/>
              <p:cNvSpPr/>
              <p:nvPr/>
            </p:nvSpPr>
            <p:spPr>
              <a:xfrm>
                <a:off x="8164350" y="4302000"/>
                <a:ext cx="480925" cy="416483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698631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5" name="Google Shape;185;p5"/>
              <p:cNvSpPr/>
              <p:nvPr/>
            </p:nvSpPr>
            <p:spPr>
              <a:xfrm>
                <a:off x="7945225" y="4445200"/>
                <a:ext cx="480925" cy="416483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698631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86" name="Google Shape;186;p5"/>
          <p:cNvGrpSpPr/>
          <p:nvPr/>
        </p:nvGrpSpPr>
        <p:grpSpPr>
          <a:xfrm>
            <a:off x="-613920" y="3693606"/>
            <a:ext cx="2048057" cy="2238804"/>
            <a:chOff x="-461520" y="3617406"/>
            <a:chExt cx="2048057" cy="2238804"/>
          </a:xfrm>
        </p:grpSpPr>
        <p:grpSp>
          <p:nvGrpSpPr>
            <p:cNvPr id="187" name="Google Shape;187;p5"/>
            <p:cNvGrpSpPr/>
            <p:nvPr/>
          </p:nvGrpSpPr>
          <p:grpSpPr>
            <a:xfrm>
              <a:off x="-461520" y="3617406"/>
              <a:ext cx="1916534" cy="2238804"/>
              <a:chOff x="-461520" y="3617406"/>
              <a:chExt cx="1916534" cy="2238804"/>
            </a:xfrm>
          </p:grpSpPr>
          <p:grpSp>
            <p:nvGrpSpPr>
              <p:cNvPr id="188" name="Google Shape;188;p5"/>
              <p:cNvGrpSpPr/>
              <p:nvPr/>
            </p:nvGrpSpPr>
            <p:grpSpPr>
              <a:xfrm flipH="1">
                <a:off x="-461520" y="4010132"/>
                <a:ext cx="1916534" cy="1538287"/>
                <a:chOff x="7945225" y="4302000"/>
                <a:chExt cx="904666" cy="726121"/>
              </a:xfrm>
            </p:grpSpPr>
            <p:sp>
              <p:nvSpPr>
                <p:cNvPr id="189" name="Google Shape;189;p5"/>
                <p:cNvSpPr/>
                <p:nvPr/>
              </p:nvSpPr>
              <p:spPr>
                <a:xfrm>
                  <a:off x="8176775" y="4445200"/>
                  <a:ext cx="673116" cy="58292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1285" h="44413" extrusionOk="0">
                      <a:moveTo>
                        <a:pt x="12814" y="0"/>
                      </a:moveTo>
                      <a:lnTo>
                        <a:pt x="0" y="22199"/>
                      </a:lnTo>
                      <a:lnTo>
                        <a:pt x="12814" y="44413"/>
                      </a:lnTo>
                      <a:lnTo>
                        <a:pt x="38471" y="44413"/>
                      </a:lnTo>
                      <a:lnTo>
                        <a:pt x="51285" y="22199"/>
                      </a:lnTo>
                      <a:lnTo>
                        <a:pt x="38471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1"/>
                    </a:gs>
                    <a:gs pos="22000">
                      <a:schemeClr val="lt1"/>
                    </a:gs>
                    <a:gs pos="45000">
                      <a:srgbClr val="FFFFFF">
                        <a:alpha val="0"/>
                      </a:srgbClr>
                    </a:gs>
                    <a:gs pos="100000">
                      <a:srgbClr val="0C0A9E">
                        <a:alpha val="50196"/>
                      </a:srgbClr>
                    </a:gs>
                  </a:gsLst>
                  <a:lin ang="2698631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0" name="Google Shape;190;p5"/>
                <p:cNvSpPr/>
                <p:nvPr/>
              </p:nvSpPr>
              <p:spPr>
                <a:xfrm>
                  <a:off x="8164350" y="4302000"/>
                  <a:ext cx="480925" cy="41648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1285" h="44413" extrusionOk="0">
                      <a:moveTo>
                        <a:pt x="12814" y="0"/>
                      </a:moveTo>
                      <a:lnTo>
                        <a:pt x="0" y="22199"/>
                      </a:lnTo>
                      <a:lnTo>
                        <a:pt x="12814" y="44413"/>
                      </a:lnTo>
                      <a:lnTo>
                        <a:pt x="38471" y="44413"/>
                      </a:lnTo>
                      <a:lnTo>
                        <a:pt x="51285" y="22199"/>
                      </a:lnTo>
                      <a:lnTo>
                        <a:pt x="38471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1"/>
                    </a:gs>
                    <a:gs pos="22000">
                      <a:schemeClr val="lt1"/>
                    </a:gs>
                    <a:gs pos="45000">
                      <a:srgbClr val="FFFFFF">
                        <a:alpha val="0"/>
                      </a:srgbClr>
                    </a:gs>
                    <a:gs pos="100000">
                      <a:srgbClr val="0C0A9E">
                        <a:alpha val="50196"/>
                      </a:srgbClr>
                    </a:gs>
                  </a:gsLst>
                  <a:lin ang="2698631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1" name="Google Shape;191;p5"/>
                <p:cNvSpPr/>
                <p:nvPr/>
              </p:nvSpPr>
              <p:spPr>
                <a:xfrm>
                  <a:off x="7945225" y="4445200"/>
                  <a:ext cx="480925" cy="41648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1285" h="44413" extrusionOk="0">
                      <a:moveTo>
                        <a:pt x="12814" y="0"/>
                      </a:moveTo>
                      <a:lnTo>
                        <a:pt x="0" y="22199"/>
                      </a:lnTo>
                      <a:lnTo>
                        <a:pt x="12814" y="44413"/>
                      </a:lnTo>
                      <a:lnTo>
                        <a:pt x="38471" y="44413"/>
                      </a:lnTo>
                      <a:lnTo>
                        <a:pt x="51285" y="22199"/>
                      </a:lnTo>
                      <a:lnTo>
                        <a:pt x="38471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1"/>
                    </a:gs>
                    <a:gs pos="22000">
                      <a:schemeClr val="lt1"/>
                    </a:gs>
                    <a:gs pos="45000">
                      <a:srgbClr val="FFFFFF">
                        <a:alpha val="0"/>
                      </a:srgbClr>
                    </a:gs>
                    <a:gs pos="100000">
                      <a:srgbClr val="0C0A9E">
                        <a:alpha val="50196"/>
                      </a:srgbClr>
                    </a:gs>
                  </a:gsLst>
                  <a:lin ang="2698631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92" name="Google Shape;192;p5"/>
              <p:cNvGrpSpPr/>
              <p:nvPr/>
            </p:nvGrpSpPr>
            <p:grpSpPr>
              <a:xfrm>
                <a:off x="-309885" y="3617406"/>
                <a:ext cx="1448824" cy="2238804"/>
                <a:chOff x="-309885" y="3617406"/>
                <a:chExt cx="1448824" cy="2238804"/>
              </a:xfrm>
            </p:grpSpPr>
            <p:grpSp>
              <p:nvGrpSpPr>
                <p:cNvPr id="193" name="Google Shape;193;p5"/>
                <p:cNvGrpSpPr/>
                <p:nvPr/>
              </p:nvGrpSpPr>
              <p:grpSpPr>
                <a:xfrm>
                  <a:off x="-277007" y="3870159"/>
                  <a:ext cx="981772" cy="1986051"/>
                  <a:chOff x="-293545" y="3454371"/>
                  <a:chExt cx="981772" cy="1986051"/>
                </a:xfrm>
              </p:grpSpPr>
              <p:sp>
                <p:nvSpPr>
                  <p:cNvPr id="194" name="Google Shape;194;p5"/>
                  <p:cNvSpPr/>
                  <p:nvPr/>
                </p:nvSpPr>
                <p:spPr>
                  <a:xfrm rot="10800000">
                    <a:off x="-293545" y="3454371"/>
                    <a:ext cx="844677" cy="198552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3937" h="56267" extrusionOk="0">
                        <a:moveTo>
                          <a:pt x="12997" y="1"/>
                        </a:moveTo>
                        <a:lnTo>
                          <a:pt x="12784" y="214"/>
                        </a:lnTo>
                        <a:lnTo>
                          <a:pt x="23098" y="10513"/>
                        </a:lnTo>
                        <a:cubicBezTo>
                          <a:pt x="23434" y="10864"/>
                          <a:pt x="23632" y="11321"/>
                          <a:pt x="23632" y="11808"/>
                        </a:cubicBezTo>
                        <a:cubicBezTo>
                          <a:pt x="23632" y="12311"/>
                          <a:pt x="23434" y="12768"/>
                          <a:pt x="23098" y="13104"/>
                        </a:cubicBezTo>
                        <a:lnTo>
                          <a:pt x="21925" y="14261"/>
                        </a:lnTo>
                        <a:cubicBezTo>
                          <a:pt x="21575" y="14627"/>
                          <a:pt x="21110" y="14810"/>
                          <a:pt x="20642" y="14810"/>
                        </a:cubicBezTo>
                        <a:cubicBezTo>
                          <a:pt x="20173" y="14810"/>
                          <a:pt x="19701" y="14627"/>
                          <a:pt x="19335" y="14261"/>
                        </a:cubicBezTo>
                        <a:lnTo>
                          <a:pt x="16958" y="11885"/>
                        </a:lnTo>
                        <a:cubicBezTo>
                          <a:pt x="16547" y="11489"/>
                          <a:pt x="16029" y="11260"/>
                          <a:pt x="15435" y="11260"/>
                        </a:cubicBezTo>
                        <a:cubicBezTo>
                          <a:pt x="14841" y="11260"/>
                          <a:pt x="14307" y="11489"/>
                          <a:pt x="13911" y="11885"/>
                        </a:cubicBezTo>
                        <a:lnTo>
                          <a:pt x="12525" y="13271"/>
                        </a:lnTo>
                        <a:cubicBezTo>
                          <a:pt x="12129" y="13698"/>
                          <a:pt x="11900" y="14231"/>
                          <a:pt x="11900" y="14795"/>
                        </a:cubicBezTo>
                        <a:cubicBezTo>
                          <a:pt x="11900" y="15374"/>
                          <a:pt x="12129" y="15922"/>
                          <a:pt x="12525" y="16318"/>
                        </a:cubicBezTo>
                        <a:cubicBezTo>
                          <a:pt x="12860" y="16669"/>
                          <a:pt x="13058" y="17126"/>
                          <a:pt x="13058" y="17629"/>
                        </a:cubicBezTo>
                        <a:cubicBezTo>
                          <a:pt x="13058" y="18116"/>
                          <a:pt x="12860" y="18573"/>
                          <a:pt x="12525" y="18924"/>
                        </a:cubicBezTo>
                        <a:lnTo>
                          <a:pt x="11489" y="19944"/>
                        </a:lnTo>
                        <a:cubicBezTo>
                          <a:pt x="11154" y="20295"/>
                          <a:pt x="10696" y="20478"/>
                          <a:pt x="10209" y="20478"/>
                        </a:cubicBezTo>
                        <a:lnTo>
                          <a:pt x="9569" y="20478"/>
                        </a:lnTo>
                        <a:cubicBezTo>
                          <a:pt x="8990" y="20478"/>
                          <a:pt x="8457" y="20706"/>
                          <a:pt x="8045" y="21102"/>
                        </a:cubicBezTo>
                        <a:lnTo>
                          <a:pt x="3353" y="25810"/>
                        </a:lnTo>
                        <a:cubicBezTo>
                          <a:pt x="2515" y="26648"/>
                          <a:pt x="2515" y="28004"/>
                          <a:pt x="3353" y="28842"/>
                        </a:cubicBezTo>
                        <a:lnTo>
                          <a:pt x="10529" y="36018"/>
                        </a:lnTo>
                        <a:cubicBezTo>
                          <a:pt x="10864" y="36369"/>
                          <a:pt x="11062" y="36826"/>
                          <a:pt x="11062" y="37313"/>
                        </a:cubicBezTo>
                        <a:cubicBezTo>
                          <a:pt x="11062" y="37801"/>
                          <a:pt x="10864" y="38273"/>
                          <a:pt x="10529" y="38608"/>
                        </a:cubicBezTo>
                        <a:lnTo>
                          <a:pt x="8198" y="40940"/>
                        </a:lnTo>
                        <a:cubicBezTo>
                          <a:pt x="7802" y="41351"/>
                          <a:pt x="7573" y="41884"/>
                          <a:pt x="7573" y="42463"/>
                        </a:cubicBezTo>
                        <a:lnTo>
                          <a:pt x="7573" y="47720"/>
                        </a:lnTo>
                        <a:cubicBezTo>
                          <a:pt x="7573" y="48207"/>
                          <a:pt x="7390" y="48664"/>
                          <a:pt x="7040" y="49015"/>
                        </a:cubicBezTo>
                        <a:lnTo>
                          <a:pt x="1" y="56054"/>
                        </a:lnTo>
                        <a:lnTo>
                          <a:pt x="199" y="56267"/>
                        </a:lnTo>
                        <a:lnTo>
                          <a:pt x="7268" y="49274"/>
                        </a:lnTo>
                        <a:cubicBezTo>
                          <a:pt x="7664" y="48862"/>
                          <a:pt x="7893" y="48329"/>
                          <a:pt x="7893" y="47750"/>
                        </a:cubicBezTo>
                        <a:lnTo>
                          <a:pt x="7893" y="42494"/>
                        </a:lnTo>
                        <a:cubicBezTo>
                          <a:pt x="7893" y="42006"/>
                          <a:pt x="8091" y="41549"/>
                          <a:pt x="8426" y="41199"/>
                        </a:cubicBezTo>
                        <a:lnTo>
                          <a:pt x="10757" y="38883"/>
                        </a:lnTo>
                        <a:cubicBezTo>
                          <a:pt x="11154" y="38456"/>
                          <a:pt x="11382" y="37923"/>
                          <a:pt x="11382" y="37359"/>
                        </a:cubicBezTo>
                        <a:cubicBezTo>
                          <a:pt x="11382" y="36765"/>
                          <a:pt x="11154" y="36232"/>
                          <a:pt x="10757" y="35835"/>
                        </a:cubicBezTo>
                        <a:lnTo>
                          <a:pt x="3581" y="28644"/>
                        </a:lnTo>
                        <a:cubicBezTo>
                          <a:pt x="2850" y="27943"/>
                          <a:pt x="2850" y="26785"/>
                          <a:pt x="3581" y="26054"/>
                        </a:cubicBezTo>
                        <a:lnTo>
                          <a:pt x="8274" y="21346"/>
                        </a:lnTo>
                        <a:cubicBezTo>
                          <a:pt x="8624" y="21011"/>
                          <a:pt x="9081" y="20813"/>
                          <a:pt x="9569" y="20813"/>
                        </a:cubicBezTo>
                        <a:lnTo>
                          <a:pt x="10209" y="20813"/>
                        </a:lnTo>
                        <a:cubicBezTo>
                          <a:pt x="10788" y="20813"/>
                          <a:pt x="11321" y="20584"/>
                          <a:pt x="11732" y="20188"/>
                        </a:cubicBezTo>
                        <a:lnTo>
                          <a:pt x="12753" y="19167"/>
                        </a:lnTo>
                        <a:cubicBezTo>
                          <a:pt x="13149" y="18741"/>
                          <a:pt x="13378" y="18208"/>
                          <a:pt x="13378" y="17644"/>
                        </a:cubicBezTo>
                        <a:cubicBezTo>
                          <a:pt x="13378" y="17050"/>
                          <a:pt x="13149" y="16516"/>
                          <a:pt x="12753" y="16120"/>
                        </a:cubicBezTo>
                        <a:cubicBezTo>
                          <a:pt x="12418" y="15770"/>
                          <a:pt x="12220" y="15313"/>
                          <a:pt x="12220" y="14825"/>
                        </a:cubicBezTo>
                        <a:cubicBezTo>
                          <a:pt x="12220" y="14322"/>
                          <a:pt x="12418" y="13865"/>
                          <a:pt x="12753" y="13530"/>
                        </a:cubicBezTo>
                        <a:lnTo>
                          <a:pt x="14140" y="12128"/>
                        </a:lnTo>
                        <a:cubicBezTo>
                          <a:pt x="14490" y="11793"/>
                          <a:pt x="14947" y="11595"/>
                          <a:pt x="15435" y="11595"/>
                        </a:cubicBezTo>
                        <a:cubicBezTo>
                          <a:pt x="15938" y="11595"/>
                          <a:pt x="16395" y="11793"/>
                          <a:pt x="16730" y="12128"/>
                        </a:cubicBezTo>
                        <a:lnTo>
                          <a:pt x="19107" y="14520"/>
                        </a:lnTo>
                        <a:cubicBezTo>
                          <a:pt x="19526" y="14939"/>
                          <a:pt x="20074" y="15149"/>
                          <a:pt x="20623" y="15149"/>
                        </a:cubicBezTo>
                        <a:cubicBezTo>
                          <a:pt x="21171" y="15149"/>
                          <a:pt x="21720" y="14939"/>
                          <a:pt x="22139" y="14520"/>
                        </a:cubicBezTo>
                        <a:lnTo>
                          <a:pt x="23297" y="13347"/>
                        </a:lnTo>
                        <a:cubicBezTo>
                          <a:pt x="23708" y="12936"/>
                          <a:pt x="23936" y="12403"/>
                          <a:pt x="23936" y="11824"/>
                        </a:cubicBezTo>
                        <a:cubicBezTo>
                          <a:pt x="23936" y="11260"/>
                          <a:pt x="23708" y="10711"/>
                          <a:pt x="23297" y="10300"/>
                        </a:cubicBezTo>
                        <a:lnTo>
                          <a:pt x="12997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dk2"/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195" name="Google Shape;195;p5"/>
                  <p:cNvSpPr/>
                  <p:nvPr/>
                </p:nvSpPr>
                <p:spPr>
                  <a:xfrm rot="10800000">
                    <a:off x="-156450" y="3454901"/>
                    <a:ext cx="844677" cy="198552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3937" h="56267" extrusionOk="0">
                        <a:moveTo>
                          <a:pt x="12997" y="0"/>
                        </a:moveTo>
                        <a:lnTo>
                          <a:pt x="12784" y="214"/>
                        </a:lnTo>
                        <a:lnTo>
                          <a:pt x="23098" y="10513"/>
                        </a:lnTo>
                        <a:cubicBezTo>
                          <a:pt x="23434" y="10848"/>
                          <a:pt x="23632" y="11305"/>
                          <a:pt x="23632" y="11808"/>
                        </a:cubicBezTo>
                        <a:cubicBezTo>
                          <a:pt x="23632" y="12296"/>
                          <a:pt x="23434" y="12753"/>
                          <a:pt x="23098" y="13103"/>
                        </a:cubicBezTo>
                        <a:lnTo>
                          <a:pt x="21925" y="14261"/>
                        </a:lnTo>
                        <a:cubicBezTo>
                          <a:pt x="21575" y="14627"/>
                          <a:pt x="21110" y="14810"/>
                          <a:pt x="20642" y="14810"/>
                        </a:cubicBezTo>
                        <a:cubicBezTo>
                          <a:pt x="20173" y="14810"/>
                          <a:pt x="19701" y="14627"/>
                          <a:pt x="19335" y="14261"/>
                        </a:cubicBezTo>
                        <a:lnTo>
                          <a:pt x="16958" y="11884"/>
                        </a:lnTo>
                        <a:cubicBezTo>
                          <a:pt x="16547" y="11488"/>
                          <a:pt x="16029" y="11260"/>
                          <a:pt x="15435" y="11260"/>
                        </a:cubicBezTo>
                        <a:cubicBezTo>
                          <a:pt x="14840" y="11260"/>
                          <a:pt x="14307" y="11488"/>
                          <a:pt x="13911" y="11884"/>
                        </a:cubicBezTo>
                        <a:lnTo>
                          <a:pt x="12525" y="13271"/>
                        </a:lnTo>
                        <a:cubicBezTo>
                          <a:pt x="11687" y="14109"/>
                          <a:pt x="11687" y="15465"/>
                          <a:pt x="12525" y="16303"/>
                        </a:cubicBezTo>
                        <a:cubicBezTo>
                          <a:pt x="12860" y="16638"/>
                          <a:pt x="13058" y="17095"/>
                          <a:pt x="13058" y="17598"/>
                        </a:cubicBezTo>
                        <a:cubicBezTo>
                          <a:pt x="13058" y="18085"/>
                          <a:pt x="12860" y="18543"/>
                          <a:pt x="12525" y="18893"/>
                        </a:cubicBezTo>
                        <a:lnTo>
                          <a:pt x="11489" y="19914"/>
                        </a:lnTo>
                        <a:cubicBezTo>
                          <a:pt x="11153" y="20264"/>
                          <a:pt x="10696" y="20447"/>
                          <a:pt x="10193" y="20447"/>
                        </a:cubicBezTo>
                        <a:lnTo>
                          <a:pt x="9569" y="20447"/>
                        </a:lnTo>
                        <a:cubicBezTo>
                          <a:pt x="8975" y="20447"/>
                          <a:pt x="8441" y="20676"/>
                          <a:pt x="8045" y="21087"/>
                        </a:cubicBezTo>
                        <a:lnTo>
                          <a:pt x="3337" y="25780"/>
                        </a:lnTo>
                        <a:cubicBezTo>
                          <a:pt x="2941" y="26206"/>
                          <a:pt x="2713" y="26739"/>
                          <a:pt x="2713" y="27303"/>
                        </a:cubicBezTo>
                        <a:cubicBezTo>
                          <a:pt x="2713" y="27897"/>
                          <a:pt x="2941" y="28431"/>
                          <a:pt x="3337" y="28827"/>
                        </a:cubicBezTo>
                        <a:lnTo>
                          <a:pt x="10529" y="36018"/>
                        </a:lnTo>
                        <a:cubicBezTo>
                          <a:pt x="11245" y="36719"/>
                          <a:pt x="11245" y="37877"/>
                          <a:pt x="10529" y="38608"/>
                        </a:cubicBezTo>
                        <a:lnTo>
                          <a:pt x="8198" y="40924"/>
                        </a:lnTo>
                        <a:cubicBezTo>
                          <a:pt x="7801" y="41351"/>
                          <a:pt x="7573" y="41884"/>
                          <a:pt x="7573" y="42448"/>
                        </a:cubicBezTo>
                        <a:lnTo>
                          <a:pt x="7573" y="47704"/>
                        </a:lnTo>
                        <a:cubicBezTo>
                          <a:pt x="7573" y="48207"/>
                          <a:pt x="7375" y="48664"/>
                          <a:pt x="7040" y="48999"/>
                        </a:cubicBezTo>
                        <a:lnTo>
                          <a:pt x="1" y="56053"/>
                        </a:lnTo>
                        <a:lnTo>
                          <a:pt x="199" y="56267"/>
                        </a:lnTo>
                        <a:lnTo>
                          <a:pt x="7268" y="49212"/>
                        </a:lnTo>
                        <a:cubicBezTo>
                          <a:pt x="7664" y="48801"/>
                          <a:pt x="7893" y="48268"/>
                          <a:pt x="7893" y="47689"/>
                        </a:cubicBezTo>
                        <a:lnTo>
                          <a:pt x="7893" y="42432"/>
                        </a:lnTo>
                        <a:cubicBezTo>
                          <a:pt x="7893" y="41945"/>
                          <a:pt x="8091" y="41473"/>
                          <a:pt x="8426" y="41137"/>
                        </a:cubicBezTo>
                        <a:lnTo>
                          <a:pt x="10757" y="38806"/>
                        </a:lnTo>
                        <a:cubicBezTo>
                          <a:pt x="11595" y="37984"/>
                          <a:pt x="11595" y="36628"/>
                          <a:pt x="10757" y="35790"/>
                        </a:cubicBezTo>
                        <a:lnTo>
                          <a:pt x="3581" y="28598"/>
                        </a:lnTo>
                        <a:cubicBezTo>
                          <a:pt x="3231" y="28263"/>
                          <a:pt x="3048" y="27806"/>
                          <a:pt x="3048" y="27318"/>
                        </a:cubicBezTo>
                        <a:cubicBezTo>
                          <a:pt x="3048" y="26816"/>
                          <a:pt x="3231" y="26359"/>
                          <a:pt x="3581" y="26023"/>
                        </a:cubicBezTo>
                        <a:lnTo>
                          <a:pt x="8274" y="21346"/>
                        </a:lnTo>
                        <a:cubicBezTo>
                          <a:pt x="8624" y="21011"/>
                          <a:pt x="9081" y="20813"/>
                          <a:pt x="9569" y="20813"/>
                        </a:cubicBezTo>
                        <a:lnTo>
                          <a:pt x="10209" y="20813"/>
                        </a:lnTo>
                        <a:cubicBezTo>
                          <a:pt x="10788" y="20813"/>
                          <a:pt x="11321" y="20584"/>
                          <a:pt x="11732" y="20188"/>
                        </a:cubicBezTo>
                        <a:lnTo>
                          <a:pt x="12753" y="19152"/>
                        </a:lnTo>
                        <a:cubicBezTo>
                          <a:pt x="13149" y="18741"/>
                          <a:pt x="13378" y="18207"/>
                          <a:pt x="13378" y="17628"/>
                        </a:cubicBezTo>
                        <a:cubicBezTo>
                          <a:pt x="13378" y="17049"/>
                          <a:pt x="13149" y="16516"/>
                          <a:pt x="12753" y="16105"/>
                        </a:cubicBezTo>
                        <a:cubicBezTo>
                          <a:pt x="12037" y="15404"/>
                          <a:pt x="12037" y="14246"/>
                          <a:pt x="12753" y="13515"/>
                        </a:cubicBezTo>
                        <a:lnTo>
                          <a:pt x="14140" y="12128"/>
                        </a:lnTo>
                        <a:cubicBezTo>
                          <a:pt x="14490" y="11793"/>
                          <a:pt x="14947" y="11595"/>
                          <a:pt x="15435" y="11595"/>
                        </a:cubicBezTo>
                        <a:cubicBezTo>
                          <a:pt x="15937" y="11595"/>
                          <a:pt x="16395" y="11793"/>
                          <a:pt x="16730" y="12128"/>
                        </a:cubicBezTo>
                        <a:lnTo>
                          <a:pt x="19106" y="14505"/>
                        </a:lnTo>
                        <a:cubicBezTo>
                          <a:pt x="19525" y="14924"/>
                          <a:pt x="20074" y="15133"/>
                          <a:pt x="20622" y="15133"/>
                        </a:cubicBezTo>
                        <a:cubicBezTo>
                          <a:pt x="21171" y="15133"/>
                          <a:pt x="21719" y="14924"/>
                          <a:pt x="22138" y="14505"/>
                        </a:cubicBezTo>
                        <a:lnTo>
                          <a:pt x="23296" y="13347"/>
                        </a:lnTo>
                        <a:cubicBezTo>
                          <a:pt x="23708" y="12936"/>
                          <a:pt x="23936" y="12402"/>
                          <a:pt x="23936" y="11823"/>
                        </a:cubicBezTo>
                        <a:cubicBezTo>
                          <a:pt x="23936" y="11229"/>
                          <a:pt x="23708" y="10696"/>
                          <a:pt x="23296" y="10300"/>
                        </a:cubicBezTo>
                        <a:lnTo>
                          <a:pt x="12997" y="0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dk2"/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grpSp>
              <p:nvGrpSpPr>
                <p:cNvPr id="196" name="Google Shape;196;p5"/>
                <p:cNvGrpSpPr/>
                <p:nvPr/>
              </p:nvGrpSpPr>
              <p:grpSpPr>
                <a:xfrm>
                  <a:off x="363249" y="4906873"/>
                  <a:ext cx="699940" cy="478601"/>
                  <a:chOff x="39722" y="4349021"/>
                  <a:chExt cx="1061964" cy="726143"/>
                </a:xfrm>
              </p:grpSpPr>
              <p:grpSp>
                <p:nvGrpSpPr>
                  <p:cNvPr id="197" name="Google Shape;197;p5"/>
                  <p:cNvGrpSpPr/>
                  <p:nvPr/>
                </p:nvGrpSpPr>
                <p:grpSpPr>
                  <a:xfrm rot="2700000">
                    <a:off x="140502" y="4460924"/>
                    <a:ext cx="524584" cy="502337"/>
                    <a:chOff x="1189791" y="-1767331"/>
                    <a:chExt cx="904284" cy="865933"/>
                  </a:xfrm>
                </p:grpSpPr>
                <p:sp>
                  <p:nvSpPr>
                    <p:cNvPr id="198" name="Google Shape;198;p5"/>
                    <p:cNvSpPr/>
                    <p:nvPr/>
                  </p:nvSpPr>
                  <p:spPr>
                    <a:xfrm>
                      <a:off x="1189791" y="-1767331"/>
                      <a:ext cx="904284" cy="865933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36902" h="35337" extrusionOk="0">
                          <a:moveTo>
                            <a:pt x="18449" y="1"/>
                          </a:moveTo>
                          <a:cubicBezTo>
                            <a:pt x="16409" y="1"/>
                            <a:pt x="14368" y="778"/>
                            <a:pt x="12814" y="2332"/>
                          </a:cubicBezTo>
                          <a:lnTo>
                            <a:pt x="3108" y="12037"/>
                          </a:lnTo>
                          <a:cubicBezTo>
                            <a:pt x="0" y="15145"/>
                            <a:pt x="0" y="20189"/>
                            <a:pt x="3108" y="23297"/>
                          </a:cubicBezTo>
                          <a:lnTo>
                            <a:pt x="12814" y="33017"/>
                          </a:lnTo>
                          <a:cubicBezTo>
                            <a:pt x="14368" y="34564"/>
                            <a:pt x="16405" y="35337"/>
                            <a:pt x="18443" y="35337"/>
                          </a:cubicBezTo>
                          <a:cubicBezTo>
                            <a:pt x="20481" y="35337"/>
                            <a:pt x="22519" y="34564"/>
                            <a:pt x="24073" y="33017"/>
                          </a:cubicBezTo>
                          <a:lnTo>
                            <a:pt x="33794" y="23297"/>
                          </a:lnTo>
                          <a:cubicBezTo>
                            <a:pt x="36902" y="20189"/>
                            <a:pt x="36902" y="15145"/>
                            <a:pt x="33794" y="12037"/>
                          </a:cubicBezTo>
                          <a:lnTo>
                            <a:pt x="24073" y="2332"/>
                          </a:lnTo>
                          <a:cubicBezTo>
                            <a:pt x="22527" y="778"/>
                            <a:pt x="20489" y="1"/>
                            <a:pt x="18449" y="1"/>
                          </a:cubicBezTo>
                          <a:close/>
                        </a:path>
                      </a:pathLst>
                    </a:custGeom>
                    <a:gradFill>
                      <a:gsLst>
                        <a:gs pos="0">
                          <a:schemeClr val="lt1"/>
                        </a:gs>
                        <a:gs pos="18000">
                          <a:schemeClr val="lt1"/>
                        </a:gs>
                        <a:gs pos="56000">
                          <a:srgbClr val="FFFFFF">
                            <a:alpha val="0"/>
                          </a:srgbClr>
                        </a:gs>
                        <a:gs pos="74000">
                          <a:schemeClr val="lt1"/>
                        </a:gs>
                        <a:gs pos="100000">
                          <a:srgbClr val="9900FF">
                            <a:alpha val="28627"/>
                          </a:srgbClr>
                        </a:gs>
                      </a:gsLst>
                      <a:path path="circle">
                        <a:fillToRect r="100000" b="100000"/>
                      </a:path>
                      <a:tileRect l="-100000" t="-10000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grpSp>
                  <p:nvGrpSpPr>
                    <p:cNvPr id="199" name="Google Shape;199;p5"/>
                    <p:cNvGrpSpPr/>
                    <p:nvPr/>
                  </p:nvGrpSpPr>
                  <p:grpSpPr>
                    <a:xfrm>
                      <a:off x="1232795" y="-1740829"/>
                      <a:ext cx="717621" cy="717392"/>
                      <a:chOff x="1483457" y="3953671"/>
                      <a:chExt cx="717621" cy="717392"/>
                    </a:xfrm>
                  </p:grpSpPr>
                  <p:sp>
                    <p:nvSpPr>
                      <p:cNvPr id="200" name="Google Shape;200;p5"/>
                      <p:cNvSpPr/>
                      <p:nvPr/>
                    </p:nvSpPr>
                    <p:spPr>
                      <a:xfrm>
                        <a:off x="1483457" y="4257265"/>
                        <a:ext cx="413799" cy="413799"/>
                      </a:xfrm>
                      <a:custGeom>
                        <a:avLst/>
                        <a:gdLst/>
                        <a:ahLst/>
                        <a:cxnLst/>
                        <a:rect l="l" t="t" r="r" b="b"/>
                        <a:pathLst>
                          <a:path w="27121" h="27121" extrusionOk="0">
                            <a:moveTo>
                              <a:pt x="381" y="1"/>
                            </a:moveTo>
                            <a:lnTo>
                              <a:pt x="0" y="382"/>
                            </a:lnTo>
                            <a:lnTo>
                              <a:pt x="26739" y="27121"/>
                            </a:lnTo>
                            <a:lnTo>
                              <a:pt x="27120" y="26740"/>
                            </a:lnTo>
                            <a:lnTo>
                              <a:pt x="381" y="1"/>
                            </a:lnTo>
                            <a:close/>
                          </a:path>
                        </a:pathLst>
                      </a:custGeom>
                      <a:gradFill>
                        <a:gsLst>
                          <a:gs pos="0">
                            <a:srgbClr val="9900FF">
                              <a:alpha val="46666"/>
                              <a:alpha val="46820"/>
                            </a:srgbClr>
                          </a:gs>
                          <a:gs pos="100000">
                            <a:srgbClr val="FFFFFF">
                              <a:alpha val="0"/>
                              <a:alpha val="46820"/>
                            </a:srgbClr>
                          </a:gs>
                        </a:gsLst>
                        <a:lin ang="5400700" scaled="0"/>
                      </a:gradFill>
                      <a:ln>
                        <a:noFill/>
                      </a:ln>
                    </p:spPr>
                    <p:txBody>
                      <a:bodyPr spcFirstLastPara="1" wrap="square" lIns="91425" tIns="91425" rIns="91425" bIns="91425" anchor="ctr" anchorCtr="0">
                        <a:noAutofit/>
                      </a:bodyPr>
                      <a:lstStyle/>
                      <a:p>
                        <a:pPr marL="0" lvl="0" indent="0" algn="l" rtl="0">
                          <a:spcBef>
                            <a:spcPts val="0"/>
                          </a:spcBef>
                          <a:spcAft>
                            <a:spcPts val="0"/>
                          </a:spcAft>
                          <a:buNone/>
                        </a:pPr>
                        <a:endParaRPr/>
                      </a:p>
                    </p:txBody>
                  </p:sp>
                  <p:sp>
                    <p:nvSpPr>
                      <p:cNvPr id="201" name="Google Shape;201;p5"/>
                      <p:cNvSpPr/>
                      <p:nvPr/>
                    </p:nvSpPr>
                    <p:spPr>
                      <a:xfrm>
                        <a:off x="1559470" y="4181481"/>
                        <a:ext cx="413799" cy="413799"/>
                      </a:xfrm>
                      <a:custGeom>
                        <a:avLst/>
                        <a:gdLst/>
                        <a:ahLst/>
                        <a:cxnLst/>
                        <a:rect l="l" t="t" r="r" b="b"/>
                        <a:pathLst>
                          <a:path w="27121" h="27121" extrusionOk="0">
                            <a:moveTo>
                              <a:pt x="366" y="1"/>
                            </a:moveTo>
                            <a:lnTo>
                              <a:pt x="0" y="382"/>
                            </a:lnTo>
                            <a:lnTo>
                              <a:pt x="26739" y="27121"/>
                            </a:lnTo>
                            <a:lnTo>
                              <a:pt x="27120" y="26740"/>
                            </a:lnTo>
                            <a:lnTo>
                              <a:pt x="366" y="1"/>
                            </a:lnTo>
                            <a:close/>
                          </a:path>
                        </a:pathLst>
                      </a:custGeom>
                      <a:gradFill>
                        <a:gsLst>
                          <a:gs pos="0">
                            <a:srgbClr val="9900FF">
                              <a:alpha val="46666"/>
                              <a:alpha val="46820"/>
                            </a:srgbClr>
                          </a:gs>
                          <a:gs pos="100000">
                            <a:srgbClr val="FFFFFF">
                              <a:alpha val="0"/>
                              <a:alpha val="46820"/>
                            </a:srgbClr>
                          </a:gs>
                        </a:gsLst>
                        <a:lin ang="5400700" scaled="0"/>
                      </a:gradFill>
                      <a:ln>
                        <a:noFill/>
                      </a:ln>
                    </p:spPr>
                    <p:txBody>
                      <a:bodyPr spcFirstLastPara="1" wrap="square" lIns="91425" tIns="91425" rIns="91425" bIns="91425" anchor="ctr" anchorCtr="0">
                        <a:noAutofit/>
                      </a:bodyPr>
                      <a:lstStyle/>
                      <a:p>
                        <a:pPr marL="0" lvl="0" indent="0" algn="l" rtl="0">
                          <a:spcBef>
                            <a:spcPts val="0"/>
                          </a:spcBef>
                          <a:spcAft>
                            <a:spcPts val="0"/>
                          </a:spcAft>
                          <a:buNone/>
                        </a:pPr>
                        <a:endParaRPr/>
                      </a:p>
                    </p:txBody>
                  </p:sp>
                  <p:sp>
                    <p:nvSpPr>
                      <p:cNvPr id="202" name="Google Shape;202;p5"/>
                      <p:cNvSpPr/>
                      <p:nvPr/>
                    </p:nvSpPr>
                    <p:spPr>
                      <a:xfrm>
                        <a:off x="1635483" y="4105239"/>
                        <a:ext cx="413799" cy="413799"/>
                      </a:xfrm>
                      <a:custGeom>
                        <a:avLst/>
                        <a:gdLst/>
                        <a:ahLst/>
                        <a:cxnLst/>
                        <a:rect l="l" t="t" r="r" b="b"/>
                        <a:pathLst>
                          <a:path w="27121" h="27121" extrusionOk="0">
                            <a:moveTo>
                              <a:pt x="366" y="1"/>
                            </a:moveTo>
                            <a:lnTo>
                              <a:pt x="1" y="381"/>
                            </a:lnTo>
                            <a:lnTo>
                              <a:pt x="26740" y="27120"/>
                            </a:lnTo>
                            <a:lnTo>
                              <a:pt x="27121" y="26755"/>
                            </a:lnTo>
                            <a:lnTo>
                              <a:pt x="366" y="1"/>
                            </a:lnTo>
                            <a:close/>
                          </a:path>
                        </a:pathLst>
                      </a:custGeom>
                      <a:gradFill>
                        <a:gsLst>
                          <a:gs pos="0">
                            <a:srgbClr val="9900FF">
                              <a:alpha val="46666"/>
                              <a:alpha val="46820"/>
                            </a:srgbClr>
                          </a:gs>
                          <a:gs pos="100000">
                            <a:srgbClr val="FFFFFF">
                              <a:alpha val="0"/>
                              <a:alpha val="46820"/>
                            </a:srgbClr>
                          </a:gs>
                        </a:gsLst>
                        <a:lin ang="5400700" scaled="0"/>
                      </a:gradFill>
                      <a:ln>
                        <a:noFill/>
                      </a:ln>
                    </p:spPr>
                    <p:txBody>
                      <a:bodyPr spcFirstLastPara="1" wrap="square" lIns="91425" tIns="91425" rIns="91425" bIns="91425" anchor="ctr" anchorCtr="0">
                        <a:noAutofit/>
                      </a:bodyPr>
                      <a:lstStyle/>
                      <a:p>
                        <a:pPr marL="0" lvl="0" indent="0" algn="l" rtl="0">
                          <a:spcBef>
                            <a:spcPts val="0"/>
                          </a:spcBef>
                          <a:spcAft>
                            <a:spcPts val="0"/>
                          </a:spcAft>
                          <a:buNone/>
                        </a:pPr>
                        <a:endParaRPr/>
                      </a:p>
                    </p:txBody>
                  </p:sp>
                  <p:sp>
                    <p:nvSpPr>
                      <p:cNvPr id="203" name="Google Shape;203;p5"/>
                      <p:cNvSpPr/>
                      <p:nvPr/>
                    </p:nvSpPr>
                    <p:spPr>
                      <a:xfrm>
                        <a:off x="1711267" y="4029455"/>
                        <a:ext cx="413799" cy="413799"/>
                      </a:xfrm>
                      <a:custGeom>
                        <a:avLst/>
                        <a:gdLst/>
                        <a:ahLst/>
                        <a:cxnLst/>
                        <a:rect l="l" t="t" r="r" b="b"/>
                        <a:pathLst>
                          <a:path w="27121" h="27121" extrusionOk="0">
                            <a:moveTo>
                              <a:pt x="381" y="1"/>
                            </a:moveTo>
                            <a:lnTo>
                              <a:pt x="0" y="382"/>
                            </a:lnTo>
                            <a:lnTo>
                              <a:pt x="26755" y="27121"/>
                            </a:lnTo>
                            <a:lnTo>
                              <a:pt x="27120" y="26755"/>
                            </a:lnTo>
                            <a:lnTo>
                              <a:pt x="381" y="1"/>
                            </a:lnTo>
                            <a:close/>
                          </a:path>
                        </a:pathLst>
                      </a:custGeom>
                      <a:gradFill>
                        <a:gsLst>
                          <a:gs pos="0">
                            <a:srgbClr val="9900FF">
                              <a:alpha val="46666"/>
                              <a:alpha val="46820"/>
                            </a:srgbClr>
                          </a:gs>
                          <a:gs pos="100000">
                            <a:srgbClr val="FFFFFF">
                              <a:alpha val="0"/>
                              <a:alpha val="46820"/>
                            </a:srgbClr>
                          </a:gs>
                        </a:gsLst>
                        <a:lin ang="5400700" scaled="0"/>
                      </a:gradFill>
                      <a:ln>
                        <a:noFill/>
                      </a:ln>
                    </p:spPr>
                    <p:txBody>
                      <a:bodyPr spcFirstLastPara="1" wrap="square" lIns="91425" tIns="91425" rIns="91425" bIns="91425" anchor="ctr" anchorCtr="0">
                        <a:noAutofit/>
                      </a:bodyPr>
                      <a:lstStyle/>
                      <a:p>
                        <a:pPr marL="0" lvl="0" indent="0" algn="l" rtl="0">
                          <a:spcBef>
                            <a:spcPts val="0"/>
                          </a:spcBef>
                          <a:spcAft>
                            <a:spcPts val="0"/>
                          </a:spcAft>
                          <a:buNone/>
                        </a:pPr>
                        <a:endParaRPr/>
                      </a:p>
                    </p:txBody>
                  </p:sp>
                  <p:sp>
                    <p:nvSpPr>
                      <p:cNvPr id="204" name="Google Shape;204;p5"/>
                      <p:cNvSpPr/>
                      <p:nvPr/>
                    </p:nvSpPr>
                    <p:spPr>
                      <a:xfrm>
                        <a:off x="1787280" y="3953671"/>
                        <a:ext cx="413799" cy="413799"/>
                      </a:xfrm>
                      <a:custGeom>
                        <a:avLst/>
                        <a:gdLst/>
                        <a:ahLst/>
                        <a:cxnLst/>
                        <a:rect l="l" t="t" r="r" b="b"/>
                        <a:pathLst>
                          <a:path w="27121" h="27121" extrusionOk="0">
                            <a:moveTo>
                              <a:pt x="382" y="1"/>
                            </a:moveTo>
                            <a:lnTo>
                              <a:pt x="1" y="382"/>
                            </a:lnTo>
                            <a:lnTo>
                              <a:pt x="26740" y="27121"/>
                            </a:lnTo>
                            <a:lnTo>
                              <a:pt x="27121" y="26740"/>
                            </a:lnTo>
                            <a:lnTo>
                              <a:pt x="382" y="1"/>
                            </a:lnTo>
                            <a:close/>
                          </a:path>
                        </a:pathLst>
                      </a:custGeom>
                      <a:gradFill>
                        <a:gsLst>
                          <a:gs pos="0">
                            <a:srgbClr val="9900FF">
                              <a:alpha val="46666"/>
                              <a:alpha val="46820"/>
                            </a:srgbClr>
                          </a:gs>
                          <a:gs pos="100000">
                            <a:srgbClr val="FFFFFF">
                              <a:alpha val="0"/>
                              <a:alpha val="46820"/>
                            </a:srgbClr>
                          </a:gs>
                        </a:gsLst>
                        <a:lin ang="5400700" scaled="0"/>
                      </a:gradFill>
                      <a:ln>
                        <a:noFill/>
                      </a:ln>
                    </p:spPr>
                    <p:txBody>
                      <a:bodyPr spcFirstLastPara="1" wrap="square" lIns="91425" tIns="91425" rIns="91425" bIns="91425" anchor="ctr" anchorCtr="0">
                        <a:noAutofit/>
                      </a:bodyPr>
                      <a:lstStyle/>
                      <a:p>
                        <a:pPr marL="0" lvl="0" indent="0" algn="l" rtl="0">
                          <a:spcBef>
                            <a:spcPts val="0"/>
                          </a:spcBef>
                          <a:spcAft>
                            <a:spcPts val="0"/>
                          </a:spcAft>
                          <a:buNone/>
                        </a:pPr>
                        <a:endParaRPr/>
                      </a:p>
                    </p:txBody>
                  </p:sp>
                </p:grpSp>
              </p:grpSp>
              <p:sp>
                <p:nvSpPr>
                  <p:cNvPr id="205" name="Google Shape;205;p5"/>
                  <p:cNvSpPr/>
                  <p:nvPr/>
                </p:nvSpPr>
                <p:spPr>
                  <a:xfrm rot="-2700000">
                    <a:off x="542534" y="4469276"/>
                    <a:ext cx="492898" cy="39156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4612" h="35440" extrusionOk="0">
                        <a:moveTo>
                          <a:pt x="40817" y="1"/>
                        </a:moveTo>
                        <a:lnTo>
                          <a:pt x="37420" y="3383"/>
                        </a:lnTo>
                        <a:lnTo>
                          <a:pt x="41213" y="7177"/>
                        </a:lnTo>
                        <a:lnTo>
                          <a:pt x="44611" y="3779"/>
                        </a:lnTo>
                        <a:lnTo>
                          <a:pt x="40817" y="1"/>
                        </a:lnTo>
                        <a:close/>
                        <a:moveTo>
                          <a:pt x="22184" y="4099"/>
                        </a:moveTo>
                        <a:lnTo>
                          <a:pt x="18801" y="7482"/>
                        </a:lnTo>
                        <a:lnTo>
                          <a:pt x="22595" y="11275"/>
                        </a:lnTo>
                        <a:lnTo>
                          <a:pt x="25978" y="7878"/>
                        </a:lnTo>
                        <a:lnTo>
                          <a:pt x="22184" y="4099"/>
                        </a:lnTo>
                        <a:close/>
                        <a:moveTo>
                          <a:pt x="15983" y="10300"/>
                        </a:moveTo>
                        <a:lnTo>
                          <a:pt x="12585" y="13698"/>
                        </a:lnTo>
                        <a:lnTo>
                          <a:pt x="16379" y="17476"/>
                        </a:lnTo>
                        <a:lnTo>
                          <a:pt x="19776" y="14094"/>
                        </a:lnTo>
                        <a:lnTo>
                          <a:pt x="15983" y="10300"/>
                        </a:lnTo>
                        <a:close/>
                        <a:moveTo>
                          <a:pt x="9431" y="16852"/>
                        </a:moveTo>
                        <a:lnTo>
                          <a:pt x="6034" y="20249"/>
                        </a:lnTo>
                        <a:lnTo>
                          <a:pt x="15190" y="29406"/>
                        </a:lnTo>
                        <a:lnTo>
                          <a:pt x="18588" y="26008"/>
                        </a:lnTo>
                        <a:lnTo>
                          <a:pt x="9431" y="16852"/>
                        </a:lnTo>
                        <a:close/>
                        <a:moveTo>
                          <a:pt x="3383" y="22885"/>
                        </a:moveTo>
                        <a:lnTo>
                          <a:pt x="0" y="26283"/>
                        </a:lnTo>
                        <a:lnTo>
                          <a:pt x="9157" y="35440"/>
                        </a:lnTo>
                        <a:lnTo>
                          <a:pt x="12555" y="32057"/>
                        </a:lnTo>
                        <a:lnTo>
                          <a:pt x="3383" y="22885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</a:srgbClr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grpSp>
              <p:nvGrpSpPr>
                <p:cNvPr id="206" name="Google Shape;206;p5"/>
                <p:cNvGrpSpPr/>
                <p:nvPr/>
              </p:nvGrpSpPr>
              <p:grpSpPr>
                <a:xfrm rot="-5400000">
                  <a:off x="-461873" y="3769393"/>
                  <a:ext cx="1351491" cy="1047516"/>
                  <a:chOff x="-2460210" y="2758493"/>
                  <a:chExt cx="1351491" cy="1047516"/>
                </a:xfrm>
              </p:grpSpPr>
              <p:sp>
                <p:nvSpPr>
                  <p:cNvPr id="207" name="Google Shape;207;p5"/>
                  <p:cNvSpPr/>
                  <p:nvPr/>
                </p:nvSpPr>
                <p:spPr>
                  <a:xfrm rot="-2700000">
                    <a:off x="-2341816" y="3108554"/>
                    <a:ext cx="582127" cy="57599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171" h="35790" extrusionOk="0">
                        <a:moveTo>
                          <a:pt x="34030" y="1"/>
                        </a:moveTo>
                        <a:cubicBezTo>
                          <a:pt x="33531" y="1"/>
                          <a:pt x="33032" y="191"/>
                          <a:pt x="32651" y="572"/>
                        </a:cubicBezTo>
                        <a:cubicBezTo>
                          <a:pt x="31890" y="1334"/>
                          <a:pt x="31890" y="2568"/>
                          <a:pt x="32651" y="3330"/>
                        </a:cubicBezTo>
                        <a:cubicBezTo>
                          <a:pt x="33032" y="3711"/>
                          <a:pt x="33531" y="3901"/>
                          <a:pt x="34030" y="3901"/>
                        </a:cubicBezTo>
                        <a:cubicBezTo>
                          <a:pt x="34529" y="3901"/>
                          <a:pt x="35028" y="3711"/>
                          <a:pt x="35409" y="3330"/>
                        </a:cubicBezTo>
                        <a:cubicBezTo>
                          <a:pt x="36171" y="2568"/>
                          <a:pt x="36171" y="1334"/>
                          <a:pt x="35409" y="572"/>
                        </a:cubicBezTo>
                        <a:cubicBezTo>
                          <a:pt x="35028" y="191"/>
                          <a:pt x="34529" y="1"/>
                          <a:pt x="34030" y="1"/>
                        </a:cubicBezTo>
                        <a:close/>
                        <a:moveTo>
                          <a:pt x="27662" y="6385"/>
                        </a:moveTo>
                        <a:cubicBezTo>
                          <a:pt x="27163" y="6385"/>
                          <a:pt x="26664" y="6575"/>
                          <a:pt x="26283" y="6956"/>
                        </a:cubicBezTo>
                        <a:cubicBezTo>
                          <a:pt x="25521" y="7718"/>
                          <a:pt x="25521" y="8952"/>
                          <a:pt x="26283" y="9714"/>
                        </a:cubicBezTo>
                        <a:cubicBezTo>
                          <a:pt x="26664" y="10095"/>
                          <a:pt x="27163" y="10285"/>
                          <a:pt x="27662" y="10285"/>
                        </a:cubicBezTo>
                        <a:cubicBezTo>
                          <a:pt x="28161" y="10285"/>
                          <a:pt x="28660" y="10095"/>
                          <a:pt x="29040" y="9714"/>
                        </a:cubicBezTo>
                        <a:cubicBezTo>
                          <a:pt x="29802" y="8952"/>
                          <a:pt x="29802" y="7718"/>
                          <a:pt x="29040" y="6956"/>
                        </a:cubicBezTo>
                        <a:cubicBezTo>
                          <a:pt x="28660" y="6575"/>
                          <a:pt x="28161" y="6385"/>
                          <a:pt x="27662" y="6385"/>
                        </a:cubicBezTo>
                        <a:close/>
                        <a:moveTo>
                          <a:pt x="21285" y="12753"/>
                        </a:moveTo>
                        <a:cubicBezTo>
                          <a:pt x="20783" y="12753"/>
                          <a:pt x="20280" y="12944"/>
                          <a:pt x="19899" y="13325"/>
                        </a:cubicBezTo>
                        <a:cubicBezTo>
                          <a:pt x="19137" y="14086"/>
                          <a:pt x="19137" y="15336"/>
                          <a:pt x="19899" y="16097"/>
                        </a:cubicBezTo>
                        <a:cubicBezTo>
                          <a:pt x="20280" y="16478"/>
                          <a:pt x="20783" y="16669"/>
                          <a:pt x="21285" y="16669"/>
                        </a:cubicBezTo>
                        <a:cubicBezTo>
                          <a:pt x="21788" y="16669"/>
                          <a:pt x="22291" y="16478"/>
                          <a:pt x="22672" y="16097"/>
                        </a:cubicBezTo>
                        <a:cubicBezTo>
                          <a:pt x="23434" y="15336"/>
                          <a:pt x="23434" y="14086"/>
                          <a:pt x="22672" y="13325"/>
                        </a:cubicBezTo>
                        <a:cubicBezTo>
                          <a:pt x="22291" y="12944"/>
                          <a:pt x="21788" y="12753"/>
                          <a:pt x="21285" y="12753"/>
                        </a:cubicBezTo>
                        <a:close/>
                        <a:moveTo>
                          <a:pt x="14917" y="19128"/>
                        </a:moveTo>
                        <a:cubicBezTo>
                          <a:pt x="14415" y="19128"/>
                          <a:pt x="13913" y="19318"/>
                          <a:pt x="13530" y="19693"/>
                        </a:cubicBezTo>
                        <a:cubicBezTo>
                          <a:pt x="12768" y="20455"/>
                          <a:pt x="12768" y="21689"/>
                          <a:pt x="13530" y="22451"/>
                        </a:cubicBezTo>
                        <a:cubicBezTo>
                          <a:pt x="13911" y="22832"/>
                          <a:pt x="14410" y="23022"/>
                          <a:pt x="14909" y="23022"/>
                        </a:cubicBezTo>
                        <a:cubicBezTo>
                          <a:pt x="15408" y="23022"/>
                          <a:pt x="15907" y="22832"/>
                          <a:pt x="16288" y="22451"/>
                        </a:cubicBezTo>
                        <a:cubicBezTo>
                          <a:pt x="17050" y="21689"/>
                          <a:pt x="17050" y="20455"/>
                          <a:pt x="16288" y="19693"/>
                        </a:cubicBezTo>
                        <a:cubicBezTo>
                          <a:pt x="15909" y="19314"/>
                          <a:pt x="15413" y="19128"/>
                          <a:pt x="14917" y="19128"/>
                        </a:cubicBezTo>
                        <a:close/>
                        <a:moveTo>
                          <a:pt x="8525" y="25506"/>
                        </a:moveTo>
                        <a:cubicBezTo>
                          <a:pt x="8026" y="25506"/>
                          <a:pt x="7527" y="25696"/>
                          <a:pt x="7146" y="26077"/>
                        </a:cubicBezTo>
                        <a:cubicBezTo>
                          <a:pt x="6385" y="26839"/>
                          <a:pt x="6385" y="28073"/>
                          <a:pt x="7146" y="28835"/>
                        </a:cubicBezTo>
                        <a:cubicBezTo>
                          <a:pt x="7527" y="29216"/>
                          <a:pt x="8026" y="29406"/>
                          <a:pt x="8525" y="29406"/>
                        </a:cubicBezTo>
                        <a:cubicBezTo>
                          <a:pt x="9024" y="29406"/>
                          <a:pt x="9523" y="29216"/>
                          <a:pt x="9904" y="28835"/>
                        </a:cubicBezTo>
                        <a:cubicBezTo>
                          <a:pt x="10666" y="28073"/>
                          <a:pt x="10666" y="26839"/>
                          <a:pt x="9904" y="26077"/>
                        </a:cubicBezTo>
                        <a:cubicBezTo>
                          <a:pt x="9523" y="25696"/>
                          <a:pt x="9024" y="25506"/>
                          <a:pt x="8525" y="25506"/>
                        </a:cubicBezTo>
                        <a:close/>
                        <a:moveTo>
                          <a:pt x="2141" y="31874"/>
                        </a:moveTo>
                        <a:cubicBezTo>
                          <a:pt x="1642" y="31874"/>
                          <a:pt x="1143" y="32065"/>
                          <a:pt x="763" y="32446"/>
                        </a:cubicBezTo>
                        <a:cubicBezTo>
                          <a:pt x="1" y="33207"/>
                          <a:pt x="1" y="34457"/>
                          <a:pt x="763" y="35219"/>
                        </a:cubicBezTo>
                        <a:cubicBezTo>
                          <a:pt x="1143" y="35599"/>
                          <a:pt x="1642" y="35790"/>
                          <a:pt x="2141" y="35790"/>
                        </a:cubicBezTo>
                        <a:cubicBezTo>
                          <a:pt x="2640" y="35790"/>
                          <a:pt x="3139" y="35599"/>
                          <a:pt x="3520" y="35219"/>
                        </a:cubicBezTo>
                        <a:cubicBezTo>
                          <a:pt x="4282" y="34457"/>
                          <a:pt x="4282" y="33207"/>
                          <a:pt x="3520" y="32446"/>
                        </a:cubicBezTo>
                        <a:cubicBezTo>
                          <a:pt x="3139" y="32065"/>
                          <a:pt x="2640" y="31874"/>
                          <a:pt x="2141" y="31874"/>
                        </a:cubicBez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012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208" name="Google Shape;208;p5"/>
                  <p:cNvSpPr/>
                  <p:nvPr/>
                </p:nvSpPr>
                <p:spPr>
                  <a:xfrm rot="-2700000">
                    <a:off x="-2157466" y="3032354"/>
                    <a:ext cx="582127" cy="57599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171" h="35790" extrusionOk="0">
                        <a:moveTo>
                          <a:pt x="34030" y="1"/>
                        </a:moveTo>
                        <a:cubicBezTo>
                          <a:pt x="33531" y="1"/>
                          <a:pt x="33032" y="191"/>
                          <a:pt x="32651" y="572"/>
                        </a:cubicBezTo>
                        <a:cubicBezTo>
                          <a:pt x="31890" y="1334"/>
                          <a:pt x="31890" y="2568"/>
                          <a:pt x="32651" y="3330"/>
                        </a:cubicBezTo>
                        <a:cubicBezTo>
                          <a:pt x="33032" y="3711"/>
                          <a:pt x="33531" y="3901"/>
                          <a:pt x="34030" y="3901"/>
                        </a:cubicBezTo>
                        <a:cubicBezTo>
                          <a:pt x="34529" y="3901"/>
                          <a:pt x="35028" y="3711"/>
                          <a:pt x="35409" y="3330"/>
                        </a:cubicBezTo>
                        <a:cubicBezTo>
                          <a:pt x="36171" y="2568"/>
                          <a:pt x="36171" y="1334"/>
                          <a:pt x="35409" y="572"/>
                        </a:cubicBezTo>
                        <a:cubicBezTo>
                          <a:pt x="35028" y="191"/>
                          <a:pt x="34529" y="1"/>
                          <a:pt x="34030" y="1"/>
                        </a:cubicBezTo>
                        <a:close/>
                        <a:moveTo>
                          <a:pt x="27662" y="6385"/>
                        </a:moveTo>
                        <a:cubicBezTo>
                          <a:pt x="27163" y="6385"/>
                          <a:pt x="26664" y="6575"/>
                          <a:pt x="26283" y="6956"/>
                        </a:cubicBezTo>
                        <a:cubicBezTo>
                          <a:pt x="25521" y="7718"/>
                          <a:pt x="25521" y="8952"/>
                          <a:pt x="26283" y="9714"/>
                        </a:cubicBezTo>
                        <a:cubicBezTo>
                          <a:pt x="26664" y="10095"/>
                          <a:pt x="27163" y="10285"/>
                          <a:pt x="27662" y="10285"/>
                        </a:cubicBezTo>
                        <a:cubicBezTo>
                          <a:pt x="28161" y="10285"/>
                          <a:pt x="28660" y="10095"/>
                          <a:pt x="29040" y="9714"/>
                        </a:cubicBezTo>
                        <a:cubicBezTo>
                          <a:pt x="29802" y="8952"/>
                          <a:pt x="29802" y="7718"/>
                          <a:pt x="29040" y="6956"/>
                        </a:cubicBezTo>
                        <a:cubicBezTo>
                          <a:pt x="28660" y="6575"/>
                          <a:pt x="28161" y="6385"/>
                          <a:pt x="27662" y="6385"/>
                        </a:cubicBezTo>
                        <a:close/>
                        <a:moveTo>
                          <a:pt x="21285" y="12753"/>
                        </a:moveTo>
                        <a:cubicBezTo>
                          <a:pt x="20783" y="12753"/>
                          <a:pt x="20280" y="12944"/>
                          <a:pt x="19899" y="13325"/>
                        </a:cubicBezTo>
                        <a:cubicBezTo>
                          <a:pt x="19137" y="14086"/>
                          <a:pt x="19137" y="15336"/>
                          <a:pt x="19899" y="16097"/>
                        </a:cubicBezTo>
                        <a:cubicBezTo>
                          <a:pt x="20280" y="16478"/>
                          <a:pt x="20783" y="16669"/>
                          <a:pt x="21285" y="16669"/>
                        </a:cubicBezTo>
                        <a:cubicBezTo>
                          <a:pt x="21788" y="16669"/>
                          <a:pt x="22291" y="16478"/>
                          <a:pt x="22672" y="16097"/>
                        </a:cubicBezTo>
                        <a:cubicBezTo>
                          <a:pt x="23434" y="15336"/>
                          <a:pt x="23434" y="14086"/>
                          <a:pt x="22672" y="13325"/>
                        </a:cubicBezTo>
                        <a:cubicBezTo>
                          <a:pt x="22291" y="12944"/>
                          <a:pt x="21788" y="12753"/>
                          <a:pt x="21285" y="12753"/>
                        </a:cubicBezTo>
                        <a:close/>
                        <a:moveTo>
                          <a:pt x="14917" y="19128"/>
                        </a:moveTo>
                        <a:cubicBezTo>
                          <a:pt x="14415" y="19128"/>
                          <a:pt x="13913" y="19318"/>
                          <a:pt x="13530" y="19693"/>
                        </a:cubicBezTo>
                        <a:cubicBezTo>
                          <a:pt x="12768" y="20455"/>
                          <a:pt x="12768" y="21689"/>
                          <a:pt x="13530" y="22451"/>
                        </a:cubicBezTo>
                        <a:cubicBezTo>
                          <a:pt x="13911" y="22832"/>
                          <a:pt x="14410" y="23022"/>
                          <a:pt x="14909" y="23022"/>
                        </a:cubicBezTo>
                        <a:cubicBezTo>
                          <a:pt x="15408" y="23022"/>
                          <a:pt x="15907" y="22832"/>
                          <a:pt x="16288" y="22451"/>
                        </a:cubicBezTo>
                        <a:cubicBezTo>
                          <a:pt x="17050" y="21689"/>
                          <a:pt x="17050" y="20455"/>
                          <a:pt x="16288" y="19693"/>
                        </a:cubicBezTo>
                        <a:cubicBezTo>
                          <a:pt x="15909" y="19314"/>
                          <a:pt x="15413" y="19128"/>
                          <a:pt x="14917" y="19128"/>
                        </a:cubicBezTo>
                        <a:close/>
                        <a:moveTo>
                          <a:pt x="8525" y="25506"/>
                        </a:moveTo>
                        <a:cubicBezTo>
                          <a:pt x="8026" y="25506"/>
                          <a:pt x="7527" y="25696"/>
                          <a:pt x="7146" y="26077"/>
                        </a:cubicBezTo>
                        <a:cubicBezTo>
                          <a:pt x="6385" y="26839"/>
                          <a:pt x="6385" y="28073"/>
                          <a:pt x="7146" y="28835"/>
                        </a:cubicBezTo>
                        <a:cubicBezTo>
                          <a:pt x="7527" y="29216"/>
                          <a:pt x="8026" y="29406"/>
                          <a:pt x="8525" y="29406"/>
                        </a:cubicBezTo>
                        <a:cubicBezTo>
                          <a:pt x="9024" y="29406"/>
                          <a:pt x="9523" y="29216"/>
                          <a:pt x="9904" y="28835"/>
                        </a:cubicBezTo>
                        <a:cubicBezTo>
                          <a:pt x="10666" y="28073"/>
                          <a:pt x="10666" y="26839"/>
                          <a:pt x="9904" y="26077"/>
                        </a:cubicBezTo>
                        <a:cubicBezTo>
                          <a:pt x="9523" y="25696"/>
                          <a:pt x="9024" y="25506"/>
                          <a:pt x="8525" y="25506"/>
                        </a:cubicBezTo>
                        <a:close/>
                        <a:moveTo>
                          <a:pt x="2141" y="31874"/>
                        </a:moveTo>
                        <a:cubicBezTo>
                          <a:pt x="1642" y="31874"/>
                          <a:pt x="1143" y="32065"/>
                          <a:pt x="763" y="32446"/>
                        </a:cubicBezTo>
                        <a:cubicBezTo>
                          <a:pt x="1" y="33207"/>
                          <a:pt x="1" y="34457"/>
                          <a:pt x="763" y="35219"/>
                        </a:cubicBezTo>
                        <a:cubicBezTo>
                          <a:pt x="1143" y="35599"/>
                          <a:pt x="1642" y="35790"/>
                          <a:pt x="2141" y="35790"/>
                        </a:cubicBezTo>
                        <a:cubicBezTo>
                          <a:pt x="2640" y="35790"/>
                          <a:pt x="3139" y="35599"/>
                          <a:pt x="3520" y="35219"/>
                        </a:cubicBezTo>
                        <a:cubicBezTo>
                          <a:pt x="4282" y="34457"/>
                          <a:pt x="4282" y="33207"/>
                          <a:pt x="3520" y="32446"/>
                        </a:cubicBezTo>
                        <a:cubicBezTo>
                          <a:pt x="3139" y="32065"/>
                          <a:pt x="2640" y="31874"/>
                          <a:pt x="2141" y="31874"/>
                        </a:cubicBez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012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209" name="Google Shape;209;p5"/>
                  <p:cNvSpPr/>
                  <p:nvPr/>
                </p:nvSpPr>
                <p:spPr>
                  <a:xfrm rot="-2700000">
                    <a:off x="-1993591" y="2956154"/>
                    <a:ext cx="582127" cy="57599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171" h="35790" extrusionOk="0">
                        <a:moveTo>
                          <a:pt x="34030" y="1"/>
                        </a:moveTo>
                        <a:cubicBezTo>
                          <a:pt x="33531" y="1"/>
                          <a:pt x="33032" y="191"/>
                          <a:pt x="32651" y="572"/>
                        </a:cubicBezTo>
                        <a:cubicBezTo>
                          <a:pt x="31890" y="1334"/>
                          <a:pt x="31890" y="2568"/>
                          <a:pt x="32651" y="3330"/>
                        </a:cubicBezTo>
                        <a:cubicBezTo>
                          <a:pt x="33032" y="3711"/>
                          <a:pt x="33531" y="3901"/>
                          <a:pt x="34030" y="3901"/>
                        </a:cubicBezTo>
                        <a:cubicBezTo>
                          <a:pt x="34529" y="3901"/>
                          <a:pt x="35028" y="3711"/>
                          <a:pt x="35409" y="3330"/>
                        </a:cubicBezTo>
                        <a:cubicBezTo>
                          <a:pt x="36171" y="2568"/>
                          <a:pt x="36171" y="1334"/>
                          <a:pt x="35409" y="572"/>
                        </a:cubicBezTo>
                        <a:cubicBezTo>
                          <a:pt x="35028" y="191"/>
                          <a:pt x="34529" y="1"/>
                          <a:pt x="34030" y="1"/>
                        </a:cubicBezTo>
                        <a:close/>
                        <a:moveTo>
                          <a:pt x="27662" y="6385"/>
                        </a:moveTo>
                        <a:cubicBezTo>
                          <a:pt x="27163" y="6385"/>
                          <a:pt x="26664" y="6575"/>
                          <a:pt x="26283" y="6956"/>
                        </a:cubicBezTo>
                        <a:cubicBezTo>
                          <a:pt x="25521" y="7718"/>
                          <a:pt x="25521" y="8952"/>
                          <a:pt x="26283" y="9714"/>
                        </a:cubicBezTo>
                        <a:cubicBezTo>
                          <a:pt x="26664" y="10095"/>
                          <a:pt x="27163" y="10285"/>
                          <a:pt x="27662" y="10285"/>
                        </a:cubicBezTo>
                        <a:cubicBezTo>
                          <a:pt x="28161" y="10285"/>
                          <a:pt x="28660" y="10095"/>
                          <a:pt x="29040" y="9714"/>
                        </a:cubicBezTo>
                        <a:cubicBezTo>
                          <a:pt x="29802" y="8952"/>
                          <a:pt x="29802" y="7718"/>
                          <a:pt x="29040" y="6956"/>
                        </a:cubicBezTo>
                        <a:cubicBezTo>
                          <a:pt x="28660" y="6575"/>
                          <a:pt x="28161" y="6385"/>
                          <a:pt x="27662" y="6385"/>
                        </a:cubicBezTo>
                        <a:close/>
                        <a:moveTo>
                          <a:pt x="21285" y="12753"/>
                        </a:moveTo>
                        <a:cubicBezTo>
                          <a:pt x="20783" y="12753"/>
                          <a:pt x="20280" y="12944"/>
                          <a:pt x="19899" y="13325"/>
                        </a:cubicBezTo>
                        <a:cubicBezTo>
                          <a:pt x="19137" y="14086"/>
                          <a:pt x="19137" y="15336"/>
                          <a:pt x="19899" y="16097"/>
                        </a:cubicBezTo>
                        <a:cubicBezTo>
                          <a:pt x="20280" y="16478"/>
                          <a:pt x="20783" y="16669"/>
                          <a:pt x="21285" y="16669"/>
                        </a:cubicBezTo>
                        <a:cubicBezTo>
                          <a:pt x="21788" y="16669"/>
                          <a:pt x="22291" y="16478"/>
                          <a:pt x="22672" y="16097"/>
                        </a:cubicBezTo>
                        <a:cubicBezTo>
                          <a:pt x="23434" y="15336"/>
                          <a:pt x="23434" y="14086"/>
                          <a:pt x="22672" y="13325"/>
                        </a:cubicBezTo>
                        <a:cubicBezTo>
                          <a:pt x="22291" y="12944"/>
                          <a:pt x="21788" y="12753"/>
                          <a:pt x="21285" y="12753"/>
                        </a:cubicBezTo>
                        <a:close/>
                        <a:moveTo>
                          <a:pt x="14917" y="19128"/>
                        </a:moveTo>
                        <a:cubicBezTo>
                          <a:pt x="14415" y="19128"/>
                          <a:pt x="13913" y="19318"/>
                          <a:pt x="13530" y="19693"/>
                        </a:cubicBezTo>
                        <a:cubicBezTo>
                          <a:pt x="12768" y="20455"/>
                          <a:pt x="12768" y="21689"/>
                          <a:pt x="13530" y="22451"/>
                        </a:cubicBezTo>
                        <a:cubicBezTo>
                          <a:pt x="13911" y="22832"/>
                          <a:pt x="14410" y="23022"/>
                          <a:pt x="14909" y="23022"/>
                        </a:cubicBezTo>
                        <a:cubicBezTo>
                          <a:pt x="15408" y="23022"/>
                          <a:pt x="15907" y="22832"/>
                          <a:pt x="16288" y="22451"/>
                        </a:cubicBezTo>
                        <a:cubicBezTo>
                          <a:pt x="17050" y="21689"/>
                          <a:pt x="17050" y="20455"/>
                          <a:pt x="16288" y="19693"/>
                        </a:cubicBezTo>
                        <a:cubicBezTo>
                          <a:pt x="15909" y="19314"/>
                          <a:pt x="15413" y="19128"/>
                          <a:pt x="14917" y="19128"/>
                        </a:cubicBezTo>
                        <a:close/>
                        <a:moveTo>
                          <a:pt x="8525" y="25506"/>
                        </a:moveTo>
                        <a:cubicBezTo>
                          <a:pt x="8026" y="25506"/>
                          <a:pt x="7527" y="25696"/>
                          <a:pt x="7146" y="26077"/>
                        </a:cubicBezTo>
                        <a:cubicBezTo>
                          <a:pt x="6385" y="26839"/>
                          <a:pt x="6385" y="28073"/>
                          <a:pt x="7146" y="28835"/>
                        </a:cubicBezTo>
                        <a:cubicBezTo>
                          <a:pt x="7527" y="29216"/>
                          <a:pt x="8026" y="29406"/>
                          <a:pt x="8525" y="29406"/>
                        </a:cubicBezTo>
                        <a:cubicBezTo>
                          <a:pt x="9024" y="29406"/>
                          <a:pt x="9523" y="29216"/>
                          <a:pt x="9904" y="28835"/>
                        </a:cubicBezTo>
                        <a:cubicBezTo>
                          <a:pt x="10666" y="28073"/>
                          <a:pt x="10666" y="26839"/>
                          <a:pt x="9904" y="26077"/>
                        </a:cubicBezTo>
                        <a:cubicBezTo>
                          <a:pt x="9523" y="25696"/>
                          <a:pt x="9024" y="25506"/>
                          <a:pt x="8525" y="25506"/>
                        </a:cubicBezTo>
                        <a:close/>
                        <a:moveTo>
                          <a:pt x="2141" y="31874"/>
                        </a:moveTo>
                        <a:cubicBezTo>
                          <a:pt x="1642" y="31874"/>
                          <a:pt x="1143" y="32065"/>
                          <a:pt x="763" y="32446"/>
                        </a:cubicBezTo>
                        <a:cubicBezTo>
                          <a:pt x="1" y="33207"/>
                          <a:pt x="1" y="34457"/>
                          <a:pt x="763" y="35219"/>
                        </a:cubicBezTo>
                        <a:cubicBezTo>
                          <a:pt x="1143" y="35599"/>
                          <a:pt x="1642" y="35790"/>
                          <a:pt x="2141" y="35790"/>
                        </a:cubicBezTo>
                        <a:cubicBezTo>
                          <a:pt x="2640" y="35790"/>
                          <a:pt x="3139" y="35599"/>
                          <a:pt x="3520" y="35219"/>
                        </a:cubicBezTo>
                        <a:cubicBezTo>
                          <a:pt x="4282" y="34457"/>
                          <a:pt x="4282" y="33207"/>
                          <a:pt x="3520" y="32446"/>
                        </a:cubicBezTo>
                        <a:cubicBezTo>
                          <a:pt x="3139" y="32065"/>
                          <a:pt x="2640" y="31874"/>
                          <a:pt x="2141" y="31874"/>
                        </a:cubicBez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012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210" name="Google Shape;210;p5"/>
                  <p:cNvSpPr/>
                  <p:nvPr/>
                </p:nvSpPr>
                <p:spPr>
                  <a:xfrm rot="-2700000">
                    <a:off x="-1809241" y="2879954"/>
                    <a:ext cx="582127" cy="57599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171" h="35790" extrusionOk="0">
                        <a:moveTo>
                          <a:pt x="34030" y="1"/>
                        </a:moveTo>
                        <a:cubicBezTo>
                          <a:pt x="33531" y="1"/>
                          <a:pt x="33032" y="191"/>
                          <a:pt x="32651" y="572"/>
                        </a:cubicBezTo>
                        <a:cubicBezTo>
                          <a:pt x="31890" y="1334"/>
                          <a:pt x="31890" y="2568"/>
                          <a:pt x="32651" y="3330"/>
                        </a:cubicBezTo>
                        <a:cubicBezTo>
                          <a:pt x="33032" y="3711"/>
                          <a:pt x="33531" y="3901"/>
                          <a:pt x="34030" y="3901"/>
                        </a:cubicBezTo>
                        <a:cubicBezTo>
                          <a:pt x="34529" y="3901"/>
                          <a:pt x="35028" y="3711"/>
                          <a:pt x="35409" y="3330"/>
                        </a:cubicBezTo>
                        <a:cubicBezTo>
                          <a:pt x="36171" y="2568"/>
                          <a:pt x="36171" y="1334"/>
                          <a:pt x="35409" y="572"/>
                        </a:cubicBezTo>
                        <a:cubicBezTo>
                          <a:pt x="35028" y="191"/>
                          <a:pt x="34529" y="1"/>
                          <a:pt x="34030" y="1"/>
                        </a:cubicBezTo>
                        <a:close/>
                        <a:moveTo>
                          <a:pt x="27662" y="6385"/>
                        </a:moveTo>
                        <a:cubicBezTo>
                          <a:pt x="27163" y="6385"/>
                          <a:pt x="26664" y="6575"/>
                          <a:pt x="26283" y="6956"/>
                        </a:cubicBezTo>
                        <a:cubicBezTo>
                          <a:pt x="25521" y="7718"/>
                          <a:pt x="25521" y="8952"/>
                          <a:pt x="26283" y="9714"/>
                        </a:cubicBezTo>
                        <a:cubicBezTo>
                          <a:pt x="26664" y="10095"/>
                          <a:pt x="27163" y="10285"/>
                          <a:pt x="27662" y="10285"/>
                        </a:cubicBezTo>
                        <a:cubicBezTo>
                          <a:pt x="28161" y="10285"/>
                          <a:pt x="28660" y="10095"/>
                          <a:pt x="29040" y="9714"/>
                        </a:cubicBezTo>
                        <a:cubicBezTo>
                          <a:pt x="29802" y="8952"/>
                          <a:pt x="29802" y="7718"/>
                          <a:pt x="29040" y="6956"/>
                        </a:cubicBezTo>
                        <a:cubicBezTo>
                          <a:pt x="28660" y="6575"/>
                          <a:pt x="28161" y="6385"/>
                          <a:pt x="27662" y="6385"/>
                        </a:cubicBezTo>
                        <a:close/>
                        <a:moveTo>
                          <a:pt x="21285" y="12753"/>
                        </a:moveTo>
                        <a:cubicBezTo>
                          <a:pt x="20783" y="12753"/>
                          <a:pt x="20280" y="12944"/>
                          <a:pt x="19899" y="13325"/>
                        </a:cubicBezTo>
                        <a:cubicBezTo>
                          <a:pt x="19137" y="14086"/>
                          <a:pt x="19137" y="15336"/>
                          <a:pt x="19899" y="16097"/>
                        </a:cubicBezTo>
                        <a:cubicBezTo>
                          <a:pt x="20280" y="16478"/>
                          <a:pt x="20783" y="16669"/>
                          <a:pt x="21285" y="16669"/>
                        </a:cubicBezTo>
                        <a:cubicBezTo>
                          <a:pt x="21788" y="16669"/>
                          <a:pt x="22291" y="16478"/>
                          <a:pt x="22672" y="16097"/>
                        </a:cubicBezTo>
                        <a:cubicBezTo>
                          <a:pt x="23434" y="15336"/>
                          <a:pt x="23434" y="14086"/>
                          <a:pt x="22672" y="13325"/>
                        </a:cubicBezTo>
                        <a:cubicBezTo>
                          <a:pt x="22291" y="12944"/>
                          <a:pt x="21788" y="12753"/>
                          <a:pt x="21285" y="12753"/>
                        </a:cubicBezTo>
                        <a:close/>
                        <a:moveTo>
                          <a:pt x="14917" y="19128"/>
                        </a:moveTo>
                        <a:cubicBezTo>
                          <a:pt x="14415" y="19128"/>
                          <a:pt x="13913" y="19318"/>
                          <a:pt x="13530" y="19693"/>
                        </a:cubicBezTo>
                        <a:cubicBezTo>
                          <a:pt x="12768" y="20455"/>
                          <a:pt x="12768" y="21689"/>
                          <a:pt x="13530" y="22451"/>
                        </a:cubicBezTo>
                        <a:cubicBezTo>
                          <a:pt x="13911" y="22832"/>
                          <a:pt x="14410" y="23022"/>
                          <a:pt x="14909" y="23022"/>
                        </a:cubicBezTo>
                        <a:cubicBezTo>
                          <a:pt x="15408" y="23022"/>
                          <a:pt x="15907" y="22832"/>
                          <a:pt x="16288" y="22451"/>
                        </a:cubicBezTo>
                        <a:cubicBezTo>
                          <a:pt x="17050" y="21689"/>
                          <a:pt x="17050" y="20455"/>
                          <a:pt x="16288" y="19693"/>
                        </a:cubicBezTo>
                        <a:cubicBezTo>
                          <a:pt x="15909" y="19314"/>
                          <a:pt x="15413" y="19128"/>
                          <a:pt x="14917" y="19128"/>
                        </a:cubicBezTo>
                        <a:close/>
                        <a:moveTo>
                          <a:pt x="8525" y="25506"/>
                        </a:moveTo>
                        <a:cubicBezTo>
                          <a:pt x="8026" y="25506"/>
                          <a:pt x="7527" y="25696"/>
                          <a:pt x="7146" y="26077"/>
                        </a:cubicBezTo>
                        <a:cubicBezTo>
                          <a:pt x="6385" y="26839"/>
                          <a:pt x="6385" y="28073"/>
                          <a:pt x="7146" y="28835"/>
                        </a:cubicBezTo>
                        <a:cubicBezTo>
                          <a:pt x="7527" y="29216"/>
                          <a:pt x="8026" y="29406"/>
                          <a:pt x="8525" y="29406"/>
                        </a:cubicBezTo>
                        <a:cubicBezTo>
                          <a:pt x="9024" y="29406"/>
                          <a:pt x="9523" y="29216"/>
                          <a:pt x="9904" y="28835"/>
                        </a:cubicBezTo>
                        <a:cubicBezTo>
                          <a:pt x="10666" y="28073"/>
                          <a:pt x="10666" y="26839"/>
                          <a:pt x="9904" y="26077"/>
                        </a:cubicBezTo>
                        <a:cubicBezTo>
                          <a:pt x="9523" y="25696"/>
                          <a:pt x="9024" y="25506"/>
                          <a:pt x="8525" y="25506"/>
                        </a:cubicBezTo>
                        <a:close/>
                        <a:moveTo>
                          <a:pt x="2141" y="31874"/>
                        </a:moveTo>
                        <a:cubicBezTo>
                          <a:pt x="1642" y="31874"/>
                          <a:pt x="1143" y="32065"/>
                          <a:pt x="763" y="32446"/>
                        </a:cubicBezTo>
                        <a:cubicBezTo>
                          <a:pt x="1" y="33207"/>
                          <a:pt x="1" y="34457"/>
                          <a:pt x="763" y="35219"/>
                        </a:cubicBezTo>
                        <a:cubicBezTo>
                          <a:pt x="1143" y="35599"/>
                          <a:pt x="1642" y="35790"/>
                          <a:pt x="2141" y="35790"/>
                        </a:cubicBezTo>
                        <a:cubicBezTo>
                          <a:pt x="2640" y="35790"/>
                          <a:pt x="3139" y="35599"/>
                          <a:pt x="3520" y="35219"/>
                        </a:cubicBezTo>
                        <a:cubicBezTo>
                          <a:pt x="4282" y="34457"/>
                          <a:pt x="4282" y="33207"/>
                          <a:pt x="3520" y="32446"/>
                        </a:cubicBezTo>
                        <a:cubicBezTo>
                          <a:pt x="3139" y="32065"/>
                          <a:pt x="2640" y="31874"/>
                          <a:pt x="2141" y="31874"/>
                        </a:cubicBez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012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grpSp>
              <p:nvGrpSpPr>
                <p:cNvPr id="211" name="Google Shape;211;p5"/>
                <p:cNvGrpSpPr/>
                <p:nvPr/>
              </p:nvGrpSpPr>
              <p:grpSpPr>
                <a:xfrm>
                  <a:off x="438999" y="4567398"/>
                  <a:ext cx="699940" cy="478601"/>
                  <a:chOff x="39722" y="4349021"/>
                  <a:chExt cx="1061964" cy="726143"/>
                </a:xfrm>
              </p:grpSpPr>
              <p:grpSp>
                <p:nvGrpSpPr>
                  <p:cNvPr id="212" name="Google Shape;212;p5"/>
                  <p:cNvGrpSpPr/>
                  <p:nvPr/>
                </p:nvGrpSpPr>
                <p:grpSpPr>
                  <a:xfrm rot="2700000">
                    <a:off x="140502" y="4460924"/>
                    <a:ext cx="524584" cy="502337"/>
                    <a:chOff x="1189791" y="-1767331"/>
                    <a:chExt cx="904284" cy="865933"/>
                  </a:xfrm>
                </p:grpSpPr>
                <p:sp>
                  <p:nvSpPr>
                    <p:cNvPr id="213" name="Google Shape;213;p5"/>
                    <p:cNvSpPr/>
                    <p:nvPr/>
                  </p:nvSpPr>
                  <p:spPr>
                    <a:xfrm>
                      <a:off x="1189791" y="-1767331"/>
                      <a:ext cx="904284" cy="865933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36902" h="35337" extrusionOk="0">
                          <a:moveTo>
                            <a:pt x="18449" y="1"/>
                          </a:moveTo>
                          <a:cubicBezTo>
                            <a:pt x="16409" y="1"/>
                            <a:pt x="14368" y="778"/>
                            <a:pt x="12814" y="2332"/>
                          </a:cubicBezTo>
                          <a:lnTo>
                            <a:pt x="3108" y="12037"/>
                          </a:lnTo>
                          <a:cubicBezTo>
                            <a:pt x="0" y="15145"/>
                            <a:pt x="0" y="20189"/>
                            <a:pt x="3108" y="23297"/>
                          </a:cubicBezTo>
                          <a:lnTo>
                            <a:pt x="12814" y="33017"/>
                          </a:lnTo>
                          <a:cubicBezTo>
                            <a:pt x="14368" y="34564"/>
                            <a:pt x="16405" y="35337"/>
                            <a:pt x="18443" y="35337"/>
                          </a:cubicBezTo>
                          <a:cubicBezTo>
                            <a:pt x="20481" y="35337"/>
                            <a:pt x="22519" y="34564"/>
                            <a:pt x="24073" y="33017"/>
                          </a:cubicBezTo>
                          <a:lnTo>
                            <a:pt x="33794" y="23297"/>
                          </a:lnTo>
                          <a:cubicBezTo>
                            <a:pt x="36902" y="20189"/>
                            <a:pt x="36902" y="15145"/>
                            <a:pt x="33794" y="12037"/>
                          </a:cubicBezTo>
                          <a:lnTo>
                            <a:pt x="24073" y="2332"/>
                          </a:lnTo>
                          <a:cubicBezTo>
                            <a:pt x="22527" y="778"/>
                            <a:pt x="20489" y="1"/>
                            <a:pt x="18449" y="1"/>
                          </a:cubicBezTo>
                          <a:close/>
                        </a:path>
                      </a:pathLst>
                    </a:custGeom>
                    <a:gradFill>
                      <a:gsLst>
                        <a:gs pos="0">
                          <a:schemeClr val="lt1"/>
                        </a:gs>
                        <a:gs pos="18000">
                          <a:schemeClr val="lt1"/>
                        </a:gs>
                        <a:gs pos="56000">
                          <a:srgbClr val="FFFFFF">
                            <a:alpha val="0"/>
                          </a:srgbClr>
                        </a:gs>
                        <a:gs pos="74000">
                          <a:schemeClr val="lt1"/>
                        </a:gs>
                        <a:gs pos="100000">
                          <a:srgbClr val="9900FF">
                            <a:alpha val="28627"/>
                          </a:srgbClr>
                        </a:gs>
                      </a:gsLst>
                      <a:path path="circle">
                        <a:fillToRect r="100000" b="100000"/>
                      </a:path>
                      <a:tileRect l="-100000" t="-10000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grpSp>
                  <p:nvGrpSpPr>
                    <p:cNvPr id="214" name="Google Shape;214;p5"/>
                    <p:cNvGrpSpPr/>
                    <p:nvPr/>
                  </p:nvGrpSpPr>
                  <p:grpSpPr>
                    <a:xfrm>
                      <a:off x="1232795" y="-1740829"/>
                      <a:ext cx="717621" cy="717392"/>
                      <a:chOff x="1483457" y="3953671"/>
                      <a:chExt cx="717621" cy="717392"/>
                    </a:xfrm>
                  </p:grpSpPr>
                  <p:sp>
                    <p:nvSpPr>
                      <p:cNvPr id="215" name="Google Shape;215;p5"/>
                      <p:cNvSpPr/>
                      <p:nvPr/>
                    </p:nvSpPr>
                    <p:spPr>
                      <a:xfrm>
                        <a:off x="1483457" y="4257265"/>
                        <a:ext cx="413799" cy="413799"/>
                      </a:xfrm>
                      <a:custGeom>
                        <a:avLst/>
                        <a:gdLst/>
                        <a:ahLst/>
                        <a:cxnLst/>
                        <a:rect l="l" t="t" r="r" b="b"/>
                        <a:pathLst>
                          <a:path w="27121" h="27121" extrusionOk="0">
                            <a:moveTo>
                              <a:pt x="381" y="1"/>
                            </a:moveTo>
                            <a:lnTo>
                              <a:pt x="0" y="382"/>
                            </a:lnTo>
                            <a:lnTo>
                              <a:pt x="26739" y="27121"/>
                            </a:lnTo>
                            <a:lnTo>
                              <a:pt x="27120" y="26740"/>
                            </a:lnTo>
                            <a:lnTo>
                              <a:pt x="381" y="1"/>
                            </a:lnTo>
                            <a:close/>
                          </a:path>
                        </a:pathLst>
                      </a:custGeom>
                      <a:gradFill>
                        <a:gsLst>
                          <a:gs pos="0">
                            <a:srgbClr val="9900FF">
                              <a:alpha val="46666"/>
                              <a:alpha val="46820"/>
                            </a:srgbClr>
                          </a:gs>
                          <a:gs pos="100000">
                            <a:srgbClr val="FFFFFF">
                              <a:alpha val="0"/>
                              <a:alpha val="46820"/>
                            </a:srgbClr>
                          </a:gs>
                        </a:gsLst>
                        <a:lin ang="5400700" scaled="0"/>
                      </a:gradFill>
                      <a:ln>
                        <a:noFill/>
                      </a:ln>
                    </p:spPr>
                    <p:txBody>
                      <a:bodyPr spcFirstLastPara="1" wrap="square" lIns="91425" tIns="91425" rIns="91425" bIns="91425" anchor="ctr" anchorCtr="0">
                        <a:noAutofit/>
                      </a:bodyPr>
                      <a:lstStyle/>
                      <a:p>
                        <a:pPr marL="0" lvl="0" indent="0" algn="l" rtl="0">
                          <a:spcBef>
                            <a:spcPts val="0"/>
                          </a:spcBef>
                          <a:spcAft>
                            <a:spcPts val="0"/>
                          </a:spcAft>
                          <a:buNone/>
                        </a:pPr>
                        <a:endParaRPr/>
                      </a:p>
                    </p:txBody>
                  </p:sp>
                  <p:sp>
                    <p:nvSpPr>
                      <p:cNvPr id="216" name="Google Shape;216;p5"/>
                      <p:cNvSpPr/>
                      <p:nvPr/>
                    </p:nvSpPr>
                    <p:spPr>
                      <a:xfrm>
                        <a:off x="1559470" y="4181481"/>
                        <a:ext cx="413799" cy="413799"/>
                      </a:xfrm>
                      <a:custGeom>
                        <a:avLst/>
                        <a:gdLst/>
                        <a:ahLst/>
                        <a:cxnLst/>
                        <a:rect l="l" t="t" r="r" b="b"/>
                        <a:pathLst>
                          <a:path w="27121" h="27121" extrusionOk="0">
                            <a:moveTo>
                              <a:pt x="366" y="1"/>
                            </a:moveTo>
                            <a:lnTo>
                              <a:pt x="0" y="382"/>
                            </a:lnTo>
                            <a:lnTo>
                              <a:pt x="26739" y="27121"/>
                            </a:lnTo>
                            <a:lnTo>
                              <a:pt x="27120" y="26740"/>
                            </a:lnTo>
                            <a:lnTo>
                              <a:pt x="366" y="1"/>
                            </a:lnTo>
                            <a:close/>
                          </a:path>
                        </a:pathLst>
                      </a:custGeom>
                      <a:gradFill>
                        <a:gsLst>
                          <a:gs pos="0">
                            <a:srgbClr val="9900FF">
                              <a:alpha val="46666"/>
                              <a:alpha val="46820"/>
                            </a:srgbClr>
                          </a:gs>
                          <a:gs pos="100000">
                            <a:srgbClr val="FFFFFF">
                              <a:alpha val="0"/>
                              <a:alpha val="46820"/>
                            </a:srgbClr>
                          </a:gs>
                        </a:gsLst>
                        <a:lin ang="5400700" scaled="0"/>
                      </a:gradFill>
                      <a:ln>
                        <a:noFill/>
                      </a:ln>
                    </p:spPr>
                    <p:txBody>
                      <a:bodyPr spcFirstLastPara="1" wrap="square" lIns="91425" tIns="91425" rIns="91425" bIns="91425" anchor="ctr" anchorCtr="0">
                        <a:noAutofit/>
                      </a:bodyPr>
                      <a:lstStyle/>
                      <a:p>
                        <a:pPr marL="0" lvl="0" indent="0" algn="l" rtl="0">
                          <a:spcBef>
                            <a:spcPts val="0"/>
                          </a:spcBef>
                          <a:spcAft>
                            <a:spcPts val="0"/>
                          </a:spcAft>
                          <a:buNone/>
                        </a:pPr>
                        <a:endParaRPr/>
                      </a:p>
                    </p:txBody>
                  </p:sp>
                  <p:sp>
                    <p:nvSpPr>
                      <p:cNvPr id="217" name="Google Shape;217;p5"/>
                      <p:cNvSpPr/>
                      <p:nvPr/>
                    </p:nvSpPr>
                    <p:spPr>
                      <a:xfrm>
                        <a:off x="1635483" y="4105239"/>
                        <a:ext cx="413799" cy="413799"/>
                      </a:xfrm>
                      <a:custGeom>
                        <a:avLst/>
                        <a:gdLst/>
                        <a:ahLst/>
                        <a:cxnLst/>
                        <a:rect l="l" t="t" r="r" b="b"/>
                        <a:pathLst>
                          <a:path w="27121" h="27121" extrusionOk="0">
                            <a:moveTo>
                              <a:pt x="366" y="1"/>
                            </a:moveTo>
                            <a:lnTo>
                              <a:pt x="1" y="381"/>
                            </a:lnTo>
                            <a:lnTo>
                              <a:pt x="26740" y="27120"/>
                            </a:lnTo>
                            <a:lnTo>
                              <a:pt x="27121" y="26755"/>
                            </a:lnTo>
                            <a:lnTo>
                              <a:pt x="366" y="1"/>
                            </a:lnTo>
                            <a:close/>
                          </a:path>
                        </a:pathLst>
                      </a:custGeom>
                      <a:gradFill>
                        <a:gsLst>
                          <a:gs pos="0">
                            <a:srgbClr val="9900FF">
                              <a:alpha val="46666"/>
                              <a:alpha val="46820"/>
                            </a:srgbClr>
                          </a:gs>
                          <a:gs pos="100000">
                            <a:srgbClr val="FFFFFF">
                              <a:alpha val="0"/>
                              <a:alpha val="46820"/>
                            </a:srgbClr>
                          </a:gs>
                        </a:gsLst>
                        <a:lin ang="5400700" scaled="0"/>
                      </a:gradFill>
                      <a:ln>
                        <a:noFill/>
                      </a:ln>
                    </p:spPr>
                    <p:txBody>
                      <a:bodyPr spcFirstLastPara="1" wrap="square" lIns="91425" tIns="91425" rIns="91425" bIns="91425" anchor="ctr" anchorCtr="0">
                        <a:noAutofit/>
                      </a:bodyPr>
                      <a:lstStyle/>
                      <a:p>
                        <a:pPr marL="0" lvl="0" indent="0" algn="l" rtl="0">
                          <a:spcBef>
                            <a:spcPts val="0"/>
                          </a:spcBef>
                          <a:spcAft>
                            <a:spcPts val="0"/>
                          </a:spcAft>
                          <a:buNone/>
                        </a:pPr>
                        <a:endParaRPr/>
                      </a:p>
                    </p:txBody>
                  </p:sp>
                  <p:sp>
                    <p:nvSpPr>
                      <p:cNvPr id="218" name="Google Shape;218;p5"/>
                      <p:cNvSpPr/>
                      <p:nvPr/>
                    </p:nvSpPr>
                    <p:spPr>
                      <a:xfrm>
                        <a:off x="1711267" y="4029455"/>
                        <a:ext cx="413799" cy="413799"/>
                      </a:xfrm>
                      <a:custGeom>
                        <a:avLst/>
                        <a:gdLst/>
                        <a:ahLst/>
                        <a:cxnLst/>
                        <a:rect l="l" t="t" r="r" b="b"/>
                        <a:pathLst>
                          <a:path w="27121" h="27121" extrusionOk="0">
                            <a:moveTo>
                              <a:pt x="381" y="1"/>
                            </a:moveTo>
                            <a:lnTo>
                              <a:pt x="0" y="382"/>
                            </a:lnTo>
                            <a:lnTo>
                              <a:pt x="26755" y="27121"/>
                            </a:lnTo>
                            <a:lnTo>
                              <a:pt x="27120" y="26755"/>
                            </a:lnTo>
                            <a:lnTo>
                              <a:pt x="381" y="1"/>
                            </a:lnTo>
                            <a:close/>
                          </a:path>
                        </a:pathLst>
                      </a:custGeom>
                      <a:gradFill>
                        <a:gsLst>
                          <a:gs pos="0">
                            <a:srgbClr val="9900FF">
                              <a:alpha val="46666"/>
                              <a:alpha val="46820"/>
                            </a:srgbClr>
                          </a:gs>
                          <a:gs pos="100000">
                            <a:srgbClr val="FFFFFF">
                              <a:alpha val="0"/>
                              <a:alpha val="46820"/>
                            </a:srgbClr>
                          </a:gs>
                        </a:gsLst>
                        <a:lin ang="5400700" scaled="0"/>
                      </a:gradFill>
                      <a:ln>
                        <a:noFill/>
                      </a:ln>
                    </p:spPr>
                    <p:txBody>
                      <a:bodyPr spcFirstLastPara="1" wrap="square" lIns="91425" tIns="91425" rIns="91425" bIns="91425" anchor="ctr" anchorCtr="0">
                        <a:noAutofit/>
                      </a:bodyPr>
                      <a:lstStyle/>
                      <a:p>
                        <a:pPr marL="0" lvl="0" indent="0" algn="l" rtl="0">
                          <a:spcBef>
                            <a:spcPts val="0"/>
                          </a:spcBef>
                          <a:spcAft>
                            <a:spcPts val="0"/>
                          </a:spcAft>
                          <a:buNone/>
                        </a:pPr>
                        <a:endParaRPr/>
                      </a:p>
                    </p:txBody>
                  </p:sp>
                  <p:sp>
                    <p:nvSpPr>
                      <p:cNvPr id="219" name="Google Shape;219;p5"/>
                      <p:cNvSpPr/>
                      <p:nvPr/>
                    </p:nvSpPr>
                    <p:spPr>
                      <a:xfrm>
                        <a:off x="1787280" y="3953671"/>
                        <a:ext cx="413799" cy="413799"/>
                      </a:xfrm>
                      <a:custGeom>
                        <a:avLst/>
                        <a:gdLst/>
                        <a:ahLst/>
                        <a:cxnLst/>
                        <a:rect l="l" t="t" r="r" b="b"/>
                        <a:pathLst>
                          <a:path w="27121" h="27121" extrusionOk="0">
                            <a:moveTo>
                              <a:pt x="382" y="1"/>
                            </a:moveTo>
                            <a:lnTo>
                              <a:pt x="1" y="382"/>
                            </a:lnTo>
                            <a:lnTo>
                              <a:pt x="26740" y="27121"/>
                            </a:lnTo>
                            <a:lnTo>
                              <a:pt x="27121" y="26740"/>
                            </a:lnTo>
                            <a:lnTo>
                              <a:pt x="382" y="1"/>
                            </a:lnTo>
                            <a:close/>
                          </a:path>
                        </a:pathLst>
                      </a:custGeom>
                      <a:gradFill>
                        <a:gsLst>
                          <a:gs pos="0">
                            <a:srgbClr val="9900FF">
                              <a:alpha val="46666"/>
                              <a:alpha val="46820"/>
                            </a:srgbClr>
                          </a:gs>
                          <a:gs pos="100000">
                            <a:srgbClr val="FFFFFF">
                              <a:alpha val="0"/>
                              <a:alpha val="46820"/>
                            </a:srgbClr>
                          </a:gs>
                        </a:gsLst>
                        <a:lin ang="5400700" scaled="0"/>
                      </a:gradFill>
                      <a:ln>
                        <a:noFill/>
                      </a:ln>
                    </p:spPr>
                    <p:txBody>
                      <a:bodyPr spcFirstLastPara="1" wrap="square" lIns="91425" tIns="91425" rIns="91425" bIns="91425" anchor="ctr" anchorCtr="0">
                        <a:noAutofit/>
                      </a:bodyPr>
                      <a:lstStyle/>
                      <a:p>
                        <a:pPr marL="0" lvl="0" indent="0" algn="l" rtl="0">
                          <a:spcBef>
                            <a:spcPts val="0"/>
                          </a:spcBef>
                          <a:spcAft>
                            <a:spcPts val="0"/>
                          </a:spcAft>
                          <a:buNone/>
                        </a:pPr>
                        <a:endParaRPr/>
                      </a:p>
                    </p:txBody>
                  </p:sp>
                </p:grpSp>
              </p:grpSp>
              <p:sp>
                <p:nvSpPr>
                  <p:cNvPr id="220" name="Google Shape;220;p5"/>
                  <p:cNvSpPr/>
                  <p:nvPr/>
                </p:nvSpPr>
                <p:spPr>
                  <a:xfrm rot="-2700000">
                    <a:off x="542534" y="4469276"/>
                    <a:ext cx="492898" cy="39156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4612" h="35440" extrusionOk="0">
                        <a:moveTo>
                          <a:pt x="40817" y="1"/>
                        </a:moveTo>
                        <a:lnTo>
                          <a:pt x="37420" y="3383"/>
                        </a:lnTo>
                        <a:lnTo>
                          <a:pt x="41213" y="7177"/>
                        </a:lnTo>
                        <a:lnTo>
                          <a:pt x="44611" y="3779"/>
                        </a:lnTo>
                        <a:lnTo>
                          <a:pt x="40817" y="1"/>
                        </a:lnTo>
                        <a:close/>
                        <a:moveTo>
                          <a:pt x="22184" y="4099"/>
                        </a:moveTo>
                        <a:lnTo>
                          <a:pt x="18801" y="7482"/>
                        </a:lnTo>
                        <a:lnTo>
                          <a:pt x="22595" y="11275"/>
                        </a:lnTo>
                        <a:lnTo>
                          <a:pt x="25978" y="7878"/>
                        </a:lnTo>
                        <a:lnTo>
                          <a:pt x="22184" y="4099"/>
                        </a:lnTo>
                        <a:close/>
                        <a:moveTo>
                          <a:pt x="15983" y="10300"/>
                        </a:moveTo>
                        <a:lnTo>
                          <a:pt x="12585" y="13698"/>
                        </a:lnTo>
                        <a:lnTo>
                          <a:pt x="16379" y="17476"/>
                        </a:lnTo>
                        <a:lnTo>
                          <a:pt x="19776" y="14094"/>
                        </a:lnTo>
                        <a:lnTo>
                          <a:pt x="15983" y="10300"/>
                        </a:lnTo>
                        <a:close/>
                        <a:moveTo>
                          <a:pt x="9431" y="16852"/>
                        </a:moveTo>
                        <a:lnTo>
                          <a:pt x="6034" y="20249"/>
                        </a:lnTo>
                        <a:lnTo>
                          <a:pt x="15190" y="29406"/>
                        </a:lnTo>
                        <a:lnTo>
                          <a:pt x="18588" y="26008"/>
                        </a:lnTo>
                        <a:lnTo>
                          <a:pt x="9431" y="16852"/>
                        </a:lnTo>
                        <a:close/>
                        <a:moveTo>
                          <a:pt x="3383" y="22885"/>
                        </a:moveTo>
                        <a:lnTo>
                          <a:pt x="0" y="26283"/>
                        </a:lnTo>
                        <a:lnTo>
                          <a:pt x="9157" y="35440"/>
                        </a:lnTo>
                        <a:lnTo>
                          <a:pt x="12555" y="32057"/>
                        </a:lnTo>
                        <a:lnTo>
                          <a:pt x="3383" y="22885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</a:srgbClr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grpSp>
              <p:nvGrpSpPr>
                <p:cNvPr id="221" name="Google Shape;221;p5"/>
                <p:cNvGrpSpPr/>
                <p:nvPr/>
              </p:nvGrpSpPr>
              <p:grpSpPr>
                <a:xfrm>
                  <a:off x="-65076" y="4623886"/>
                  <a:ext cx="699940" cy="478601"/>
                  <a:chOff x="39722" y="4349021"/>
                  <a:chExt cx="1061964" cy="726143"/>
                </a:xfrm>
              </p:grpSpPr>
              <p:grpSp>
                <p:nvGrpSpPr>
                  <p:cNvPr id="222" name="Google Shape;222;p5"/>
                  <p:cNvGrpSpPr/>
                  <p:nvPr/>
                </p:nvGrpSpPr>
                <p:grpSpPr>
                  <a:xfrm rot="2700000">
                    <a:off x="140502" y="4460924"/>
                    <a:ext cx="524584" cy="502337"/>
                    <a:chOff x="1189791" y="-1767331"/>
                    <a:chExt cx="904284" cy="865933"/>
                  </a:xfrm>
                </p:grpSpPr>
                <p:sp>
                  <p:nvSpPr>
                    <p:cNvPr id="223" name="Google Shape;223;p5"/>
                    <p:cNvSpPr/>
                    <p:nvPr/>
                  </p:nvSpPr>
                  <p:spPr>
                    <a:xfrm>
                      <a:off x="1189791" y="-1767331"/>
                      <a:ext cx="904284" cy="865933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36902" h="35337" extrusionOk="0">
                          <a:moveTo>
                            <a:pt x="18449" y="1"/>
                          </a:moveTo>
                          <a:cubicBezTo>
                            <a:pt x="16409" y="1"/>
                            <a:pt x="14368" y="778"/>
                            <a:pt x="12814" y="2332"/>
                          </a:cubicBezTo>
                          <a:lnTo>
                            <a:pt x="3108" y="12037"/>
                          </a:lnTo>
                          <a:cubicBezTo>
                            <a:pt x="0" y="15145"/>
                            <a:pt x="0" y="20189"/>
                            <a:pt x="3108" y="23297"/>
                          </a:cubicBezTo>
                          <a:lnTo>
                            <a:pt x="12814" y="33017"/>
                          </a:lnTo>
                          <a:cubicBezTo>
                            <a:pt x="14368" y="34564"/>
                            <a:pt x="16405" y="35337"/>
                            <a:pt x="18443" y="35337"/>
                          </a:cubicBezTo>
                          <a:cubicBezTo>
                            <a:pt x="20481" y="35337"/>
                            <a:pt x="22519" y="34564"/>
                            <a:pt x="24073" y="33017"/>
                          </a:cubicBezTo>
                          <a:lnTo>
                            <a:pt x="33794" y="23297"/>
                          </a:lnTo>
                          <a:cubicBezTo>
                            <a:pt x="36902" y="20189"/>
                            <a:pt x="36902" y="15145"/>
                            <a:pt x="33794" y="12037"/>
                          </a:cubicBezTo>
                          <a:lnTo>
                            <a:pt x="24073" y="2332"/>
                          </a:lnTo>
                          <a:cubicBezTo>
                            <a:pt x="22527" y="778"/>
                            <a:pt x="20489" y="1"/>
                            <a:pt x="18449" y="1"/>
                          </a:cubicBezTo>
                          <a:close/>
                        </a:path>
                      </a:pathLst>
                    </a:custGeom>
                    <a:gradFill>
                      <a:gsLst>
                        <a:gs pos="0">
                          <a:schemeClr val="lt1"/>
                        </a:gs>
                        <a:gs pos="18000">
                          <a:schemeClr val="lt1"/>
                        </a:gs>
                        <a:gs pos="56000">
                          <a:srgbClr val="FFFFFF">
                            <a:alpha val="0"/>
                          </a:srgbClr>
                        </a:gs>
                        <a:gs pos="74000">
                          <a:schemeClr val="lt1"/>
                        </a:gs>
                        <a:gs pos="100000">
                          <a:srgbClr val="9900FF">
                            <a:alpha val="28627"/>
                          </a:srgbClr>
                        </a:gs>
                      </a:gsLst>
                      <a:path path="circle">
                        <a:fillToRect r="100000" b="100000"/>
                      </a:path>
                      <a:tileRect l="-100000" t="-10000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grpSp>
                  <p:nvGrpSpPr>
                    <p:cNvPr id="224" name="Google Shape;224;p5"/>
                    <p:cNvGrpSpPr/>
                    <p:nvPr/>
                  </p:nvGrpSpPr>
                  <p:grpSpPr>
                    <a:xfrm>
                      <a:off x="1232795" y="-1740829"/>
                      <a:ext cx="717621" cy="717392"/>
                      <a:chOff x="1483457" y="3953671"/>
                      <a:chExt cx="717621" cy="717392"/>
                    </a:xfrm>
                  </p:grpSpPr>
                  <p:sp>
                    <p:nvSpPr>
                      <p:cNvPr id="225" name="Google Shape;225;p5"/>
                      <p:cNvSpPr/>
                      <p:nvPr/>
                    </p:nvSpPr>
                    <p:spPr>
                      <a:xfrm>
                        <a:off x="1483457" y="4257265"/>
                        <a:ext cx="413799" cy="413799"/>
                      </a:xfrm>
                      <a:custGeom>
                        <a:avLst/>
                        <a:gdLst/>
                        <a:ahLst/>
                        <a:cxnLst/>
                        <a:rect l="l" t="t" r="r" b="b"/>
                        <a:pathLst>
                          <a:path w="27121" h="27121" extrusionOk="0">
                            <a:moveTo>
                              <a:pt x="381" y="1"/>
                            </a:moveTo>
                            <a:lnTo>
                              <a:pt x="0" y="382"/>
                            </a:lnTo>
                            <a:lnTo>
                              <a:pt x="26739" y="27121"/>
                            </a:lnTo>
                            <a:lnTo>
                              <a:pt x="27120" y="26740"/>
                            </a:lnTo>
                            <a:lnTo>
                              <a:pt x="381" y="1"/>
                            </a:lnTo>
                            <a:close/>
                          </a:path>
                        </a:pathLst>
                      </a:custGeom>
                      <a:gradFill>
                        <a:gsLst>
                          <a:gs pos="0">
                            <a:srgbClr val="9900FF">
                              <a:alpha val="46666"/>
                              <a:alpha val="46820"/>
                            </a:srgbClr>
                          </a:gs>
                          <a:gs pos="100000">
                            <a:srgbClr val="FFFFFF">
                              <a:alpha val="0"/>
                              <a:alpha val="46820"/>
                            </a:srgbClr>
                          </a:gs>
                        </a:gsLst>
                        <a:lin ang="5400700" scaled="0"/>
                      </a:gradFill>
                      <a:ln>
                        <a:noFill/>
                      </a:ln>
                    </p:spPr>
                    <p:txBody>
                      <a:bodyPr spcFirstLastPara="1" wrap="square" lIns="91425" tIns="91425" rIns="91425" bIns="91425" anchor="ctr" anchorCtr="0">
                        <a:noAutofit/>
                      </a:bodyPr>
                      <a:lstStyle/>
                      <a:p>
                        <a:pPr marL="0" lvl="0" indent="0" algn="l" rtl="0">
                          <a:spcBef>
                            <a:spcPts val="0"/>
                          </a:spcBef>
                          <a:spcAft>
                            <a:spcPts val="0"/>
                          </a:spcAft>
                          <a:buNone/>
                        </a:pPr>
                        <a:endParaRPr/>
                      </a:p>
                    </p:txBody>
                  </p:sp>
                  <p:sp>
                    <p:nvSpPr>
                      <p:cNvPr id="226" name="Google Shape;226;p5"/>
                      <p:cNvSpPr/>
                      <p:nvPr/>
                    </p:nvSpPr>
                    <p:spPr>
                      <a:xfrm>
                        <a:off x="1559470" y="4181481"/>
                        <a:ext cx="413799" cy="413799"/>
                      </a:xfrm>
                      <a:custGeom>
                        <a:avLst/>
                        <a:gdLst/>
                        <a:ahLst/>
                        <a:cxnLst/>
                        <a:rect l="l" t="t" r="r" b="b"/>
                        <a:pathLst>
                          <a:path w="27121" h="27121" extrusionOk="0">
                            <a:moveTo>
                              <a:pt x="366" y="1"/>
                            </a:moveTo>
                            <a:lnTo>
                              <a:pt x="0" y="382"/>
                            </a:lnTo>
                            <a:lnTo>
                              <a:pt x="26739" y="27121"/>
                            </a:lnTo>
                            <a:lnTo>
                              <a:pt x="27120" y="26740"/>
                            </a:lnTo>
                            <a:lnTo>
                              <a:pt x="366" y="1"/>
                            </a:lnTo>
                            <a:close/>
                          </a:path>
                        </a:pathLst>
                      </a:custGeom>
                      <a:gradFill>
                        <a:gsLst>
                          <a:gs pos="0">
                            <a:srgbClr val="9900FF">
                              <a:alpha val="46666"/>
                              <a:alpha val="46820"/>
                            </a:srgbClr>
                          </a:gs>
                          <a:gs pos="100000">
                            <a:srgbClr val="FFFFFF">
                              <a:alpha val="0"/>
                              <a:alpha val="46820"/>
                            </a:srgbClr>
                          </a:gs>
                        </a:gsLst>
                        <a:lin ang="5400700" scaled="0"/>
                      </a:gradFill>
                      <a:ln>
                        <a:noFill/>
                      </a:ln>
                    </p:spPr>
                    <p:txBody>
                      <a:bodyPr spcFirstLastPara="1" wrap="square" lIns="91425" tIns="91425" rIns="91425" bIns="91425" anchor="ctr" anchorCtr="0">
                        <a:noAutofit/>
                      </a:bodyPr>
                      <a:lstStyle/>
                      <a:p>
                        <a:pPr marL="0" lvl="0" indent="0" algn="l" rtl="0">
                          <a:spcBef>
                            <a:spcPts val="0"/>
                          </a:spcBef>
                          <a:spcAft>
                            <a:spcPts val="0"/>
                          </a:spcAft>
                          <a:buNone/>
                        </a:pPr>
                        <a:endParaRPr/>
                      </a:p>
                    </p:txBody>
                  </p:sp>
                  <p:sp>
                    <p:nvSpPr>
                      <p:cNvPr id="227" name="Google Shape;227;p5"/>
                      <p:cNvSpPr/>
                      <p:nvPr/>
                    </p:nvSpPr>
                    <p:spPr>
                      <a:xfrm>
                        <a:off x="1635483" y="4105239"/>
                        <a:ext cx="413799" cy="413799"/>
                      </a:xfrm>
                      <a:custGeom>
                        <a:avLst/>
                        <a:gdLst/>
                        <a:ahLst/>
                        <a:cxnLst/>
                        <a:rect l="l" t="t" r="r" b="b"/>
                        <a:pathLst>
                          <a:path w="27121" h="27121" extrusionOk="0">
                            <a:moveTo>
                              <a:pt x="366" y="1"/>
                            </a:moveTo>
                            <a:lnTo>
                              <a:pt x="1" y="381"/>
                            </a:lnTo>
                            <a:lnTo>
                              <a:pt x="26740" y="27120"/>
                            </a:lnTo>
                            <a:lnTo>
                              <a:pt x="27121" y="26755"/>
                            </a:lnTo>
                            <a:lnTo>
                              <a:pt x="366" y="1"/>
                            </a:lnTo>
                            <a:close/>
                          </a:path>
                        </a:pathLst>
                      </a:custGeom>
                      <a:gradFill>
                        <a:gsLst>
                          <a:gs pos="0">
                            <a:srgbClr val="9900FF">
                              <a:alpha val="46666"/>
                              <a:alpha val="46820"/>
                            </a:srgbClr>
                          </a:gs>
                          <a:gs pos="100000">
                            <a:srgbClr val="FFFFFF">
                              <a:alpha val="0"/>
                              <a:alpha val="46820"/>
                            </a:srgbClr>
                          </a:gs>
                        </a:gsLst>
                        <a:lin ang="5400700" scaled="0"/>
                      </a:gradFill>
                      <a:ln>
                        <a:noFill/>
                      </a:ln>
                    </p:spPr>
                    <p:txBody>
                      <a:bodyPr spcFirstLastPara="1" wrap="square" lIns="91425" tIns="91425" rIns="91425" bIns="91425" anchor="ctr" anchorCtr="0">
                        <a:noAutofit/>
                      </a:bodyPr>
                      <a:lstStyle/>
                      <a:p>
                        <a:pPr marL="0" lvl="0" indent="0" algn="l" rtl="0">
                          <a:spcBef>
                            <a:spcPts val="0"/>
                          </a:spcBef>
                          <a:spcAft>
                            <a:spcPts val="0"/>
                          </a:spcAft>
                          <a:buNone/>
                        </a:pPr>
                        <a:endParaRPr/>
                      </a:p>
                    </p:txBody>
                  </p:sp>
                  <p:sp>
                    <p:nvSpPr>
                      <p:cNvPr id="228" name="Google Shape;228;p5"/>
                      <p:cNvSpPr/>
                      <p:nvPr/>
                    </p:nvSpPr>
                    <p:spPr>
                      <a:xfrm>
                        <a:off x="1711267" y="4029455"/>
                        <a:ext cx="413799" cy="413799"/>
                      </a:xfrm>
                      <a:custGeom>
                        <a:avLst/>
                        <a:gdLst/>
                        <a:ahLst/>
                        <a:cxnLst/>
                        <a:rect l="l" t="t" r="r" b="b"/>
                        <a:pathLst>
                          <a:path w="27121" h="27121" extrusionOk="0">
                            <a:moveTo>
                              <a:pt x="381" y="1"/>
                            </a:moveTo>
                            <a:lnTo>
                              <a:pt x="0" y="382"/>
                            </a:lnTo>
                            <a:lnTo>
                              <a:pt x="26755" y="27121"/>
                            </a:lnTo>
                            <a:lnTo>
                              <a:pt x="27120" y="26755"/>
                            </a:lnTo>
                            <a:lnTo>
                              <a:pt x="381" y="1"/>
                            </a:lnTo>
                            <a:close/>
                          </a:path>
                        </a:pathLst>
                      </a:custGeom>
                      <a:gradFill>
                        <a:gsLst>
                          <a:gs pos="0">
                            <a:srgbClr val="9900FF">
                              <a:alpha val="46666"/>
                              <a:alpha val="46820"/>
                            </a:srgbClr>
                          </a:gs>
                          <a:gs pos="100000">
                            <a:srgbClr val="FFFFFF">
                              <a:alpha val="0"/>
                              <a:alpha val="46820"/>
                            </a:srgbClr>
                          </a:gs>
                        </a:gsLst>
                        <a:lin ang="5400700" scaled="0"/>
                      </a:gradFill>
                      <a:ln>
                        <a:noFill/>
                      </a:ln>
                    </p:spPr>
                    <p:txBody>
                      <a:bodyPr spcFirstLastPara="1" wrap="square" lIns="91425" tIns="91425" rIns="91425" bIns="91425" anchor="ctr" anchorCtr="0">
                        <a:noAutofit/>
                      </a:bodyPr>
                      <a:lstStyle/>
                      <a:p>
                        <a:pPr marL="0" lvl="0" indent="0" algn="l" rtl="0">
                          <a:spcBef>
                            <a:spcPts val="0"/>
                          </a:spcBef>
                          <a:spcAft>
                            <a:spcPts val="0"/>
                          </a:spcAft>
                          <a:buNone/>
                        </a:pPr>
                        <a:endParaRPr/>
                      </a:p>
                    </p:txBody>
                  </p:sp>
                  <p:sp>
                    <p:nvSpPr>
                      <p:cNvPr id="229" name="Google Shape;229;p5"/>
                      <p:cNvSpPr/>
                      <p:nvPr/>
                    </p:nvSpPr>
                    <p:spPr>
                      <a:xfrm>
                        <a:off x="1787280" y="3953671"/>
                        <a:ext cx="413799" cy="413799"/>
                      </a:xfrm>
                      <a:custGeom>
                        <a:avLst/>
                        <a:gdLst/>
                        <a:ahLst/>
                        <a:cxnLst/>
                        <a:rect l="l" t="t" r="r" b="b"/>
                        <a:pathLst>
                          <a:path w="27121" h="27121" extrusionOk="0">
                            <a:moveTo>
                              <a:pt x="382" y="1"/>
                            </a:moveTo>
                            <a:lnTo>
                              <a:pt x="1" y="382"/>
                            </a:lnTo>
                            <a:lnTo>
                              <a:pt x="26740" y="27121"/>
                            </a:lnTo>
                            <a:lnTo>
                              <a:pt x="27121" y="26740"/>
                            </a:lnTo>
                            <a:lnTo>
                              <a:pt x="382" y="1"/>
                            </a:lnTo>
                            <a:close/>
                          </a:path>
                        </a:pathLst>
                      </a:custGeom>
                      <a:gradFill>
                        <a:gsLst>
                          <a:gs pos="0">
                            <a:srgbClr val="9900FF">
                              <a:alpha val="46666"/>
                              <a:alpha val="46820"/>
                            </a:srgbClr>
                          </a:gs>
                          <a:gs pos="100000">
                            <a:srgbClr val="FFFFFF">
                              <a:alpha val="0"/>
                              <a:alpha val="46820"/>
                            </a:srgbClr>
                          </a:gs>
                        </a:gsLst>
                        <a:lin ang="5400700" scaled="0"/>
                      </a:gradFill>
                      <a:ln>
                        <a:noFill/>
                      </a:ln>
                    </p:spPr>
                    <p:txBody>
                      <a:bodyPr spcFirstLastPara="1" wrap="square" lIns="91425" tIns="91425" rIns="91425" bIns="91425" anchor="ctr" anchorCtr="0">
                        <a:noAutofit/>
                      </a:bodyPr>
                      <a:lstStyle/>
                      <a:p>
                        <a:pPr marL="0" lvl="0" indent="0" algn="l" rtl="0">
                          <a:spcBef>
                            <a:spcPts val="0"/>
                          </a:spcBef>
                          <a:spcAft>
                            <a:spcPts val="0"/>
                          </a:spcAft>
                          <a:buNone/>
                        </a:pPr>
                        <a:endParaRPr/>
                      </a:p>
                    </p:txBody>
                  </p:sp>
                </p:grpSp>
              </p:grpSp>
              <p:sp>
                <p:nvSpPr>
                  <p:cNvPr id="230" name="Google Shape;230;p5"/>
                  <p:cNvSpPr/>
                  <p:nvPr/>
                </p:nvSpPr>
                <p:spPr>
                  <a:xfrm rot="-2700000">
                    <a:off x="542534" y="4469276"/>
                    <a:ext cx="492898" cy="39156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4612" h="35440" extrusionOk="0">
                        <a:moveTo>
                          <a:pt x="40817" y="1"/>
                        </a:moveTo>
                        <a:lnTo>
                          <a:pt x="37420" y="3383"/>
                        </a:lnTo>
                        <a:lnTo>
                          <a:pt x="41213" y="7177"/>
                        </a:lnTo>
                        <a:lnTo>
                          <a:pt x="44611" y="3779"/>
                        </a:lnTo>
                        <a:lnTo>
                          <a:pt x="40817" y="1"/>
                        </a:lnTo>
                        <a:close/>
                        <a:moveTo>
                          <a:pt x="22184" y="4099"/>
                        </a:moveTo>
                        <a:lnTo>
                          <a:pt x="18801" y="7482"/>
                        </a:lnTo>
                        <a:lnTo>
                          <a:pt x="22595" y="11275"/>
                        </a:lnTo>
                        <a:lnTo>
                          <a:pt x="25978" y="7878"/>
                        </a:lnTo>
                        <a:lnTo>
                          <a:pt x="22184" y="4099"/>
                        </a:lnTo>
                        <a:close/>
                        <a:moveTo>
                          <a:pt x="15983" y="10300"/>
                        </a:moveTo>
                        <a:lnTo>
                          <a:pt x="12585" y="13698"/>
                        </a:lnTo>
                        <a:lnTo>
                          <a:pt x="16379" y="17476"/>
                        </a:lnTo>
                        <a:lnTo>
                          <a:pt x="19776" y="14094"/>
                        </a:lnTo>
                        <a:lnTo>
                          <a:pt x="15983" y="10300"/>
                        </a:lnTo>
                        <a:close/>
                        <a:moveTo>
                          <a:pt x="9431" y="16852"/>
                        </a:moveTo>
                        <a:lnTo>
                          <a:pt x="6034" y="20249"/>
                        </a:lnTo>
                        <a:lnTo>
                          <a:pt x="15190" y="29406"/>
                        </a:lnTo>
                        <a:lnTo>
                          <a:pt x="18588" y="26008"/>
                        </a:lnTo>
                        <a:lnTo>
                          <a:pt x="9431" y="16852"/>
                        </a:lnTo>
                        <a:close/>
                        <a:moveTo>
                          <a:pt x="3383" y="22885"/>
                        </a:moveTo>
                        <a:lnTo>
                          <a:pt x="0" y="26283"/>
                        </a:lnTo>
                        <a:lnTo>
                          <a:pt x="9157" y="35440"/>
                        </a:lnTo>
                        <a:lnTo>
                          <a:pt x="12555" y="32057"/>
                        </a:lnTo>
                        <a:lnTo>
                          <a:pt x="3383" y="22885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</a:srgbClr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</p:grpSp>
        </p:grpSp>
        <p:grpSp>
          <p:nvGrpSpPr>
            <p:cNvPr id="231" name="Google Shape;231;p5"/>
            <p:cNvGrpSpPr/>
            <p:nvPr/>
          </p:nvGrpSpPr>
          <p:grpSpPr>
            <a:xfrm rot="5400000">
              <a:off x="1147388" y="4839000"/>
              <a:ext cx="439200" cy="439100"/>
              <a:chOff x="1101075" y="2142375"/>
              <a:chExt cx="439200" cy="439100"/>
            </a:xfrm>
          </p:grpSpPr>
          <p:sp>
            <p:nvSpPr>
              <p:cNvPr id="232" name="Google Shape;232;p5"/>
              <p:cNvSpPr/>
              <p:nvPr/>
            </p:nvSpPr>
            <p:spPr>
              <a:xfrm>
                <a:off x="1101075" y="2142375"/>
                <a:ext cx="439200" cy="439100"/>
              </a:xfrm>
              <a:custGeom>
                <a:avLst/>
                <a:gdLst/>
                <a:ahLst/>
                <a:cxnLst/>
                <a:rect l="l" t="t" r="r" b="b"/>
                <a:pathLst>
                  <a:path w="17568" h="17564" extrusionOk="0">
                    <a:moveTo>
                      <a:pt x="8792" y="1291"/>
                    </a:moveTo>
                    <a:cubicBezTo>
                      <a:pt x="10711" y="1291"/>
                      <a:pt x="12631" y="2008"/>
                      <a:pt x="14094" y="3501"/>
                    </a:cubicBezTo>
                    <a:cubicBezTo>
                      <a:pt x="15526" y="4902"/>
                      <a:pt x="16303" y="6807"/>
                      <a:pt x="16303" y="8803"/>
                    </a:cubicBezTo>
                    <a:cubicBezTo>
                      <a:pt x="16303" y="10814"/>
                      <a:pt x="15526" y="12688"/>
                      <a:pt x="14094" y="14120"/>
                    </a:cubicBezTo>
                    <a:cubicBezTo>
                      <a:pt x="12692" y="15552"/>
                      <a:pt x="10788" y="16329"/>
                      <a:pt x="8792" y="16329"/>
                    </a:cubicBezTo>
                    <a:cubicBezTo>
                      <a:pt x="6780" y="16329"/>
                      <a:pt x="4906" y="15552"/>
                      <a:pt x="3474" y="14120"/>
                    </a:cubicBezTo>
                    <a:cubicBezTo>
                      <a:pt x="2042" y="12718"/>
                      <a:pt x="1265" y="10814"/>
                      <a:pt x="1265" y="8803"/>
                    </a:cubicBezTo>
                    <a:cubicBezTo>
                      <a:pt x="1265" y="6807"/>
                      <a:pt x="2042" y="4918"/>
                      <a:pt x="3474" y="3501"/>
                    </a:cubicBezTo>
                    <a:cubicBezTo>
                      <a:pt x="4937" y="2023"/>
                      <a:pt x="6857" y="1291"/>
                      <a:pt x="8792" y="1291"/>
                    </a:cubicBezTo>
                    <a:close/>
                    <a:moveTo>
                      <a:pt x="8784" y="0"/>
                    </a:moveTo>
                    <a:cubicBezTo>
                      <a:pt x="6537" y="0"/>
                      <a:pt x="4289" y="857"/>
                      <a:pt x="2575" y="2571"/>
                    </a:cubicBezTo>
                    <a:cubicBezTo>
                      <a:pt x="915" y="4232"/>
                      <a:pt x="1" y="6441"/>
                      <a:pt x="1" y="8788"/>
                    </a:cubicBezTo>
                    <a:cubicBezTo>
                      <a:pt x="1" y="11134"/>
                      <a:pt x="915" y="13343"/>
                      <a:pt x="2575" y="15004"/>
                    </a:cubicBezTo>
                    <a:cubicBezTo>
                      <a:pt x="4236" y="16649"/>
                      <a:pt x="6445" y="17563"/>
                      <a:pt x="8792" y="17563"/>
                    </a:cubicBezTo>
                    <a:cubicBezTo>
                      <a:pt x="11123" y="17563"/>
                      <a:pt x="13332" y="16649"/>
                      <a:pt x="14993" y="15004"/>
                    </a:cubicBezTo>
                    <a:cubicBezTo>
                      <a:pt x="16653" y="13343"/>
                      <a:pt x="17568" y="11134"/>
                      <a:pt x="17568" y="8788"/>
                    </a:cubicBezTo>
                    <a:cubicBezTo>
                      <a:pt x="17568" y="6441"/>
                      <a:pt x="16653" y="4232"/>
                      <a:pt x="14993" y="2571"/>
                    </a:cubicBezTo>
                    <a:cubicBezTo>
                      <a:pt x="13279" y="857"/>
                      <a:pt x="11031" y="0"/>
                      <a:pt x="8784" y="0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dk2"/>
                  </a:gs>
                  <a:gs pos="100000">
                    <a:srgbClr val="FFFFFF">
                      <a:alpha val="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3" name="Google Shape;233;p5"/>
              <p:cNvSpPr/>
              <p:nvPr/>
            </p:nvSpPr>
            <p:spPr>
              <a:xfrm>
                <a:off x="1189450" y="2242350"/>
                <a:ext cx="262850" cy="239700"/>
              </a:xfrm>
              <a:custGeom>
                <a:avLst/>
                <a:gdLst/>
                <a:ahLst/>
                <a:cxnLst/>
                <a:rect l="l" t="t" r="r" b="b"/>
                <a:pathLst>
                  <a:path w="10514" h="9588" extrusionOk="0">
                    <a:moveTo>
                      <a:pt x="5257" y="1269"/>
                    </a:moveTo>
                    <a:cubicBezTo>
                      <a:pt x="6171" y="1269"/>
                      <a:pt x="7054" y="1604"/>
                      <a:pt x="7771" y="2290"/>
                    </a:cubicBezTo>
                    <a:cubicBezTo>
                      <a:pt x="9127" y="3692"/>
                      <a:pt x="9127" y="5931"/>
                      <a:pt x="7771" y="7302"/>
                    </a:cubicBezTo>
                    <a:cubicBezTo>
                      <a:pt x="7070" y="7988"/>
                      <a:pt x="6159" y="8331"/>
                      <a:pt x="5253" y="8331"/>
                    </a:cubicBezTo>
                    <a:cubicBezTo>
                      <a:pt x="4346" y="8331"/>
                      <a:pt x="3444" y="7988"/>
                      <a:pt x="2758" y="7302"/>
                    </a:cubicBezTo>
                    <a:cubicBezTo>
                      <a:pt x="1387" y="5916"/>
                      <a:pt x="1387" y="3661"/>
                      <a:pt x="2758" y="2290"/>
                    </a:cubicBezTo>
                    <a:cubicBezTo>
                      <a:pt x="3444" y="1604"/>
                      <a:pt x="4342" y="1269"/>
                      <a:pt x="5257" y="1269"/>
                    </a:cubicBezTo>
                    <a:close/>
                    <a:moveTo>
                      <a:pt x="5255" y="1"/>
                    </a:moveTo>
                    <a:cubicBezTo>
                      <a:pt x="4026" y="1"/>
                      <a:pt x="2796" y="469"/>
                      <a:pt x="1859" y="1406"/>
                    </a:cubicBezTo>
                    <a:cubicBezTo>
                      <a:pt x="0" y="3265"/>
                      <a:pt x="0" y="6312"/>
                      <a:pt x="1859" y="8186"/>
                    </a:cubicBezTo>
                    <a:cubicBezTo>
                      <a:pt x="2788" y="9116"/>
                      <a:pt x="4038" y="9588"/>
                      <a:pt x="5257" y="9588"/>
                    </a:cubicBezTo>
                    <a:cubicBezTo>
                      <a:pt x="6491" y="9588"/>
                      <a:pt x="7710" y="9131"/>
                      <a:pt x="8639" y="8186"/>
                    </a:cubicBezTo>
                    <a:cubicBezTo>
                      <a:pt x="10513" y="6312"/>
                      <a:pt x="10513" y="3265"/>
                      <a:pt x="8639" y="1406"/>
                    </a:cubicBezTo>
                    <a:cubicBezTo>
                      <a:pt x="7710" y="469"/>
                      <a:pt x="6483" y="1"/>
                      <a:pt x="5255" y="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dk2"/>
                  </a:gs>
                  <a:gs pos="100000">
                    <a:srgbClr val="FFFFFF">
                      <a:alpha val="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234" name="Google Shape;234;p5"/>
          <p:cNvGrpSpPr/>
          <p:nvPr/>
        </p:nvGrpSpPr>
        <p:grpSpPr>
          <a:xfrm>
            <a:off x="-2352525" y="-402069"/>
            <a:ext cx="5307515" cy="2438355"/>
            <a:chOff x="-2276325" y="-249669"/>
            <a:chExt cx="5307515" cy="2438355"/>
          </a:xfrm>
        </p:grpSpPr>
        <p:grpSp>
          <p:nvGrpSpPr>
            <p:cNvPr id="235" name="Google Shape;235;p5"/>
            <p:cNvGrpSpPr/>
            <p:nvPr/>
          </p:nvGrpSpPr>
          <p:grpSpPr>
            <a:xfrm rot="10800000">
              <a:off x="-1297788" y="-249669"/>
              <a:ext cx="2601921" cy="2438355"/>
              <a:chOff x="7340128" y="2866613"/>
              <a:chExt cx="2439225" cy="2438355"/>
            </a:xfrm>
          </p:grpSpPr>
          <p:sp>
            <p:nvSpPr>
              <p:cNvPr id="236" name="Google Shape;236;p5"/>
              <p:cNvSpPr/>
              <p:nvPr/>
            </p:nvSpPr>
            <p:spPr>
              <a:xfrm rot="2700000" flipH="1">
                <a:off x="8012290" y="2875755"/>
                <a:ext cx="981794" cy="2307832"/>
              </a:xfrm>
              <a:custGeom>
                <a:avLst/>
                <a:gdLst/>
                <a:ahLst/>
                <a:cxnLst/>
                <a:rect l="l" t="t" r="r" b="b"/>
                <a:pathLst>
                  <a:path w="23937" h="56267" extrusionOk="0">
                    <a:moveTo>
                      <a:pt x="12997" y="1"/>
                    </a:moveTo>
                    <a:lnTo>
                      <a:pt x="12784" y="214"/>
                    </a:lnTo>
                    <a:lnTo>
                      <a:pt x="23098" y="10513"/>
                    </a:lnTo>
                    <a:cubicBezTo>
                      <a:pt x="23434" y="10864"/>
                      <a:pt x="23632" y="11321"/>
                      <a:pt x="23632" y="11808"/>
                    </a:cubicBezTo>
                    <a:cubicBezTo>
                      <a:pt x="23632" y="12311"/>
                      <a:pt x="23434" y="12768"/>
                      <a:pt x="23098" y="13104"/>
                    </a:cubicBezTo>
                    <a:lnTo>
                      <a:pt x="21925" y="14261"/>
                    </a:lnTo>
                    <a:cubicBezTo>
                      <a:pt x="21575" y="14627"/>
                      <a:pt x="21110" y="14810"/>
                      <a:pt x="20642" y="14810"/>
                    </a:cubicBezTo>
                    <a:cubicBezTo>
                      <a:pt x="20173" y="14810"/>
                      <a:pt x="19701" y="14627"/>
                      <a:pt x="19335" y="14261"/>
                    </a:cubicBezTo>
                    <a:lnTo>
                      <a:pt x="16958" y="11885"/>
                    </a:lnTo>
                    <a:cubicBezTo>
                      <a:pt x="16547" y="11489"/>
                      <a:pt x="16029" y="11260"/>
                      <a:pt x="15435" y="11260"/>
                    </a:cubicBezTo>
                    <a:cubicBezTo>
                      <a:pt x="14841" y="11260"/>
                      <a:pt x="14307" y="11489"/>
                      <a:pt x="13911" y="11885"/>
                    </a:cubicBezTo>
                    <a:lnTo>
                      <a:pt x="12525" y="13271"/>
                    </a:lnTo>
                    <a:cubicBezTo>
                      <a:pt x="12129" y="13698"/>
                      <a:pt x="11900" y="14231"/>
                      <a:pt x="11900" y="14795"/>
                    </a:cubicBezTo>
                    <a:cubicBezTo>
                      <a:pt x="11900" y="15374"/>
                      <a:pt x="12129" y="15922"/>
                      <a:pt x="12525" y="16318"/>
                    </a:cubicBezTo>
                    <a:cubicBezTo>
                      <a:pt x="12860" y="16669"/>
                      <a:pt x="13058" y="17126"/>
                      <a:pt x="13058" y="17629"/>
                    </a:cubicBezTo>
                    <a:cubicBezTo>
                      <a:pt x="13058" y="18116"/>
                      <a:pt x="12860" y="18573"/>
                      <a:pt x="12525" y="18924"/>
                    </a:cubicBezTo>
                    <a:lnTo>
                      <a:pt x="11489" y="19944"/>
                    </a:lnTo>
                    <a:cubicBezTo>
                      <a:pt x="11154" y="20295"/>
                      <a:pt x="10696" y="20478"/>
                      <a:pt x="10209" y="20478"/>
                    </a:cubicBezTo>
                    <a:lnTo>
                      <a:pt x="9569" y="20478"/>
                    </a:lnTo>
                    <a:cubicBezTo>
                      <a:pt x="8990" y="20478"/>
                      <a:pt x="8457" y="20706"/>
                      <a:pt x="8045" y="21102"/>
                    </a:cubicBezTo>
                    <a:lnTo>
                      <a:pt x="3353" y="25810"/>
                    </a:lnTo>
                    <a:cubicBezTo>
                      <a:pt x="2515" y="26648"/>
                      <a:pt x="2515" y="28004"/>
                      <a:pt x="3353" y="28842"/>
                    </a:cubicBezTo>
                    <a:lnTo>
                      <a:pt x="10529" y="36018"/>
                    </a:lnTo>
                    <a:cubicBezTo>
                      <a:pt x="10864" y="36369"/>
                      <a:pt x="11062" y="36826"/>
                      <a:pt x="11062" y="37313"/>
                    </a:cubicBezTo>
                    <a:cubicBezTo>
                      <a:pt x="11062" y="37801"/>
                      <a:pt x="10864" y="38273"/>
                      <a:pt x="10529" y="38608"/>
                    </a:cubicBezTo>
                    <a:lnTo>
                      <a:pt x="8198" y="40940"/>
                    </a:lnTo>
                    <a:cubicBezTo>
                      <a:pt x="7802" y="41351"/>
                      <a:pt x="7573" y="41884"/>
                      <a:pt x="7573" y="42463"/>
                    </a:cubicBezTo>
                    <a:lnTo>
                      <a:pt x="7573" y="47720"/>
                    </a:lnTo>
                    <a:cubicBezTo>
                      <a:pt x="7573" y="48207"/>
                      <a:pt x="7390" y="48664"/>
                      <a:pt x="7040" y="49015"/>
                    </a:cubicBezTo>
                    <a:lnTo>
                      <a:pt x="1" y="56054"/>
                    </a:lnTo>
                    <a:lnTo>
                      <a:pt x="199" y="56267"/>
                    </a:lnTo>
                    <a:lnTo>
                      <a:pt x="7268" y="49274"/>
                    </a:lnTo>
                    <a:cubicBezTo>
                      <a:pt x="7664" y="48862"/>
                      <a:pt x="7893" y="48329"/>
                      <a:pt x="7893" y="47750"/>
                    </a:cubicBezTo>
                    <a:lnTo>
                      <a:pt x="7893" y="42494"/>
                    </a:lnTo>
                    <a:cubicBezTo>
                      <a:pt x="7893" y="42006"/>
                      <a:pt x="8091" y="41549"/>
                      <a:pt x="8426" y="41199"/>
                    </a:cubicBezTo>
                    <a:lnTo>
                      <a:pt x="10757" y="38883"/>
                    </a:lnTo>
                    <a:cubicBezTo>
                      <a:pt x="11154" y="38456"/>
                      <a:pt x="11382" y="37923"/>
                      <a:pt x="11382" y="37359"/>
                    </a:cubicBezTo>
                    <a:cubicBezTo>
                      <a:pt x="11382" y="36765"/>
                      <a:pt x="11154" y="36232"/>
                      <a:pt x="10757" y="35835"/>
                    </a:cubicBezTo>
                    <a:lnTo>
                      <a:pt x="3581" y="28644"/>
                    </a:lnTo>
                    <a:cubicBezTo>
                      <a:pt x="2850" y="27943"/>
                      <a:pt x="2850" y="26785"/>
                      <a:pt x="3581" y="26054"/>
                    </a:cubicBezTo>
                    <a:lnTo>
                      <a:pt x="8274" y="21346"/>
                    </a:lnTo>
                    <a:cubicBezTo>
                      <a:pt x="8624" y="21011"/>
                      <a:pt x="9081" y="20813"/>
                      <a:pt x="9569" y="20813"/>
                    </a:cubicBezTo>
                    <a:lnTo>
                      <a:pt x="10209" y="20813"/>
                    </a:lnTo>
                    <a:cubicBezTo>
                      <a:pt x="10788" y="20813"/>
                      <a:pt x="11321" y="20584"/>
                      <a:pt x="11732" y="20188"/>
                    </a:cubicBezTo>
                    <a:lnTo>
                      <a:pt x="12753" y="19167"/>
                    </a:lnTo>
                    <a:cubicBezTo>
                      <a:pt x="13149" y="18741"/>
                      <a:pt x="13378" y="18208"/>
                      <a:pt x="13378" y="17644"/>
                    </a:cubicBezTo>
                    <a:cubicBezTo>
                      <a:pt x="13378" y="17050"/>
                      <a:pt x="13149" y="16516"/>
                      <a:pt x="12753" y="16120"/>
                    </a:cubicBezTo>
                    <a:cubicBezTo>
                      <a:pt x="12418" y="15770"/>
                      <a:pt x="12220" y="15313"/>
                      <a:pt x="12220" y="14825"/>
                    </a:cubicBezTo>
                    <a:cubicBezTo>
                      <a:pt x="12220" y="14322"/>
                      <a:pt x="12418" y="13865"/>
                      <a:pt x="12753" y="13530"/>
                    </a:cubicBezTo>
                    <a:lnTo>
                      <a:pt x="14140" y="12128"/>
                    </a:lnTo>
                    <a:cubicBezTo>
                      <a:pt x="14490" y="11793"/>
                      <a:pt x="14947" y="11595"/>
                      <a:pt x="15435" y="11595"/>
                    </a:cubicBezTo>
                    <a:cubicBezTo>
                      <a:pt x="15938" y="11595"/>
                      <a:pt x="16395" y="11793"/>
                      <a:pt x="16730" y="12128"/>
                    </a:cubicBezTo>
                    <a:lnTo>
                      <a:pt x="19107" y="14520"/>
                    </a:lnTo>
                    <a:cubicBezTo>
                      <a:pt x="19526" y="14939"/>
                      <a:pt x="20074" y="15149"/>
                      <a:pt x="20623" y="15149"/>
                    </a:cubicBezTo>
                    <a:cubicBezTo>
                      <a:pt x="21171" y="15149"/>
                      <a:pt x="21720" y="14939"/>
                      <a:pt x="22139" y="14520"/>
                    </a:cubicBezTo>
                    <a:lnTo>
                      <a:pt x="23297" y="13347"/>
                    </a:lnTo>
                    <a:cubicBezTo>
                      <a:pt x="23708" y="12936"/>
                      <a:pt x="23936" y="12403"/>
                      <a:pt x="23936" y="11824"/>
                    </a:cubicBezTo>
                    <a:cubicBezTo>
                      <a:pt x="23936" y="11260"/>
                      <a:pt x="23708" y="10711"/>
                      <a:pt x="23297" y="10300"/>
                    </a:cubicBezTo>
                    <a:lnTo>
                      <a:pt x="12997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dk2"/>
                  </a:gs>
                  <a:gs pos="100000">
                    <a:srgbClr val="FFFFFF">
                      <a:alpha val="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7" name="Google Shape;237;p5"/>
              <p:cNvSpPr/>
              <p:nvPr/>
            </p:nvSpPr>
            <p:spPr>
              <a:xfrm rot="2700000" flipH="1">
                <a:off x="8125398" y="2987994"/>
                <a:ext cx="981794" cy="2307832"/>
              </a:xfrm>
              <a:custGeom>
                <a:avLst/>
                <a:gdLst/>
                <a:ahLst/>
                <a:cxnLst/>
                <a:rect l="l" t="t" r="r" b="b"/>
                <a:pathLst>
                  <a:path w="23937" h="56267" extrusionOk="0">
                    <a:moveTo>
                      <a:pt x="12997" y="0"/>
                    </a:moveTo>
                    <a:lnTo>
                      <a:pt x="12784" y="214"/>
                    </a:lnTo>
                    <a:lnTo>
                      <a:pt x="23098" y="10513"/>
                    </a:lnTo>
                    <a:cubicBezTo>
                      <a:pt x="23434" y="10848"/>
                      <a:pt x="23632" y="11305"/>
                      <a:pt x="23632" y="11808"/>
                    </a:cubicBezTo>
                    <a:cubicBezTo>
                      <a:pt x="23632" y="12296"/>
                      <a:pt x="23434" y="12753"/>
                      <a:pt x="23098" y="13103"/>
                    </a:cubicBezTo>
                    <a:lnTo>
                      <a:pt x="21925" y="14261"/>
                    </a:lnTo>
                    <a:cubicBezTo>
                      <a:pt x="21575" y="14627"/>
                      <a:pt x="21110" y="14810"/>
                      <a:pt x="20642" y="14810"/>
                    </a:cubicBezTo>
                    <a:cubicBezTo>
                      <a:pt x="20173" y="14810"/>
                      <a:pt x="19701" y="14627"/>
                      <a:pt x="19335" y="14261"/>
                    </a:cubicBezTo>
                    <a:lnTo>
                      <a:pt x="16958" y="11884"/>
                    </a:lnTo>
                    <a:cubicBezTo>
                      <a:pt x="16547" y="11488"/>
                      <a:pt x="16029" y="11260"/>
                      <a:pt x="15435" y="11260"/>
                    </a:cubicBezTo>
                    <a:cubicBezTo>
                      <a:pt x="14840" y="11260"/>
                      <a:pt x="14307" y="11488"/>
                      <a:pt x="13911" y="11884"/>
                    </a:cubicBezTo>
                    <a:lnTo>
                      <a:pt x="12525" y="13271"/>
                    </a:lnTo>
                    <a:cubicBezTo>
                      <a:pt x="11687" y="14109"/>
                      <a:pt x="11687" y="15465"/>
                      <a:pt x="12525" y="16303"/>
                    </a:cubicBezTo>
                    <a:cubicBezTo>
                      <a:pt x="12860" y="16638"/>
                      <a:pt x="13058" y="17095"/>
                      <a:pt x="13058" y="17598"/>
                    </a:cubicBezTo>
                    <a:cubicBezTo>
                      <a:pt x="13058" y="18085"/>
                      <a:pt x="12860" y="18543"/>
                      <a:pt x="12525" y="18893"/>
                    </a:cubicBezTo>
                    <a:lnTo>
                      <a:pt x="11489" y="19914"/>
                    </a:lnTo>
                    <a:cubicBezTo>
                      <a:pt x="11153" y="20264"/>
                      <a:pt x="10696" y="20447"/>
                      <a:pt x="10193" y="20447"/>
                    </a:cubicBezTo>
                    <a:lnTo>
                      <a:pt x="9569" y="20447"/>
                    </a:lnTo>
                    <a:cubicBezTo>
                      <a:pt x="8975" y="20447"/>
                      <a:pt x="8441" y="20676"/>
                      <a:pt x="8045" y="21087"/>
                    </a:cubicBezTo>
                    <a:lnTo>
                      <a:pt x="3337" y="25780"/>
                    </a:lnTo>
                    <a:cubicBezTo>
                      <a:pt x="2941" y="26206"/>
                      <a:pt x="2713" y="26739"/>
                      <a:pt x="2713" y="27303"/>
                    </a:cubicBezTo>
                    <a:cubicBezTo>
                      <a:pt x="2713" y="27897"/>
                      <a:pt x="2941" y="28431"/>
                      <a:pt x="3337" y="28827"/>
                    </a:cubicBezTo>
                    <a:lnTo>
                      <a:pt x="10529" y="36018"/>
                    </a:lnTo>
                    <a:cubicBezTo>
                      <a:pt x="11245" y="36719"/>
                      <a:pt x="11245" y="37877"/>
                      <a:pt x="10529" y="38608"/>
                    </a:cubicBezTo>
                    <a:lnTo>
                      <a:pt x="8198" y="40924"/>
                    </a:lnTo>
                    <a:cubicBezTo>
                      <a:pt x="7801" y="41351"/>
                      <a:pt x="7573" y="41884"/>
                      <a:pt x="7573" y="42448"/>
                    </a:cubicBezTo>
                    <a:lnTo>
                      <a:pt x="7573" y="47704"/>
                    </a:lnTo>
                    <a:cubicBezTo>
                      <a:pt x="7573" y="48207"/>
                      <a:pt x="7375" y="48664"/>
                      <a:pt x="7040" y="48999"/>
                    </a:cubicBezTo>
                    <a:lnTo>
                      <a:pt x="1" y="56053"/>
                    </a:lnTo>
                    <a:lnTo>
                      <a:pt x="199" y="56267"/>
                    </a:lnTo>
                    <a:lnTo>
                      <a:pt x="7268" y="49212"/>
                    </a:lnTo>
                    <a:cubicBezTo>
                      <a:pt x="7664" y="48801"/>
                      <a:pt x="7893" y="48268"/>
                      <a:pt x="7893" y="47689"/>
                    </a:cubicBezTo>
                    <a:lnTo>
                      <a:pt x="7893" y="42432"/>
                    </a:lnTo>
                    <a:cubicBezTo>
                      <a:pt x="7893" y="41945"/>
                      <a:pt x="8091" y="41473"/>
                      <a:pt x="8426" y="41137"/>
                    </a:cubicBezTo>
                    <a:lnTo>
                      <a:pt x="10757" y="38806"/>
                    </a:lnTo>
                    <a:cubicBezTo>
                      <a:pt x="11595" y="37984"/>
                      <a:pt x="11595" y="36628"/>
                      <a:pt x="10757" y="35790"/>
                    </a:cubicBezTo>
                    <a:lnTo>
                      <a:pt x="3581" y="28598"/>
                    </a:lnTo>
                    <a:cubicBezTo>
                      <a:pt x="3231" y="28263"/>
                      <a:pt x="3048" y="27806"/>
                      <a:pt x="3048" y="27318"/>
                    </a:cubicBezTo>
                    <a:cubicBezTo>
                      <a:pt x="3048" y="26816"/>
                      <a:pt x="3231" y="26359"/>
                      <a:pt x="3581" y="26023"/>
                    </a:cubicBezTo>
                    <a:lnTo>
                      <a:pt x="8274" y="21346"/>
                    </a:lnTo>
                    <a:cubicBezTo>
                      <a:pt x="8624" y="21011"/>
                      <a:pt x="9081" y="20813"/>
                      <a:pt x="9569" y="20813"/>
                    </a:cubicBezTo>
                    <a:lnTo>
                      <a:pt x="10209" y="20813"/>
                    </a:lnTo>
                    <a:cubicBezTo>
                      <a:pt x="10788" y="20813"/>
                      <a:pt x="11321" y="20584"/>
                      <a:pt x="11732" y="20188"/>
                    </a:cubicBezTo>
                    <a:lnTo>
                      <a:pt x="12753" y="19152"/>
                    </a:lnTo>
                    <a:cubicBezTo>
                      <a:pt x="13149" y="18741"/>
                      <a:pt x="13378" y="18207"/>
                      <a:pt x="13378" y="17628"/>
                    </a:cubicBezTo>
                    <a:cubicBezTo>
                      <a:pt x="13378" y="17049"/>
                      <a:pt x="13149" y="16516"/>
                      <a:pt x="12753" y="16105"/>
                    </a:cubicBezTo>
                    <a:cubicBezTo>
                      <a:pt x="12037" y="15404"/>
                      <a:pt x="12037" y="14246"/>
                      <a:pt x="12753" y="13515"/>
                    </a:cubicBezTo>
                    <a:lnTo>
                      <a:pt x="14140" y="12128"/>
                    </a:lnTo>
                    <a:cubicBezTo>
                      <a:pt x="14490" y="11793"/>
                      <a:pt x="14947" y="11595"/>
                      <a:pt x="15435" y="11595"/>
                    </a:cubicBezTo>
                    <a:cubicBezTo>
                      <a:pt x="15937" y="11595"/>
                      <a:pt x="16395" y="11793"/>
                      <a:pt x="16730" y="12128"/>
                    </a:cubicBezTo>
                    <a:lnTo>
                      <a:pt x="19106" y="14505"/>
                    </a:lnTo>
                    <a:cubicBezTo>
                      <a:pt x="19525" y="14924"/>
                      <a:pt x="20074" y="15133"/>
                      <a:pt x="20622" y="15133"/>
                    </a:cubicBezTo>
                    <a:cubicBezTo>
                      <a:pt x="21171" y="15133"/>
                      <a:pt x="21719" y="14924"/>
                      <a:pt x="22138" y="14505"/>
                    </a:cubicBezTo>
                    <a:lnTo>
                      <a:pt x="23296" y="13347"/>
                    </a:lnTo>
                    <a:cubicBezTo>
                      <a:pt x="23708" y="12936"/>
                      <a:pt x="23936" y="12402"/>
                      <a:pt x="23936" y="11823"/>
                    </a:cubicBezTo>
                    <a:cubicBezTo>
                      <a:pt x="23936" y="11229"/>
                      <a:pt x="23708" y="10696"/>
                      <a:pt x="23296" y="10300"/>
                    </a:cubicBezTo>
                    <a:lnTo>
                      <a:pt x="12997" y="0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38" name="Google Shape;238;p5"/>
            <p:cNvSpPr/>
            <p:nvPr/>
          </p:nvSpPr>
          <p:spPr>
            <a:xfrm rot="-5400000">
              <a:off x="1755111" y="-896010"/>
              <a:ext cx="577450" cy="1974708"/>
            </a:xfrm>
            <a:custGeom>
              <a:avLst/>
              <a:gdLst/>
              <a:ahLst/>
              <a:cxnLst/>
              <a:rect l="l" t="t" r="r" b="b"/>
              <a:pathLst>
                <a:path w="14079" h="48146" extrusionOk="0">
                  <a:moveTo>
                    <a:pt x="13866" y="0"/>
                  </a:moveTo>
                  <a:lnTo>
                    <a:pt x="5867" y="7999"/>
                  </a:lnTo>
                  <a:lnTo>
                    <a:pt x="5836" y="8045"/>
                  </a:lnTo>
                  <a:lnTo>
                    <a:pt x="5836" y="31737"/>
                  </a:lnTo>
                  <a:lnTo>
                    <a:pt x="1" y="37541"/>
                  </a:lnTo>
                  <a:lnTo>
                    <a:pt x="1" y="48146"/>
                  </a:lnTo>
                  <a:lnTo>
                    <a:pt x="306" y="48146"/>
                  </a:lnTo>
                  <a:lnTo>
                    <a:pt x="306" y="37679"/>
                  </a:lnTo>
                  <a:lnTo>
                    <a:pt x="6141" y="31874"/>
                  </a:lnTo>
                  <a:lnTo>
                    <a:pt x="6141" y="8167"/>
                  </a:lnTo>
                  <a:lnTo>
                    <a:pt x="14079" y="229"/>
                  </a:lnTo>
                  <a:lnTo>
                    <a:pt x="13866" y="0"/>
                  </a:lnTo>
                  <a:close/>
                </a:path>
              </a:pathLst>
            </a:custGeom>
            <a:gradFill>
              <a:gsLst>
                <a:gs pos="0">
                  <a:srgbClr val="9900FF">
                    <a:alpha val="46666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39" name="Google Shape;239;p5"/>
            <p:cNvGrpSpPr/>
            <p:nvPr/>
          </p:nvGrpSpPr>
          <p:grpSpPr>
            <a:xfrm>
              <a:off x="-2276325" y="245976"/>
              <a:ext cx="4558967" cy="134100"/>
              <a:chOff x="796100" y="3019701"/>
              <a:chExt cx="4558967" cy="134100"/>
            </a:xfrm>
          </p:grpSpPr>
          <p:sp>
            <p:nvSpPr>
              <p:cNvPr id="240" name="Google Shape;240;p5"/>
              <p:cNvSpPr/>
              <p:nvPr/>
            </p:nvSpPr>
            <p:spPr>
              <a:xfrm>
                <a:off x="5220967" y="3019701"/>
                <a:ext cx="134100" cy="134100"/>
              </a:xfrm>
              <a:prstGeom prst="ellipse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cxnSp>
            <p:nvCxnSpPr>
              <p:cNvPr id="241" name="Google Shape;241;p5"/>
              <p:cNvCxnSpPr/>
              <p:nvPr/>
            </p:nvCxnSpPr>
            <p:spPr>
              <a:xfrm>
                <a:off x="796100" y="3086750"/>
                <a:ext cx="44628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242" name="Google Shape;242;p5"/>
              <p:cNvSpPr/>
              <p:nvPr/>
            </p:nvSpPr>
            <p:spPr>
              <a:xfrm>
                <a:off x="5251079" y="3049843"/>
                <a:ext cx="73800" cy="738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243" name="Google Shape;243;p5"/>
          <p:cNvGrpSpPr/>
          <p:nvPr/>
        </p:nvGrpSpPr>
        <p:grpSpPr>
          <a:xfrm>
            <a:off x="6795100" y="3095213"/>
            <a:ext cx="4558967" cy="2438355"/>
            <a:chOff x="6490300" y="2866613"/>
            <a:chExt cx="4558967" cy="2438355"/>
          </a:xfrm>
        </p:grpSpPr>
        <p:grpSp>
          <p:nvGrpSpPr>
            <p:cNvPr id="244" name="Google Shape;244;p5"/>
            <p:cNvGrpSpPr/>
            <p:nvPr/>
          </p:nvGrpSpPr>
          <p:grpSpPr>
            <a:xfrm>
              <a:off x="7340128" y="2866613"/>
              <a:ext cx="2439225" cy="2438355"/>
              <a:chOff x="7340128" y="2866613"/>
              <a:chExt cx="2439225" cy="2438355"/>
            </a:xfrm>
          </p:grpSpPr>
          <p:sp>
            <p:nvSpPr>
              <p:cNvPr id="245" name="Google Shape;245;p5"/>
              <p:cNvSpPr/>
              <p:nvPr/>
            </p:nvSpPr>
            <p:spPr>
              <a:xfrm rot="2700000" flipH="1">
                <a:off x="8012290" y="2875755"/>
                <a:ext cx="981794" cy="2307832"/>
              </a:xfrm>
              <a:custGeom>
                <a:avLst/>
                <a:gdLst/>
                <a:ahLst/>
                <a:cxnLst/>
                <a:rect l="l" t="t" r="r" b="b"/>
                <a:pathLst>
                  <a:path w="23937" h="56267" extrusionOk="0">
                    <a:moveTo>
                      <a:pt x="12997" y="1"/>
                    </a:moveTo>
                    <a:lnTo>
                      <a:pt x="12784" y="214"/>
                    </a:lnTo>
                    <a:lnTo>
                      <a:pt x="23098" y="10513"/>
                    </a:lnTo>
                    <a:cubicBezTo>
                      <a:pt x="23434" y="10864"/>
                      <a:pt x="23632" y="11321"/>
                      <a:pt x="23632" y="11808"/>
                    </a:cubicBezTo>
                    <a:cubicBezTo>
                      <a:pt x="23632" y="12311"/>
                      <a:pt x="23434" y="12768"/>
                      <a:pt x="23098" y="13104"/>
                    </a:cubicBezTo>
                    <a:lnTo>
                      <a:pt x="21925" y="14261"/>
                    </a:lnTo>
                    <a:cubicBezTo>
                      <a:pt x="21575" y="14627"/>
                      <a:pt x="21110" y="14810"/>
                      <a:pt x="20642" y="14810"/>
                    </a:cubicBezTo>
                    <a:cubicBezTo>
                      <a:pt x="20173" y="14810"/>
                      <a:pt x="19701" y="14627"/>
                      <a:pt x="19335" y="14261"/>
                    </a:cubicBezTo>
                    <a:lnTo>
                      <a:pt x="16958" y="11885"/>
                    </a:lnTo>
                    <a:cubicBezTo>
                      <a:pt x="16547" y="11489"/>
                      <a:pt x="16029" y="11260"/>
                      <a:pt x="15435" y="11260"/>
                    </a:cubicBezTo>
                    <a:cubicBezTo>
                      <a:pt x="14841" y="11260"/>
                      <a:pt x="14307" y="11489"/>
                      <a:pt x="13911" y="11885"/>
                    </a:cubicBezTo>
                    <a:lnTo>
                      <a:pt x="12525" y="13271"/>
                    </a:lnTo>
                    <a:cubicBezTo>
                      <a:pt x="12129" y="13698"/>
                      <a:pt x="11900" y="14231"/>
                      <a:pt x="11900" y="14795"/>
                    </a:cubicBezTo>
                    <a:cubicBezTo>
                      <a:pt x="11900" y="15374"/>
                      <a:pt x="12129" y="15922"/>
                      <a:pt x="12525" y="16318"/>
                    </a:cubicBezTo>
                    <a:cubicBezTo>
                      <a:pt x="12860" y="16669"/>
                      <a:pt x="13058" y="17126"/>
                      <a:pt x="13058" y="17629"/>
                    </a:cubicBezTo>
                    <a:cubicBezTo>
                      <a:pt x="13058" y="18116"/>
                      <a:pt x="12860" y="18573"/>
                      <a:pt x="12525" y="18924"/>
                    </a:cubicBezTo>
                    <a:lnTo>
                      <a:pt x="11489" y="19944"/>
                    </a:lnTo>
                    <a:cubicBezTo>
                      <a:pt x="11154" y="20295"/>
                      <a:pt x="10696" y="20478"/>
                      <a:pt x="10209" y="20478"/>
                    </a:cubicBezTo>
                    <a:lnTo>
                      <a:pt x="9569" y="20478"/>
                    </a:lnTo>
                    <a:cubicBezTo>
                      <a:pt x="8990" y="20478"/>
                      <a:pt x="8457" y="20706"/>
                      <a:pt x="8045" y="21102"/>
                    </a:cubicBezTo>
                    <a:lnTo>
                      <a:pt x="3353" y="25810"/>
                    </a:lnTo>
                    <a:cubicBezTo>
                      <a:pt x="2515" y="26648"/>
                      <a:pt x="2515" y="28004"/>
                      <a:pt x="3353" y="28842"/>
                    </a:cubicBezTo>
                    <a:lnTo>
                      <a:pt x="10529" y="36018"/>
                    </a:lnTo>
                    <a:cubicBezTo>
                      <a:pt x="10864" y="36369"/>
                      <a:pt x="11062" y="36826"/>
                      <a:pt x="11062" y="37313"/>
                    </a:cubicBezTo>
                    <a:cubicBezTo>
                      <a:pt x="11062" y="37801"/>
                      <a:pt x="10864" y="38273"/>
                      <a:pt x="10529" y="38608"/>
                    </a:cubicBezTo>
                    <a:lnTo>
                      <a:pt x="8198" y="40940"/>
                    </a:lnTo>
                    <a:cubicBezTo>
                      <a:pt x="7802" y="41351"/>
                      <a:pt x="7573" y="41884"/>
                      <a:pt x="7573" y="42463"/>
                    </a:cubicBezTo>
                    <a:lnTo>
                      <a:pt x="7573" y="47720"/>
                    </a:lnTo>
                    <a:cubicBezTo>
                      <a:pt x="7573" y="48207"/>
                      <a:pt x="7390" y="48664"/>
                      <a:pt x="7040" y="49015"/>
                    </a:cubicBezTo>
                    <a:lnTo>
                      <a:pt x="1" y="56054"/>
                    </a:lnTo>
                    <a:lnTo>
                      <a:pt x="199" y="56267"/>
                    </a:lnTo>
                    <a:lnTo>
                      <a:pt x="7268" y="49274"/>
                    </a:lnTo>
                    <a:cubicBezTo>
                      <a:pt x="7664" y="48862"/>
                      <a:pt x="7893" y="48329"/>
                      <a:pt x="7893" y="47750"/>
                    </a:cubicBezTo>
                    <a:lnTo>
                      <a:pt x="7893" y="42494"/>
                    </a:lnTo>
                    <a:cubicBezTo>
                      <a:pt x="7893" y="42006"/>
                      <a:pt x="8091" y="41549"/>
                      <a:pt x="8426" y="41199"/>
                    </a:cubicBezTo>
                    <a:lnTo>
                      <a:pt x="10757" y="38883"/>
                    </a:lnTo>
                    <a:cubicBezTo>
                      <a:pt x="11154" y="38456"/>
                      <a:pt x="11382" y="37923"/>
                      <a:pt x="11382" y="37359"/>
                    </a:cubicBezTo>
                    <a:cubicBezTo>
                      <a:pt x="11382" y="36765"/>
                      <a:pt x="11154" y="36232"/>
                      <a:pt x="10757" y="35835"/>
                    </a:cubicBezTo>
                    <a:lnTo>
                      <a:pt x="3581" y="28644"/>
                    </a:lnTo>
                    <a:cubicBezTo>
                      <a:pt x="2850" y="27943"/>
                      <a:pt x="2850" y="26785"/>
                      <a:pt x="3581" y="26054"/>
                    </a:cubicBezTo>
                    <a:lnTo>
                      <a:pt x="8274" y="21346"/>
                    </a:lnTo>
                    <a:cubicBezTo>
                      <a:pt x="8624" y="21011"/>
                      <a:pt x="9081" y="20813"/>
                      <a:pt x="9569" y="20813"/>
                    </a:cubicBezTo>
                    <a:lnTo>
                      <a:pt x="10209" y="20813"/>
                    </a:lnTo>
                    <a:cubicBezTo>
                      <a:pt x="10788" y="20813"/>
                      <a:pt x="11321" y="20584"/>
                      <a:pt x="11732" y="20188"/>
                    </a:cubicBezTo>
                    <a:lnTo>
                      <a:pt x="12753" y="19167"/>
                    </a:lnTo>
                    <a:cubicBezTo>
                      <a:pt x="13149" y="18741"/>
                      <a:pt x="13378" y="18208"/>
                      <a:pt x="13378" y="17644"/>
                    </a:cubicBezTo>
                    <a:cubicBezTo>
                      <a:pt x="13378" y="17050"/>
                      <a:pt x="13149" y="16516"/>
                      <a:pt x="12753" y="16120"/>
                    </a:cubicBezTo>
                    <a:cubicBezTo>
                      <a:pt x="12418" y="15770"/>
                      <a:pt x="12220" y="15313"/>
                      <a:pt x="12220" y="14825"/>
                    </a:cubicBezTo>
                    <a:cubicBezTo>
                      <a:pt x="12220" y="14322"/>
                      <a:pt x="12418" y="13865"/>
                      <a:pt x="12753" y="13530"/>
                    </a:cubicBezTo>
                    <a:lnTo>
                      <a:pt x="14140" y="12128"/>
                    </a:lnTo>
                    <a:cubicBezTo>
                      <a:pt x="14490" y="11793"/>
                      <a:pt x="14947" y="11595"/>
                      <a:pt x="15435" y="11595"/>
                    </a:cubicBezTo>
                    <a:cubicBezTo>
                      <a:pt x="15938" y="11595"/>
                      <a:pt x="16395" y="11793"/>
                      <a:pt x="16730" y="12128"/>
                    </a:cubicBezTo>
                    <a:lnTo>
                      <a:pt x="19107" y="14520"/>
                    </a:lnTo>
                    <a:cubicBezTo>
                      <a:pt x="19526" y="14939"/>
                      <a:pt x="20074" y="15149"/>
                      <a:pt x="20623" y="15149"/>
                    </a:cubicBezTo>
                    <a:cubicBezTo>
                      <a:pt x="21171" y="15149"/>
                      <a:pt x="21720" y="14939"/>
                      <a:pt x="22139" y="14520"/>
                    </a:cubicBezTo>
                    <a:lnTo>
                      <a:pt x="23297" y="13347"/>
                    </a:lnTo>
                    <a:cubicBezTo>
                      <a:pt x="23708" y="12936"/>
                      <a:pt x="23936" y="12403"/>
                      <a:pt x="23936" y="11824"/>
                    </a:cubicBezTo>
                    <a:cubicBezTo>
                      <a:pt x="23936" y="11260"/>
                      <a:pt x="23708" y="10711"/>
                      <a:pt x="23297" y="10300"/>
                    </a:cubicBezTo>
                    <a:lnTo>
                      <a:pt x="12997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dk2"/>
                  </a:gs>
                  <a:gs pos="100000">
                    <a:srgbClr val="FFFFFF">
                      <a:alpha val="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" name="Google Shape;246;p5"/>
              <p:cNvSpPr/>
              <p:nvPr/>
            </p:nvSpPr>
            <p:spPr>
              <a:xfrm rot="2700000" flipH="1">
                <a:off x="8125398" y="2987994"/>
                <a:ext cx="981794" cy="2307832"/>
              </a:xfrm>
              <a:custGeom>
                <a:avLst/>
                <a:gdLst/>
                <a:ahLst/>
                <a:cxnLst/>
                <a:rect l="l" t="t" r="r" b="b"/>
                <a:pathLst>
                  <a:path w="23937" h="56267" extrusionOk="0">
                    <a:moveTo>
                      <a:pt x="12997" y="0"/>
                    </a:moveTo>
                    <a:lnTo>
                      <a:pt x="12784" y="214"/>
                    </a:lnTo>
                    <a:lnTo>
                      <a:pt x="23098" y="10513"/>
                    </a:lnTo>
                    <a:cubicBezTo>
                      <a:pt x="23434" y="10848"/>
                      <a:pt x="23632" y="11305"/>
                      <a:pt x="23632" y="11808"/>
                    </a:cubicBezTo>
                    <a:cubicBezTo>
                      <a:pt x="23632" y="12296"/>
                      <a:pt x="23434" y="12753"/>
                      <a:pt x="23098" y="13103"/>
                    </a:cubicBezTo>
                    <a:lnTo>
                      <a:pt x="21925" y="14261"/>
                    </a:lnTo>
                    <a:cubicBezTo>
                      <a:pt x="21575" y="14627"/>
                      <a:pt x="21110" y="14810"/>
                      <a:pt x="20642" y="14810"/>
                    </a:cubicBezTo>
                    <a:cubicBezTo>
                      <a:pt x="20173" y="14810"/>
                      <a:pt x="19701" y="14627"/>
                      <a:pt x="19335" y="14261"/>
                    </a:cubicBezTo>
                    <a:lnTo>
                      <a:pt x="16958" y="11884"/>
                    </a:lnTo>
                    <a:cubicBezTo>
                      <a:pt x="16547" y="11488"/>
                      <a:pt x="16029" y="11260"/>
                      <a:pt x="15435" y="11260"/>
                    </a:cubicBezTo>
                    <a:cubicBezTo>
                      <a:pt x="14840" y="11260"/>
                      <a:pt x="14307" y="11488"/>
                      <a:pt x="13911" y="11884"/>
                    </a:cubicBezTo>
                    <a:lnTo>
                      <a:pt x="12525" y="13271"/>
                    </a:lnTo>
                    <a:cubicBezTo>
                      <a:pt x="11687" y="14109"/>
                      <a:pt x="11687" y="15465"/>
                      <a:pt x="12525" y="16303"/>
                    </a:cubicBezTo>
                    <a:cubicBezTo>
                      <a:pt x="12860" y="16638"/>
                      <a:pt x="13058" y="17095"/>
                      <a:pt x="13058" y="17598"/>
                    </a:cubicBezTo>
                    <a:cubicBezTo>
                      <a:pt x="13058" y="18085"/>
                      <a:pt x="12860" y="18543"/>
                      <a:pt x="12525" y="18893"/>
                    </a:cubicBezTo>
                    <a:lnTo>
                      <a:pt x="11489" y="19914"/>
                    </a:lnTo>
                    <a:cubicBezTo>
                      <a:pt x="11153" y="20264"/>
                      <a:pt x="10696" y="20447"/>
                      <a:pt x="10193" y="20447"/>
                    </a:cubicBezTo>
                    <a:lnTo>
                      <a:pt x="9569" y="20447"/>
                    </a:lnTo>
                    <a:cubicBezTo>
                      <a:pt x="8975" y="20447"/>
                      <a:pt x="8441" y="20676"/>
                      <a:pt x="8045" y="21087"/>
                    </a:cubicBezTo>
                    <a:lnTo>
                      <a:pt x="3337" y="25780"/>
                    </a:lnTo>
                    <a:cubicBezTo>
                      <a:pt x="2941" y="26206"/>
                      <a:pt x="2713" y="26739"/>
                      <a:pt x="2713" y="27303"/>
                    </a:cubicBezTo>
                    <a:cubicBezTo>
                      <a:pt x="2713" y="27897"/>
                      <a:pt x="2941" y="28431"/>
                      <a:pt x="3337" y="28827"/>
                    </a:cubicBezTo>
                    <a:lnTo>
                      <a:pt x="10529" y="36018"/>
                    </a:lnTo>
                    <a:cubicBezTo>
                      <a:pt x="11245" y="36719"/>
                      <a:pt x="11245" y="37877"/>
                      <a:pt x="10529" y="38608"/>
                    </a:cubicBezTo>
                    <a:lnTo>
                      <a:pt x="8198" y="40924"/>
                    </a:lnTo>
                    <a:cubicBezTo>
                      <a:pt x="7801" y="41351"/>
                      <a:pt x="7573" y="41884"/>
                      <a:pt x="7573" y="42448"/>
                    </a:cubicBezTo>
                    <a:lnTo>
                      <a:pt x="7573" y="47704"/>
                    </a:lnTo>
                    <a:cubicBezTo>
                      <a:pt x="7573" y="48207"/>
                      <a:pt x="7375" y="48664"/>
                      <a:pt x="7040" y="48999"/>
                    </a:cubicBezTo>
                    <a:lnTo>
                      <a:pt x="1" y="56053"/>
                    </a:lnTo>
                    <a:lnTo>
                      <a:pt x="199" y="56267"/>
                    </a:lnTo>
                    <a:lnTo>
                      <a:pt x="7268" y="49212"/>
                    </a:lnTo>
                    <a:cubicBezTo>
                      <a:pt x="7664" y="48801"/>
                      <a:pt x="7893" y="48268"/>
                      <a:pt x="7893" y="47689"/>
                    </a:cubicBezTo>
                    <a:lnTo>
                      <a:pt x="7893" y="42432"/>
                    </a:lnTo>
                    <a:cubicBezTo>
                      <a:pt x="7893" y="41945"/>
                      <a:pt x="8091" y="41473"/>
                      <a:pt x="8426" y="41137"/>
                    </a:cubicBezTo>
                    <a:lnTo>
                      <a:pt x="10757" y="38806"/>
                    </a:lnTo>
                    <a:cubicBezTo>
                      <a:pt x="11595" y="37984"/>
                      <a:pt x="11595" y="36628"/>
                      <a:pt x="10757" y="35790"/>
                    </a:cubicBezTo>
                    <a:lnTo>
                      <a:pt x="3581" y="28598"/>
                    </a:lnTo>
                    <a:cubicBezTo>
                      <a:pt x="3231" y="28263"/>
                      <a:pt x="3048" y="27806"/>
                      <a:pt x="3048" y="27318"/>
                    </a:cubicBezTo>
                    <a:cubicBezTo>
                      <a:pt x="3048" y="26816"/>
                      <a:pt x="3231" y="26359"/>
                      <a:pt x="3581" y="26023"/>
                    </a:cubicBezTo>
                    <a:lnTo>
                      <a:pt x="8274" y="21346"/>
                    </a:lnTo>
                    <a:cubicBezTo>
                      <a:pt x="8624" y="21011"/>
                      <a:pt x="9081" y="20813"/>
                      <a:pt x="9569" y="20813"/>
                    </a:cubicBezTo>
                    <a:lnTo>
                      <a:pt x="10209" y="20813"/>
                    </a:lnTo>
                    <a:cubicBezTo>
                      <a:pt x="10788" y="20813"/>
                      <a:pt x="11321" y="20584"/>
                      <a:pt x="11732" y="20188"/>
                    </a:cubicBezTo>
                    <a:lnTo>
                      <a:pt x="12753" y="19152"/>
                    </a:lnTo>
                    <a:cubicBezTo>
                      <a:pt x="13149" y="18741"/>
                      <a:pt x="13378" y="18207"/>
                      <a:pt x="13378" y="17628"/>
                    </a:cubicBezTo>
                    <a:cubicBezTo>
                      <a:pt x="13378" y="17049"/>
                      <a:pt x="13149" y="16516"/>
                      <a:pt x="12753" y="16105"/>
                    </a:cubicBezTo>
                    <a:cubicBezTo>
                      <a:pt x="12037" y="15404"/>
                      <a:pt x="12037" y="14246"/>
                      <a:pt x="12753" y="13515"/>
                    </a:cubicBezTo>
                    <a:lnTo>
                      <a:pt x="14140" y="12128"/>
                    </a:lnTo>
                    <a:cubicBezTo>
                      <a:pt x="14490" y="11793"/>
                      <a:pt x="14947" y="11595"/>
                      <a:pt x="15435" y="11595"/>
                    </a:cubicBezTo>
                    <a:cubicBezTo>
                      <a:pt x="15937" y="11595"/>
                      <a:pt x="16395" y="11793"/>
                      <a:pt x="16730" y="12128"/>
                    </a:cubicBezTo>
                    <a:lnTo>
                      <a:pt x="19106" y="14505"/>
                    </a:lnTo>
                    <a:cubicBezTo>
                      <a:pt x="19525" y="14924"/>
                      <a:pt x="20074" y="15133"/>
                      <a:pt x="20622" y="15133"/>
                    </a:cubicBezTo>
                    <a:cubicBezTo>
                      <a:pt x="21171" y="15133"/>
                      <a:pt x="21719" y="14924"/>
                      <a:pt x="22138" y="14505"/>
                    </a:cubicBezTo>
                    <a:lnTo>
                      <a:pt x="23296" y="13347"/>
                    </a:lnTo>
                    <a:cubicBezTo>
                      <a:pt x="23708" y="12936"/>
                      <a:pt x="23936" y="12402"/>
                      <a:pt x="23936" y="11823"/>
                    </a:cubicBezTo>
                    <a:cubicBezTo>
                      <a:pt x="23936" y="11229"/>
                      <a:pt x="23708" y="10696"/>
                      <a:pt x="23296" y="10300"/>
                    </a:cubicBezTo>
                    <a:lnTo>
                      <a:pt x="12997" y="0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47" name="Google Shape;247;p5"/>
            <p:cNvGrpSpPr/>
            <p:nvPr/>
          </p:nvGrpSpPr>
          <p:grpSpPr>
            <a:xfrm rot="10800000">
              <a:off x="6490300" y="4774026"/>
              <a:ext cx="4558967" cy="134100"/>
              <a:chOff x="796100" y="3019701"/>
              <a:chExt cx="4558967" cy="134100"/>
            </a:xfrm>
          </p:grpSpPr>
          <p:sp>
            <p:nvSpPr>
              <p:cNvPr id="248" name="Google Shape;248;p5"/>
              <p:cNvSpPr/>
              <p:nvPr/>
            </p:nvSpPr>
            <p:spPr>
              <a:xfrm>
                <a:off x="5220967" y="3019701"/>
                <a:ext cx="134100" cy="134100"/>
              </a:xfrm>
              <a:prstGeom prst="ellipse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cxnSp>
            <p:nvCxnSpPr>
              <p:cNvPr id="249" name="Google Shape;249;p5"/>
              <p:cNvCxnSpPr/>
              <p:nvPr/>
            </p:nvCxnSpPr>
            <p:spPr>
              <a:xfrm>
                <a:off x="796100" y="3086750"/>
                <a:ext cx="44628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250" name="Google Shape;250;p5"/>
              <p:cNvSpPr/>
              <p:nvPr/>
            </p:nvSpPr>
            <p:spPr>
              <a:xfrm>
                <a:off x="5251079" y="3049843"/>
                <a:ext cx="73800" cy="738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3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" name="Google Shape;365;p8"/>
          <p:cNvSpPr txBox="1">
            <a:spLocks noGrp="1"/>
          </p:cNvSpPr>
          <p:nvPr>
            <p:ph type="title"/>
          </p:nvPr>
        </p:nvSpPr>
        <p:spPr>
          <a:xfrm>
            <a:off x="713225" y="2122600"/>
            <a:ext cx="7297500" cy="910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grpSp>
        <p:nvGrpSpPr>
          <p:cNvPr id="366" name="Google Shape;366;p8"/>
          <p:cNvGrpSpPr/>
          <p:nvPr/>
        </p:nvGrpSpPr>
        <p:grpSpPr>
          <a:xfrm>
            <a:off x="6475811" y="-1541623"/>
            <a:ext cx="2583360" cy="2409685"/>
            <a:chOff x="6475811" y="-1541623"/>
            <a:chExt cx="2583360" cy="2409685"/>
          </a:xfrm>
        </p:grpSpPr>
        <p:grpSp>
          <p:nvGrpSpPr>
            <p:cNvPr id="367" name="Google Shape;367;p8"/>
            <p:cNvGrpSpPr/>
            <p:nvPr/>
          </p:nvGrpSpPr>
          <p:grpSpPr>
            <a:xfrm rot="-5400000">
              <a:off x="5879041" y="-944853"/>
              <a:ext cx="2133442" cy="939904"/>
              <a:chOff x="-149984" y="3754784"/>
              <a:chExt cx="2133442" cy="939904"/>
            </a:xfrm>
          </p:grpSpPr>
          <p:sp>
            <p:nvSpPr>
              <p:cNvPr id="368" name="Google Shape;368;p8"/>
              <p:cNvSpPr/>
              <p:nvPr/>
            </p:nvSpPr>
            <p:spPr>
              <a:xfrm rot="5400000">
                <a:off x="707379" y="3056155"/>
                <a:ext cx="577450" cy="1974708"/>
              </a:xfrm>
              <a:custGeom>
                <a:avLst/>
                <a:gdLst/>
                <a:ahLst/>
                <a:cxnLst/>
                <a:rect l="l" t="t" r="r" b="b"/>
                <a:pathLst>
                  <a:path w="14079" h="48146" extrusionOk="0">
                    <a:moveTo>
                      <a:pt x="13866" y="0"/>
                    </a:moveTo>
                    <a:lnTo>
                      <a:pt x="5867" y="7999"/>
                    </a:lnTo>
                    <a:lnTo>
                      <a:pt x="5836" y="8045"/>
                    </a:lnTo>
                    <a:lnTo>
                      <a:pt x="5836" y="31737"/>
                    </a:lnTo>
                    <a:lnTo>
                      <a:pt x="1" y="37541"/>
                    </a:lnTo>
                    <a:lnTo>
                      <a:pt x="1" y="48146"/>
                    </a:lnTo>
                    <a:lnTo>
                      <a:pt x="306" y="48146"/>
                    </a:lnTo>
                    <a:lnTo>
                      <a:pt x="306" y="37679"/>
                    </a:lnTo>
                    <a:lnTo>
                      <a:pt x="6141" y="31874"/>
                    </a:lnTo>
                    <a:lnTo>
                      <a:pt x="6141" y="8167"/>
                    </a:lnTo>
                    <a:lnTo>
                      <a:pt x="14079" y="229"/>
                    </a:lnTo>
                    <a:lnTo>
                      <a:pt x="13866" y="0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540001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" name="Google Shape;369;p8"/>
              <p:cNvSpPr/>
              <p:nvPr/>
            </p:nvSpPr>
            <p:spPr>
              <a:xfrm rot="5400000">
                <a:off x="391825" y="3465468"/>
                <a:ext cx="687411" cy="1771028"/>
              </a:xfrm>
              <a:custGeom>
                <a:avLst/>
                <a:gdLst/>
                <a:ahLst/>
                <a:cxnLst/>
                <a:rect l="l" t="t" r="r" b="b"/>
                <a:pathLst>
                  <a:path w="16760" h="43180" extrusionOk="0">
                    <a:moveTo>
                      <a:pt x="16531" y="1"/>
                    </a:moveTo>
                    <a:lnTo>
                      <a:pt x="4403" y="12159"/>
                    </a:lnTo>
                    <a:lnTo>
                      <a:pt x="4342" y="12190"/>
                    </a:lnTo>
                    <a:lnTo>
                      <a:pt x="4342" y="25734"/>
                    </a:lnTo>
                    <a:lnTo>
                      <a:pt x="0" y="30077"/>
                    </a:lnTo>
                    <a:lnTo>
                      <a:pt x="8746" y="38822"/>
                    </a:lnTo>
                    <a:lnTo>
                      <a:pt x="8746" y="43180"/>
                    </a:lnTo>
                    <a:lnTo>
                      <a:pt x="9066" y="43180"/>
                    </a:lnTo>
                    <a:lnTo>
                      <a:pt x="9066" y="38700"/>
                    </a:lnTo>
                    <a:lnTo>
                      <a:pt x="442" y="30077"/>
                    </a:lnTo>
                    <a:lnTo>
                      <a:pt x="4662" y="25872"/>
                    </a:lnTo>
                    <a:lnTo>
                      <a:pt x="4662" y="12327"/>
                    </a:lnTo>
                    <a:lnTo>
                      <a:pt x="16760" y="230"/>
                    </a:lnTo>
                    <a:lnTo>
                      <a:pt x="16531" y="1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540001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70" name="Google Shape;370;p8"/>
            <p:cNvSpPr/>
            <p:nvPr/>
          </p:nvSpPr>
          <p:spPr>
            <a:xfrm rot="5400000">
              <a:off x="7783092" y="-770470"/>
              <a:ext cx="577450" cy="1974708"/>
            </a:xfrm>
            <a:custGeom>
              <a:avLst/>
              <a:gdLst/>
              <a:ahLst/>
              <a:cxnLst/>
              <a:rect l="l" t="t" r="r" b="b"/>
              <a:pathLst>
                <a:path w="14079" h="48146" extrusionOk="0">
                  <a:moveTo>
                    <a:pt x="13866" y="0"/>
                  </a:moveTo>
                  <a:lnTo>
                    <a:pt x="5867" y="7999"/>
                  </a:lnTo>
                  <a:lnTo>
                    <a:pt x="5836" y="8045"/>
                  </a:lnTo>
                  <a:lnTo>
                    <a:pt x="5836" y="31737"/>
                  </a:lnTo>
                  <a:lnTo>
                    <a:pt x="1" y="37541"/>
                  </a:lnTo>
                  <a:lnTo>
                    <a:pt x="1" y="48146"/>
                  </a:lnTo>
                  <a:lnTo>
                    <a:pt x="306" y="48146"/>
                  </a:lnTo>
                  <a:lnTo>
                    <a:pt x="306" y="37679"/>
                  </a:lnTo>
                  <a:lnTo>
                    <a:pt x="6141" y="31874"/>
                  </a:lnTo>
                  <a:lnTo>
                    <a:pt x="6141" y="8167"/>
                  </a:lnTo>
                  <a:lnTo>
                    <a:pt x="14079" y="229"/>
                  </a:lnTo>
                  <a:lnTo>
                    <a:pt x="13866" y="0"/>
                  </a:ln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78000">
                  <a:schemeClr val="lt1"/>
                </a:gs>
                <a:gs pos="100000">
                  <a:schemeClr val="lt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1" name="Google Shape;371;p8"/>
            <p:cNvSpPr/>
            <p:nvPr/>
          </p:nvSpPr>
          <p:spPr>
            <a:xfrm rot="5400000">
              <a:off x="7617537" y="-361157"/>
              <a:ext cx="687411" cy="1771028"/>
            </a:xfrm>
            <a:custGeom>
              <a:avLst/>
              <a:gdLst/>
              <a:ahLst/>
              <a:cxnLst/>
              <a:rect l="l" t="t" r="r" b="b"/>
              <a:pathLst>
                <a:path w="16760" h="43180" extrusionOk="0">
                  <a:moveTo>
                    <a:pt x="16531" y="1"/>
                  </a:moveTo>
                  <a:lnTo>
                    <a:pt x="4403" y="12159"/>
                  </a:lnTo>
                  <a:lnTo>
                    <a:pt x="4342" y="12190"/>
                  </a:lnTo>
                  <a:lnTo>
                    <a:pt x="4342" y="25734"/>
                  </a:lnTo>
                  <a:lnTo>
                    <a:pt x="0" y="30077"/>
                  </a:lnTo>
                  <a:lnTo>
                    <a:pt x="8746" y="38822"/>
                  </a:lnTo>
                  <a:lnTo>
                    <a:pt x="8746" y="43180"/>
                  </a:lnTo>
                  <a:lnTo>
                    <a:pt x="9066" y="43180"/>
                  </a:lnTo>
                  <a:lnTo>
                    <a:pt x="9066" y="38700"/>
                  </a:lnTo>
                  <a:lnTo>
                    <a:pt x="442" y="30077"/>
                  </a:lnTo>
                  <a:lnTo>
                    <a:pt x="4662" y="25872"/>
                  </a:lnTo>
                  <a:lnTo>
                    <a:pt x="4662" y="12327"/>
                  </a:lnTo>
                  <a:lnTo>
                    <a:pt x="16760" y="230"/>
                  </a:lnTo>
                  <a:lnTo>
                    <a:pt x="16531" y="1"/>
                  </a:ln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78000">
                  <a:schemeClr val="lt1"/>
                </a:gs>
                <a:gs pos="100000">
                  <a:schemeClr val="lt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72" name="Google Shape;372;p8"/>
            <p:cNvGrpSpPr/>
            <p:nvPr/>
          </p:nvGrpSpPr>
          <p:grpSpPr>
            <a:xfrm>
              <a:off x="7741638" y="-258450"/>
              <a:ext cx="439200" cy="439100"/>
              <a:chOff x="1101075" y="2142375"/>
              <a:chExt cx="439200" cy="439100"/>
            </a:xfrm>
          </p:grpSpPr>
          <p:sp>
            <p:nvSpPr>
              <p:cNvPr id="373" name="Google Shape;373;p8"/>
              <p:cNvSpPr/>
              <p:nvPr/>
            </p:nvSpPr>
            <p:spPr>
              <a:xfrm>
                <a:off x="1101075" y="2142375"/>
                <a:ext cx="439200" cy="439100"/>
              </a:xfrm>
              <a:custGeom>
                <a:avLst/>
                <a:gdLst/>
                <a:ahLst/>
                <a:cxnLst/>
                <a:rect l="l" t="t" r="r" b="b"/>
                <a:pathLst>
                  <a:path w="17568" h="17564" extrusionOk="0">
                    <a:moveTo>
                      <a:pt x="8792" y="1291"/>
                    </a:moveTo>
                    <a:cubicBezTo>
                      <a:pt x="10711" y="1291"/>
                      <a:pt x="12631" y="2008"/>
                      <a:pt x="14094" y="3501"/>
                    </a:cubicBezTo>
                    <a:cubicBezTo>
                      <a:pt x="15526" y="4902"/>
                      <a:pt x="16303" y="6807"/>
                      <a:pt x="16303" y="8803"/>
                    </a:cubicBezTo>
                    <a:cubicBezTo>
                      <a:pt x="16303" y="10814"/>
                      <a:pt x="15526" y="12688"/>
                      <a:pt x="14094" y="14120"/>
                    </a:cubicBezTo>
                    <a:cubicBezTo>
                      <a:pt x="12692" y="15552"/>
                      <a:pt x="10788" y="16329"/>
                      <a:pt x="8792" y="16329"/>
                    </a:cubicBezTo>
                    <a:cubicBezTo>
                      <a:pt x="6780" y="16329"/>
                      <a:pt x="4906" y="15552"/>
                      <a:pt x="3474" y="14120"/>
                    </a:cubicBezTo>
                    <a:cubicBezTo>
                      <a:pt x="2042" y="12718"/>
                      <a:pt x="1265" y="10814"/>
                      <a:pt x="1265" y="8803"/>
                    </a:cubicBezTo>
                    <a:cubicBezTo>
                      <a:pt x="1265" y="6807"/>
                      <a:pt x="2042" y="4918"/>
                      <a:pt x="3474" y="3501"/>
                    </a:cubicBezTo>
                    <a:cubicBezTo>
                      <a:pt x="4937" y="2023"/>
                      <a:pt x="6857" y="1291"/>
                      <a:pt x="8792" y="1291"/>
                    </a:cubicBezTo>
                    <a:close/>
                    <a:moveTo>
                      <a:pt x="8784" y="0"/>
                    </a:moveTo>
                    <a:cubicBezTo>
                      <a:pt x="6537" y="0"/>
                      <a:pt x="4289" y="857"/>
                      <a:pt x="2575" y="2571"/>
                    </a:cubicBezTo>
                    <a:cubicBezTo>
                      <a:pt x="915" y="4232"/>
                      <a:pt x="1" y="6441"/>
                      <a:pt x="1" y="8788"/>
                    </a:cubicBezTo>
                    <a:cubicBezTo>
                      <a:pt x="1" y="11134"/>
                      <a:pt x="915" y="13343"/>
                      <a:pt x="2575" y="15004"/>
                    </a:cubicBezTo>
                    <a:cubicBezTo>
                      <a:pt x="4236" y="16649"/>
                      <a:pt x="6445" y="17563"/>
                      <a:pt x="8792" y="17563"/>
                    </a:cubicBezTo>
                    <a:cubicBezTo>
                      <a:pt x="11123" y="17563"/>
                      <a:pt x="13332" y="16649"/>
                      <a:pt x="14993" y="15004"/>
                    </a:cubicBezTo>
                    <a:cubicBezTo>
                      <a:pt x="16653" y="13343"/>
                      <a:pt x="17568" y="11134"/>
                      <a:pt x="17568" y="8788"/>
                    </a:cubicBezTo>
                    <a:cubicBezTo>
                      <a:pt x="17568" y="6441"/>
                      <a:pt x="16653" y="4232"/>
                      <a:pt x="14993" y="2571"/>
                    </a:cubicBezTo>
                    <a:cubicBezTo>
                      <a:pt x="13279" y="857"/>
                      <a:pt x="11031" y="0"/>
                      <a:pt x="8784" y="0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" name="Google Shape;374;p8"/>
              <p:cNvSpPr/>
              <p:nvPr/>
            </p:nvSpPr>
            <p:spPr>
              <a:xfrm>
                <a:off x="1189450" y="2242350"/>
                <a:ext cx="262850" cy="239700"/>
              </a:xfrm>
              <a:custGeom>
                <a:avLst/>
                <a:gdLst/>
                <a:ahLst/>
                <a:cxnLst/>
                <a:rect l="l" t="t" r="r" b="b"/>
                <a:pathLst>
                  <a:path w="10514" h="9588" extrusionOk="0">
                    <a:moveTo>
                      <a:pt x="5257" y="1269"/>
                    </a:moveTo>
                    <a:cubicBezTo>
                      <a:pt x="6171" y="1269"/>
                      <a:pt x="7054" y="1604"/>
                      <a:pt x="7771" y="2290"/>
                    </a:cubicBezTo>
                    <a:cubicBezTo>
                      <a:pt x="9127" y="3692"/>
                      <a:pt x="9127" y="5931"/>
                      <a:pt x="7771" y="7302"/>
                    </a:cubicBezTo>
                    <a:cubicBezTo>
                      <a:pt x="7070" y="7988"/>
                      <a:pt x="6159" y="8331"/>
                      <a:pt x="5253" y="8331"/>
                    </a:cubicBezTo>
                    <a:cubicBezTo>
                      <a:pt x="4346" y="8331"/>
                      <a:pt x="3444" y="7988"/>
                      <a:pt x="2758" y="7302"/>
                    </a:cubicBezTo>
                    <a:cubicBezTo>
                      <a:pt x="1387" y="5916"/>
                      <a:pt x="1387" y="3661"/>
                      <a:pt x="2758" y="2290"/>
                    </a:cubicBezTo>
                    <a:cubicBezTo>
                      <a:pt x="3444" y="1604"/>
                      <a:pt x="4342" y="1269"/>
                      <a:pt x="5257" y="1269"/>
                    </a:cubicBezTo>
                    <a:close/>
                    <a:moveTo>
                      <a:pt x="5255" y="1"/>
                    </a:moveTo>
                    <a:cubicBezTo>
                      <a:pt x="4026" y="1"/>
                      <a:pt x="2796" y="469"/>
                      <a:pt x="1859" y="1406"/>
                    </a:cubicBezTo>
                    <a:cubicBezTo>
                      <a:pt x="0" y="3265"/>
                      <a:pt x="0" y="6312"/>
                      <a:pt x="1859" y="8186"/>
                    </a:cubicBezTo>
                    <a:cubicBezTo>
                      <a:pt x="2788" y="9116"/>
                      <a:pt x="4038" y="9588"/>
                      <a:pt x="5257" y="9588"/>
                    </a:cubicBezTo>
                    <a:cubicBezTo>
                      <a:pt x="6491" y="9588"/>
                      <a:pt x="7710" y="9131"/>
                      <a:pt x="8639" y="8186"/>
                    </a:cubicBezTo>
                    <a:cubicBezTo>
                      <a:pt x="10513" y="6312"/>
                      <a:pt x="10513" y="3265"/>
                      <a:pt x="8639" y="1406"/>
                    </a:cubicBezTo>
                    <a:cubicBezTo>
                      <a:pt x="7710" y="469"/>
                      <a:pt x="6483" y="1"/>
                      <a:pt x="5255" y="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4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" name="Google Shape;425;p10"/>
          <p:cNvSpPr>
            <a:spLocks noGrp="1"/>
          </p:cNvSpPr>
          <p:nvPr>
            <p:ph type="pic" idx="2"/>
          </p:nvPr>
        </p:nvSpPr>
        <p:spPr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</p:spPr>
      </p:sp>
      <p:sp>
        <p:nvSpPr>
          <p:cNvPr id="426" name="Google Shape;426;p10"/>
          <p:cNvSpPr txBox="1">
            <a:spLocks noGrp="1"/>
          </p:cNvSpPr>
          <p:nvPr>
            <p:ph type="title"/>
          </p:nvPr>
        </p:nvSpPr>
        <p:spPr>
          <a:xfrm>
            <a:off x="720000" y="539500"/>
            <a:ext cx="3672000" cy="932700"/>
          </a:xfrm>
          <a:prstGeom prst="rect">
            <a:avLst/>
          </a:prstGeom>
          <a:solidFill>
            <a:schemeClr val="lt1"/>
          </a:solidFill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25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4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" name="Google Shape;428;p11"/>
          <p:cNvSpPr txBox="1">
            <a:spLocks noGrp="1"/>
          </p:cNvSpPr>
          <p:nvPr>
            <p:ph type="title" hasCustomPrompt="1"/>
          </p:nvPr>
        </p:nvSpPr>
        <p:spPr>
          <a:xfrm>
            <a:off x="713225" y="1766475"/>
            <a:ext cx="6576000" cy="1036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9600"/>
              <a:buFont typeface="Poppins"/>
              <a:buNone/>
              <a:defRPr sz="6000">
                <a:latin typeface="Poppins"/>
                <a:ea typeface="Poppins"/>
                <a:cs typeface="Poppins"/>
                <a:sym typeface="Poppins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Font typeface="Poppins"/>
              <a:buNone/>
              <a:defRPr sz="9600">
                <a:latin typeface="Poppins"/>
                <a:ea typeface="Poppins"/>
                <a:cs typeface="Poppins"/>
                <a:sym typeface="Poppins"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Font typeface="Poppins"/>
              <a:buNone/>
              <a:defRPr sz="9600">
                <a:latin typeface="Poppins"/>
                <a:ea typeface="Poppins"/>
                <a:cs typeface="Poppins"/>
                <a:sym typeface="Poppins"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Font typeface="Poppins"/>
              <a:buNone/>
              <a:defRPr sz="9600">
                <a:latin typeface="Poppins"/>
                <a:ea typeface="Poppins"/>
                <a:cs typeface="Poppins"/>
                <a:sym typeface="Poppins"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Font typeface="Poppins"/>
              <a:buNone/>
              <a:defRPr sz="9600">
                <a:latin typeface="Poppins"/>
                <a:ea typeface="Poppins"/>
                <a:cs typeface="Poppins"/>
                <a:sym typeface="Poppins"/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Font typeface="Poppins"/>
              <a:buNone/>
              <a:defRPr sz="9600">
                <a:latin typeface="Poppins"/>
                <a:ea typeface="Poppins"/>
                <a:cs typeface="Poppins"/>
                <a:sym typeface="Poppins"/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Font typeface="Poppins"/>
              <a:buNone/>
              <a:defRPr sz="9600">
                <a:latin typeface="Poppins"/>
                <a:ea typeface="Poppins"/>
                <a:cs typeface="Poppins"/>
                <a:sym typeface="Poppins"/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Font typeface="Poppins"/>
              <a:buNone/>
              <a:defRPr sz="9600">
                <a:latin typeface="Poppins"/>
                <a:ea typeface="Poppins"/>
                <a:cs typeface="Poppins"/>
                <a:sym typeface="Poppins"/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Font typeface="Poppins"/>
              <a:buNone/>
              <a:defRPr sz="9600"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r>
              <a:t>xx%</a:t>
            </a:r>
          </a:p>
        </p:txBody>
      </p:sp>
      <p:sp>
        <p:nvSpPr>
          <p:cNvPr id="429" name="Google Shape;429;p11"/>
          <p:cNvSpPr txBox="1">
            <a:spLocks noGrp="1"/>
          </p:cNvSpPr>
          <p:nvPr>
            <p:ph type="subTitle" idx="1"/>
          </p:nvPr>
        </p:nvSpPr>
        <p:spPr>
          <a:xfrm>
            <a:off x="713225" y="3118375"/>
            <a:ext cx="6576000" cy="497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grpSp>
        <p:nvGrpSpPr>
          <p:cNvPr id="430" name="Google Shape;430;p11"/>
          <p:cNvGrpSpPr/>
          <p:nvPr/>
        </p:nvGrpSpPr>
        <p:grpSpPr>
          <a:xfrm>
            <a:off x="-889904" y="4083136"/>
            <a:ext cx="4477057" cy="2336436"/>
            <a:chOff x="-889904" y="4006936"/>
            <a:chExt cx="4477057" cy="2336436"/>
          </a:xfrm>
        </p:grpSpPr>
        <p:grpSp>
          <p:nvGrpSpPr>
            <p:cNvPr id="431" name="Google Shape;431;p11"/>
            <p:cNvGrpSpPr/>
            <p:nvPr/>
          </p:nvGrpSpPr>
          <p:grpSpPr>
            <a:xfrm>
              <a:off x="-889904" y="4006936"/>
              <a:ext cx="4477057" cy="2336436"/>
              <a:chOff x="-900729" y="3974486"/>
              <a:chExt cx="4477057" cy="2336436"/>
            </a:xfrm>
          </p:grpSpPr>
          <p:sp>
            <p:nvSpPr>
              <p:cNvPr id="432" name="Google Shape;432;p11"/>
              <p:cNvSpPr/>
              <p:nvPr/>
            </p:nvSpPr>
            <p:spPr>
              <a:xfrm rot="-3600048">
                <a:off x="-675925" y="4363903"/>
                <a:ext cx="1798609" cy="1557602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3" name="Google Shape;433;p11"/>
              <p:cNvSpPr/>
              <p:nvPr/>
            </p:nvSpPr>
            <p:spPr>
              <a:xfrm rot="-5400000">
                <a:off x="891329" y="3148090"/>
                <a:ext cx="1793675" cy="3576323"/>
              </a:xfrm>
              <a:custGeom>
                <a:avLst/>
                <a:gdLst/>
                <a:ahLst/>
                <a:cxnLst/>
                <a:rect l="l" t="t" r="r" b="b"/>
                <a:pathLst>
                  <a:path w="34647" h="69081" extrusionOk="0">
                    <a:moveTo>
                      <a:pt x="34434" y="1"/>
                    </a:moveTo>
                    <a:lnTo>
                      <a:pt x="25429" y="8990"/>
                    </a:lnTo>
                    <a:lnTo>
                      <a:pt x="25383" y="9051"/>
                    </a:lnTo>
                    <a:lnTo>
                      <a:pt x="25383" y="32651"/>
                    </a:lnTo>
                    <a:lnTo>
                      <a:pt x="15130" y="42920"/>
                    </a:lnTo>
                    <a:lnTo>
                      <a:pt x="15084" y="42951"/>
                    </a:lnTo>
                    <a:lnTo>
                      <a:pt x="15084" y="60472"/>
                    </a:lnTo>
                    <a:lnTo>
                      <a:pt x="9614" y="65957"/>
                    </a:lnTo>
                    <a:lnTo>
                      <a:pt x="0" y="65957"/>
                    </a:lnTo>
                    <a:lnTo>
                      <a:pt x="0" y="69080"/>
                    </a:lnTo>
                    <a:lnTo>
                      <a:pt x="320" y="69080"/>
                    </a:lnTo>
                    <a:lnTo>
                      <a:pt x="320" y="66262"/>
                    </a:lnTo>
                    <a:lnTo>
                      <a:pt x="9751" y="66262"/>
                    </a:lnTo>
                    <a:lnTo>
                      <a:pt x="15389" y="60609"/>
                    </a:lnTo>
                    <a:lnTo>
                      <a:pt x="15389" y="43088"/>
                    </a:lnTo>
                    <a:lnTo>
                      <a:pt x="25658" y="32819"/>
                    </a:lnTo>
                    <a:lnTo>
                      <a:pt x="25688" y="32788"/>
                    </a:lnTo>
                    <a:lnTo>
                      <a:pt x="25688" y="9188"/>
                    </a:lnTo>
                    <a:lnTo>
                      <a:pt x="34647" y="214"/>
                    </a:lnTo>
                    <a:lnTo>
                      <a:pt x="34434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40000">
                    <a:srgbClr val="FF9900">
                      <a:alpha val="40784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2698631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434" name="Google Shape;434;p11"/>
              <p:cNvGrpSpPr/>
              <p:nvPr/>
            </p:nvGrpSpPr>
            <p:grpSpPr>
              <a:xfrm>
                <a:off x="63440" y="4608566"/>
                <a:ext cx="496803" cy="497084"/>
                <a:chOff x="3678700" y="407275"/>
                <a:chExt cx="708100" cy="708500"/>
              </a:xfrm>
            </p:grpSpPr>
            <p:sp>
              <p:nvSpPr>
                <p:cNvPr id="435" name="Google Shape;435;p11"/>
                <p:cNvSpPr/>
                <p:nvPr/>
              </p:nvSpPr>
              <p:spPr>
                <a:xfrm>
                  <a:off x="3678700" y="407275"/>
                  <a:ext cx="249875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5" h="9996" extrusionOk="0">
                      <a:moveTo>
                        <a:pt x="8593" y="1"/>
                      </a:moveTo>
                      <a:lnTo>
                        <a:pt x="0" y="8594"/>
                      </a:lnTo>
                      <a:lnTo>
                        <a:pt x="1402" y="9996"/>
                      </a:lnTo>
                      <a:lnTo>
                        <a:pt x="9995" y="1403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36" name="Google Shape;436;p11"/>
                <p:cNvSpPr/>
                <p:nvPr/>
              </p:nvSpPr>
              <p:spPr>
                <a:xfrm>
                  <a:off x="3754875" y="483475"/>
                  <a:ext cx="249900" cy="249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6" h="9995" extrusionOk="0">
                      <a:moveTo>
                        <a:pt x="8593" y="0"/>
                      </a:moveTo>
                      <a:lnTo>
                        <a:pt x="0" y="8593"/>
                      </a:lnTo>
                      <a:lnTo>
                        <a:pt x="1402" y="9995"/>
                      </a:lnTo>
                      <a:lnTo>
                        <a:pt x="9995" y="1402"/>
                      </a:lnTo>
                      <a:lnTo>
                        <a:pt x="8593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37" name="Google Shape;437;p11"/>
                <p:cNvSpPr/>
                <p:nvPr/>
              </p:nvSpPr>
              <p:spPr>
                <a:xfrm>
                  <a:off x="3831425" y="560025"/>
                  <a:ext cx="249900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6" h="9996" extrusionOk="0">
                      <a:moveTo>
                        <a:pt x="8594" y="0"/>
                      </a:moveTo>
                      <a:lnTo>
                        <a:pt x="1" y="8594"/>
                      </a:lnTo>
                      <a:lnTo>
                        <a:pt x="1403" y="9995"/>
                      </a:lnTo>
                      <a:lnTo>
                        <a:pt x="9996" y="1402"/>
                      </a:lnTo>
                      <a:lnTo>
                        <a:pt x="8594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38" name="Google Shape;438;p11"/>
                <p:cNvSpPr/>
                <p:nvPr/>
              </p:nvSpPr>
              <p:spPr>
                <a:xfrm>
                  <a:off x="3907625" y="636575"/>
                  <a:ext cx="249875" cy="249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5" h="9981" extrusionOk="0">
                      <a:moveTo>
                        <a:pt x="8593" y="1"/>
                      </a:moveTo>
                      <a:lnTo>
                        <a:pt x="0" y="8579"/>
                      </a:lnTo>
                      <a:lnTo>
                        <a:pt x="1402" y="9980"/>
                      </a:lnTo>
                      <a:lnTo>
                        <a:pt x="9995" y="1387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39" name="Google Shape;439;p11"/>
                <p:cNvSpPr/>
                <p:nvPr/>
              </p:nvSpPr>
              <p:spPr>
                <a:xfrm>
                  <a:off x="3984175" y="713150"/>
                  <a:ext cx="249900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6" h="9996" extrusionOk="0">
                      <a:moveTo>
                        <a:pt x="8593" y="0"/>
                      </a:moveTo>
                      <a:lnTo>
                        <a:pt x="0" y="8593"/>
                      </a:lnTo>
                      <a:lnTo>
                        <a:pt x="1402" y="9995"/>
                      </a:lnTo>
                      <a:lnTo>
                        <a:pt x="9995" y="1402"/>
                      </a:lnTo>
                      <a:lnTo>
                        <a:pt x="8593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40" name="Google Shape;440;p11"/>
                <p:cNvSpPr/>
                <p:nvPr/>
              </p:nvSpPr>
              <p:spPr>
                <a:xfrm>
                  <a:off x="4061125" y="789700"/>
                  <a:ext cx="249500" cy="249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80" h="9981" extrusionOk="0">
                      <a:moveTo>
                        <a:pt x="8593" y="1"/>
                      </a:moveTo>
                      <a:lnTo>
                        <a:pt x="0" y="8594"/>
                      </a:lnTo>
                      <a:lnTo>
                        <a:pt x="1402" y="9980"/>
                      </a:lnTo>
                      <a:lnTo>
                        <a:pt x="9980" y="1402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41" name="Google Shape;441;p11"/>
                <p:cNvSpPr/>
                <p:nvPr/>
              </p:nvSpPr>
              <p:spPr>
                <a:xfrm>
                  <a:off x="4136925" y="865875"/>
                  <a:ext cx="249875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5" h="9996" extrusionOk="0">
                      <a:moveTo>
                        <a:pt x="8593" y="1"/>
                      </a:moveTo>
                      <a:lnTo>
                        <a:pt x="0" y="8594"/>
                      </a:lnTo>
                      <a:lnTo>
                        <a:pt x="1402" y="9996"/>
                      </a:lnTo>
                      <a:lnTo>
                        <a:pt x="9995" y="1403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442" name="Google Shape;442;p11"/>
              <p:cNvGrpSpPr/>
              <p:nvPr/>
            </p:nvGrpSpPr>
            <p:grpSpPr>
              <a:xfrm>
                <a:off x="464815" y="4608566"/>
                <a:ext cx="496803" cy="497084"/>
                <a:chOff x="3678700" y="407275"/>
                <a:chExt cx="708100" cy="708500"/>
              </a:xfrm>
            </p:grpSpPr>
            <p:sp>
              <p:nvSpPr>
                <p:cNvPr id="443" name="Google Shape;443;p11"/>
                <p:cNvSpPr/>
                <p:nvPr/>
              </p:nvSpPr>
              <p:spPr>
                <a:xfrm>
                  <a:off x="3678700" y="407275"/>
                  <a:ext cx="249875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5" h="9996" extrusionOk="0">
                      <a:moveTo>
                        <a:pt x="8593" y="1"/>
                      </a:moveTo>
                      <a:lnTo>
                        <a:pt x="0" y="8594"/>
                      </a:lnTo>
                      <a:lnTo>
                        <a:pt x="1402" y="9996"/>
                      </a:lnTo>
                      <a:lnTo>
                        <a:pt x="9995" y="1403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44" name="Google Shape;444;p11"/>
                <p:cNvSpPr/>
                <p:nvPr/>
              </p:nvSpPr>
              <p:spPr>
                <a:xfrm>
                  <a:off x="3754875" y="483475"/>
                  <a:ext cx="249900" cy="249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6" h="9995" extrusionOk="0">
                      <a:moveTo>
                        <a:pt x="8593" y="0"/>
                      </a:moveTo>
                      <a:lnTo>
                        <a:pt x="0" y="8593"/>
                      </a:lnTo>
                      <a:lnTo>
                        <a:pt x="1402" y="9995"/>
                      </a:lnTo>
                      <a:lnTo>
                        <a:pt x="9995" y="1402"/>
                      </a:lnTo>
                      <a:lnTo>
                        <a:pt x="8593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45" name="Google Shape;445;p11"/>
                <p:cNvSpPr/>
                <p:nvPr/>
              </p:nvSpPr>
              <p:spPr>
                <a:xfrm>
                  <a:off x="3831425" y="560025"/>
                  <a:ext cx="249900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6" h="9996" extrusionOk="0">
                      <a:moveTo>
                        <a:pt x="8594" y="0"/>
                      </a:moveTo>
                      <a:lnTo>
                        <a:pt x="1" y="8594"/>
                      </a:lnTo>
                      <a:lnTo>
                        <a:pt x="1403" y="9995"/>
                      </a:lnTo>
                      <a:lnTo>
                        <a:pt x="9996" y="1402"/>
                      </a:lnTo>
                      <a:lnTo>
                        <a:pt x="8594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46" name="Google Shape;446;p11"/>
                <p:cNvSpPr/>
                <p:nvPr/>
              </p:nvSpPr>
              <p:spPr>
                <a:xfrm>
                  <a:off x="3907625" y="636575"/>
                  <a:ext cx="249875" cy="249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5" h="9981" extrusionOk="0">
                      <a:moveTo>
                        <a:pt x="8593" y="1"/>
                      </a:moveTo>
                      <a:lnTo>
                        <a:pt x="0" y="8579"/>
                      </a:lnTo>
                      <a:lnTo>
                        <a:pt x="1402" y="9980"/>
                      </a:lnTo>
                      <a:lnTo>
                        <a:pt x="9995" y="1387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47" name="Google Shape;447;p11"/>
                <p:cNvSpPr/>
                <p:nvPr/>
              </p:nvSpPr>
              <p:spPr>
                <a:xfrm>
                  <a:off x="3984175" y="713150"/>
                  <a:ext cx="249900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6" h="9996" extrusionOk="0">
                      <a:moveTo>
                        <a:pt x="8593" y="0"/>
                      </a:moveTo>
                      <a:lnTo>
                        <a:pt x="0" y="8593"/>
                      </a:lnTo>
                      <a:lnTo>
                        <a:pt x="1402" y="9995"/>
                      </a:lnTo>
                      <a:lnTo>
                        <a:pt x="9995" y="1402"/>
                      </a:lnTo>
                      <a:lnTo>
                        <a:pt x="8593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48" name="Google Shape;448;p11"/>
                <p:cNvSpPr/>
                <p:nvPr/>
              </p:nvSpPr>
              <p:spPr>
                <a:xfrm>
                  <a:off x="4061125" y="789700"/>
                  <a:ext cx="249500" cy="249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80" h="9981" extrusionOk="0">
                      <a:moveTo>
                        <a:pt x="8593" y="1"/>
                      </a:moveTo>
                      <a:lnTo>
                        <a:pt x="0" y="8594"/>
                      </a:lnTo>
                      <a:lnTo>
                        <a:pt x="1402" y="9980"/>
                      </a:lnTo>
                      <a:lnTo>
                        <a:pt x="9980" y="1402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49" name="Google Shape;449;p11"/>
                <p:cNvSpPr/>
                <p:nvPr/>
              </p:nvSpPr>
              <p:spPr>
                <a:xfrm>
                  <a:off x="4136925" y="865875"/>
                  <a:ext cx="249875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5" h="9996" extrusionOk="0">
                      <a:moveTo>
                        <a:pt x="8593" y="1"/>
                      </a:moveTo>
                      <a:lnTo>
                        <a:pt x="0" y="8594"/>
                      </a:lnTo>
                      <a:lnTo>
                        <a:pt x="1402" y="9996"/>
                      </a:lnTo>
                      <a:lnTo>
                        <a:pt x="9995" y="1403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450" name="Google Shape;450;p11"/>
            <p:cNvGrpSpPr/>
            <p:nvPr/>
          </p:nvGrpSpPr>
          <p:grpSpPr>
            <a:xfrm rot="5400000">
              <a:off x="1017275" y="4934200"/>
              <a:ext cx="439200" cy="439100"/>
              <a:chOff x="1101075" y="2142375"/>
              <a:chExt cx="439200" cy="439100"/>
            </a:xfrm>
          </p:grpSpPr>
          <p:sp>
            <p:nvSpPr>
              <p:cNvPr id="451" name="Google Shape;451;p11"/>
              <p:cNvSpPr/>
              <p:nvPr/>
            </p:nvSpPr>
            <p:spPr>
              <a:xfrm>
                <a:off x="1101075" y="2142375"/>
                <a:ext cx="439200" cy="439100"/>
              </a:xfrm>
              <a:custGeom>
                <a:avLst/>
                <a:gdLst/>
                <a:ahLst/>
                <a:cxnLst/>
                <a:rect l="l" t="t" r="r" b="b"/>
                <a:pathLst>
                  <a:path w="17568" h="17564" extrusionOk="0">
                    <a:moveTo>
                      <a:pt x="8792" y="1291"/>
                    </a:moveTo>
                    <a:cubicBezTo>
                      <a:pt x="10711" y="1291"/>
                      <a:pt x="12631" y="2008"/>
                      <a:pt x="14094" y="3501"/>
                    </a:cubicBezTo>
                    <a:cubicBezTo>
                      <a:pt x="15526" y="4902"/>
                      <a:pt x="16303" y="6807"/>
                      <a:pt x="16303" y="8803"/>
                    </a:cubicBezTo>
                    <a:cubicBezTo>
                      <a:pt x="16303" y="10814"/>
                      <a:pt x="15526" y="12688"/>
                      <a:pt x="14094" y="14120"/>
                    </a:cubicBezTo>
                    <a:cubicBezTo>
                      <a:pt x="12692" y="15552"/>
                      <a:pt x="10788" y="16329"/>
                      <a:pt x="8792" y="16329"/>
                    </a:cubicBezTo>
                    <a:cubicBezTo>
                      <a:pt x="6780" y="16329"/>
                      <a:pt x="4906" y="15552"/>
                      <a:pt x="3474" y="14120"/>
                    </a:cubicBezTo>
                    <a:cubicBezTo>
                      <a:pt x="2042" y="12718"/>
                      <a:pt x="1265" y="10814"/>
                      <a:pt x="1265" y="8803"/>
                    </a:cubicBezTo>
                    <a:cubicBezTo>
                      <a:pt x="1265" y="6807"/>
                      <a:pt x="2042" y="4918"/>
                      <a:pt x="3474" y="3501"/>
                    </a:cubicBezTo>
                    <a:cubicBezTo>
                      <a:pt x="4937" y="2023"/>
                      <a:pt x="6857" y="1291"/>
                      <a:pt x="8792" y="1291"/>
                    </a:cubicBezTo>
                    <a:close/>
                    <a:moveTo>
                      <a:pt x="8784" y="0"/>
                    </a:moveTo>
                    <a:cubicBezTo>
                      <a:pt x="6537" y="0"/>
                      <a:pt x="4289" y="857"/>
                      <a:pt x="2575" y="2571"/>
                    </a:cubicBezTo>
                    <a:cubicBezTo>
                      <a:pt x="915" y="4232"/>
                      <a:pt x="1" y="6441"/>
                      <a:pt x="1" y="8788"/>
                    </a:cubicBezTo>
                    <a:cubicBezTo>
                      <a:pt x="1" y="11134"/>
                      <a:pt x="915" y="13343"/>
                      <a:pt x="2575" y="15004"/>
                    </a:cubicBezTo>
                    <a:cubicBezTo>
                      <a:pt x="4236" y="16649"/>
                      <a:pt x="6445" y="17563"/>
                      <a:pt x="8792" y="17563"/>
                    </a:cubicBezTo>
                    <a:cubicBezTo>
                      <a:pt x="11123" y="17563"/>
                      <a:pt x="13332" y="16649"/>
                      <a:pt x="14993" y="15004"/>
                    </a:cubicBezTo>
                    <a:cubicBezTo>
                      <a:pt x="16653" y="13343"/>
                      <a:pt x="17568" y="11134"/>
                      <a:pt x="17568" y="8788"/>
                    </a:cubicBezTo>
                    <a:cubicBezTo>
                      <a:pt x="17568" y="6441"/>
                      <a:pt x="16653" y="4232"/>
                      <a:pt x="14993" y="2571"/>
                    </a:cubicBezTo>
                    <a:cubicBezTo>
                      <a:pt x="13279" y="857"/>
                      <a:pt x="11031" y="0"/>
                      <a:pt x="8784" y="0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dk2"/>
                  </a:gs>
                  <a:gs pos="100000">
                    <a:srgbClr val="FFFFFF">
                      <a:alpha val="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2" name="Google Shape;452;p11"/>
              <p:cNvSpPr/>
              <p:nvPr/>
            </p:nvSpPr>
            <p:spPr>
              <a:xfrm>
                <a:off x="1189450" y="2242350"/>
                <a:ext cx="262850" cy="239700"/>
              </a:xfrm>
              <a:custGeom>
                <a:avLst/>
                <a:gdLst/>
                <a:ahLst/>
                <a:cxnLst/>
                <a:rect l="l" t="t" r="r" b="b"/>
                <a:pathLst>
                  <a:path w="10514" h="9588" extrusionOk="0">
                    <a:moveTo>
                      <a:pt x="5257" y="1269"/>
                    </a:moveTo>
                    <a:cubicBezTo>
                      <a:pt x="6171" y="1269"/>
                      <a:pt x="7054" y="1604"/>
                      <a:pt x="7771" y="2290"/>
                    </a:cubicBezTo>
                    <a:cubicBezTo>
                      <a:pt x="9127" y="3692"/>
                      <a:pt x="9127" y="5931"/>
                      <a:pt x="7771" y="7302"/>
                    </a:cubicBezTo>
                    <a:cubicBezTo>
                      <a:pt x="7070" y="7988"/>
                      <a:pt x="6159" y="8331"/>
                      <a:pt x="5253" y="8331"/>
                    </a:cubicBezTo>
                    <a:cubicBezTo>
                      <a:pt x="4346" y="8331"/>
                      <a:pt x="3444" y="7988"/>
                      <a:pt x="2758" y="7302"/>
                    </a:cubicBezTo>
                    <a:cubicBezTo>
                      <a:pt x="1387" y="5916"/>
                      <a:pt x="1387" y="3661"/>
                      <a:pt x="2758" y="2290"/>
                    </a:cubicBezTo>
                    <a:cubicBezTo>
                      <a:pt x="3444" y="1604"/>
                      <a:pt x="4342" y="1269"/>
                      <a:pt x="5257" y="1269"/>
                    </a:cubicBezTo>
                    <a:close/>
                    <a:moveTo>
                      <a:pt x="5255" y="1"/>
                    </a:moveTo>
                    <a:cubicBezTo>
                      <a:pt x="4026" y="1"/>
                      <a:pt x="2796" y="469"/>
                      <a:pt x="1859" y="1406"/>
                    </a:cubicBezTo>
                    <a:cubicBezTo>
                      <a:pt x="0" y="3265"/>
                      <a:pt x="0" y="6312"/>
                      <a:pt x="1859" y="8186"/>
                    </a:cubicBezTo>
                    <a:cubicBezTo>
                      <a:pt x="2788" y="9116"/>
                      <a:pt x="4038" y="9588"/>
                      <a:pt x="5257" y="9588"/>
                    </a:cubicBezTo>
                    <a:cubicBezTo>
                      <a:pt x="6491" y="9588"/>
                      <a:pt x="7710" y="9131"/>
                      <a:pt x="8639" y="8186"/>
                    </a:cubicBezTo>
                    <a:cubicBezTo>
                      <a:pt x="10513" y="6312"/>
                      <a:pt x="10513" y="3265"/>
                      <a:pt x="8639" y="1406"/>
                    </a:cubicBezTo>
                    <a:cubicBezTo>
                      <a:pt x="7710" y="469"/>
                      <a:pt x="6483" y="1"/>
                      <a:pt x="5255" y="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dk2"/>
                  </a:gs>
                  <a:gs pos="100000">
                    <a:srgbClr val="FFFFFF">
                      <a:alpha val="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453" name="Google Shape;453;p11"/>
          <p:cNvGrpSpPr/>
          <p:nvPr/>
        </p:nvGrpSpPr>
        <p:grpSpPr>
          <a:xfrm>
            <a:off x="-2613417" y="-2882410"/>
            <a:ext cx="8164418" cy="6343459"/>
            <a:chOff x="-2613417" y="-2806210"/>
            <a:chExt cx="8164418" cy="6343459"/>
          </a:xfrm>
        </p:grpSpPr>
        <p:grpSp>
          <p:nvGrpSpPr>
            <p:cNvPr id="454" name="Google Shape;454;p11"/>
            <p:cNvGrpSpPr/>
            <p:nvPr/>
          </p:nvGrpSpPr>
          <p:grpSpPr>
            <a:xfrm>
              <a:off x="-191059" y="95963"/>
              <a:ext cx="1538562" cy="971589"/>
              <a:chOff x="-191059" y="95963"/>
              <a:chExt cx="1538562" cy="971589"/>
            </a:xfrm>
          </p:grpSpPr>
          <p:grpSp>
            <p:nvGrpSpPr>
              <p:cNvPr id="455" name="Google Shape;455;p11"/>
              <p:cNvGrpSpPr/>
              <p:nvPr/>
            </p:nvGrpSpPr>
            <p:grpSpPr>
              <a:xfrm>
                <a:off x="-191059" y="201619"/>
                <a:ext cx="904284" cy="865933"/>
                <a:chOff x="2038491" y="-937756"/>
                <a:chExt cx="904284" cy="865933"/>
              </a:xfrm>
            </p:grpSpPr>
            <p:grpSp>
              <p:nvGrpSpPr>
                <p:cNvPr id="456" name="Google Shape;456;p11"/>
                <p:cNvGrpSpPr/>
                <p:nvPr/>
              </p:nvGrpSpPr>
              <p:grpSpPr>
                <a:xfrm>
                  <a:off x="2096570" y="-863491"/>
                  <a:ext cx="717621" cy="717392"/>
                  <a:chOff x="1483457" y="3953671"/>
                  <a:chExt cx="717621" cy="717392"/>
                </a:xfrm>
              </p:grpSpPr>
              <p:sp>
                <p:nvSpPr>
                  <p:cNvPr id="457" name="Google Shape;457;p11"/>
                  <p:cNvSpPr/>
                  <p:nvPr/>
                </p:nvSpPr>
                <p:spPr>
                  <a:xfrm>
                    <a:off x="1483457" y="425726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458" name="Google Shape;458;p11"/>
                  <p:cNvSpPr/>
                  <p:nvPr/>
                </p:nvSpPr>
                <p:spPr>
                  <a:xfrm>
                    <a:off x="1559470" y="418148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459" name="Google Shape;459;p11"/>
                  <p:cNvSpPr/>
                  <p:nvPr/>
                </p:nvSpPr>
                <p:spPr>
                  <a:xfrm>
                    <a:off x="1635483" y="4105239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1" y="381"/>
                        </a:lnTo>
                        <a:lnTo>
                          <a:pt x="26740" y="27120"/>
                        </a:lnTo>
                        <a:lnTo>
                          <a:pt x="27121" y="26755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460" name="Google Shape;460;p11"/>
                  <p:cNvSpPr/>
                  <p:nvPr/>
                </p:nvSpPr>
                <p:spPr>
                  <a:xfrm>
                    <a:off x="1711267" y="402945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55" y="27121"/>
                        </a:lnTo>
                        <a:lnTo>
                          <a:pt x="27120" y="26755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461" name="Google Shape;461;p11"/>
                  <p:cNvSpPr/>
                  <p:nvPr/>
                </p:nvSpPr>
                <p:spPr>
                  <a:xfrm>
                    <a:off x="1787280" y="395367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2" y="1"/>
                        </a:moveTo>
                        <a:lnTo>
                          <a:pt x="1" y="382"/>
                        </a:lnTo>
                        <a:lnTo>
                          <a:pt x="26740" y="27121"/>
                        </a:lnTo>
                        <a:lnTo>
                          <a:pt x="27121" y="26740"/>
                        </a:lnTo>
                        <a:lnTo>
                          <a:pt x="382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sp>
              <p:nvSpPr>
                <p:cNvPr id="462" name="Google Shape;462;p11"/>
                <p:cNvSpPr/>
                <p:nvPr/>
              </p:nvSpPr>
              <p:spPr>
                <a:xfrm>
                  <a:off x="2038491" y="-937756"/>
                  <a:ext cx="904284" cy="8659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902" h="35337" extrusionOk="0">
                      <a:moveTo>
                        <a:pt x="18449" y="1"/>
                      </a:moveTo>
                      <a:cubicBezTo>
                        <a:pt x="16409" y="1"/>
                        <a:pt x="14368" y="778"/>
                        <a:pt x="12814" y="2332"/>
                      </a:cubicBezTo>
                      <a:lnTo>
                        <a:pt x="3108" y="12037"/>
                      </a:lnTo>
                      <a:cubicBezTo>
                        <a:pt x="0" y="15145"/>
                        <a:pt x="0" y="20189"/>
                        <a:pt x="3108" y="23297"/>
                      </a:cubicBezTo>
                      <a:lnTo>
                        <a:pt x="12814" y="33017"/>
                      </a:lnTo>
                      <a:cubicBezTo>
                        <a:pt x="14368" y="34564"/>
                        <a:pt x="16405" y="35337"/>
                        <a:pt x="18443" y="35337"/>
                      </a:cubicBezTo>
                      <a:cubicBezTo>
                        <a:pt x="20481" y="35337"/>
                        <a:pt x="22519" y="34564"/>
                        <a:pt x="24073" y="33017"/>
                      </a:cubicBezTo>
                      <a:lnTo>
                        <a:pt x="33794" y="23297"/>
                      </a:lnTo>
                      <a:cubicBezTo>
                        <a:pt x="36902" y="20189"/>
                        <a:pt x="36902" y="15145"/>
                        <a:pt x="33794" y="12037"/>
                      </a:cubicBezTo>
                      <a:lnTo>
                        <a:pt x="24073" y="2332"/>
                      </a:lnTo>
                      <a:cubicBezTo>
                        <a:pt x="22527" y="778"/>
                        <a:pt x="20489" y="1"/>
                        <a:pt x="18449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chemeClr val="lt1"/>
                    </a:gs>
                    <a:gs pos="18000">
                      <a:schemeClr val="lt1"/>
                    </a:gs>
                    <a:gs pos="56000">
                      <a:srgbClr val="FFFFFF">
                        <a:alpha val="0"/>
                      </a:srgbClr>
                    </a:gs>
                    <a:gs pos="74000">
                      <a:schemeClr val="lt1"/>
                    </a:gs>
                    <a:gs pos="100000">
                      <a:srgbClr val="0C0A9E">
                        <a:alpha val="20000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463" name="Google Shape;463;p11"/>
              <p:cNvGrpSpPr/>
              <p:nvPr/>
            </p:nvGrpSpPr>
            <p:grpSpPr>
              <a:xfrm>
                <a:off x="584533" y="95963"/>
                <a:ext cx="473483" cy="453403"/>
                <a:chOff x="2038491" y="-937756"/>
                <a:chExt cx="904284" cy="865933"/>
              </a:xfrm>
            </p:grpSpPr>
            <p:grpSp>
              <p:nvGrpSpPr>
                <p:cNvPr id="464" name="Google Shape;464;p11"/>
                <p:cNvGrpSpPr/>
                <p:nvPr/>
              </p:nvGrpSpPr>
              <p:grpSpPr>
                <a:xfrm>
                  <a:off x="2096570" y="-863491"/>
                  <a:ext cx="717621" cy="717392"/>
                  <a:chOff x="1483457" y="3953671"/>
                  <a:chExt cx="717621" cy="717392"/>
                </a:xfrm>
              </p:grpSpPr>
              <p:sp>
                <p:nvSpPr>
                  <p:cNvPr id="465" name="Google Shape;465;p11"/>
                  <p:cNvSpPr/>
                  <p:nvPr/>
                </p:nvSpPr>
                <p:spPr>
                  <a:xfrm>
                    <a:off x="1483457" y="425726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466" name="Google Shape;466;p11"/>
                  <p:cNvSpPr/>
                  <p:nvPr/>
                </p:nvSpPr>
                <p:spPr>
                  <a:xfrm>
                    <a:off x="1559470" y="418148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467" name="Google Shape;467;p11"/>
                  <p:cNvSpPr/>
                  <p:nvPr/>
                </p:nvSpPr>
                <p:spPr>
                  <a:xfrm>
                    <a:off x="1635483" y="4105239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1" y="381"/>
                        </a:lnTo>
                        <a:lnTo>
                          <a:pt x="26740" y="27120"/>
                        </a:lnTo>
                        <a:lnTo>
                          <a:pt x="27121" y="26755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468" name="Google Shape;468;p11"/>
                  <p:cNvSpPr/>
                  <p:nvPr/>
                </p:nvSpPr>
                <p:spPr>
                  <a:xfrm>
                    <a:off x="1711267" y="402945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55" y="27121"/>
                        </a:lnTo>
                        <a:lnTo>
                          <a:pt x="27120" y="26755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469" name="Google Shape;469;p11"/>
                  <p:cNvSpPr/>
                  <p:nvPr/>
                </p:nvSpPr>
                <p:spPr>
                  <a:xfrm>
                    <a:off x="1787280" y="395367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2" y="1"/>
                        </a:moveTo>
                        <a:lnTo>
                          <a:pt x="1" y="382"/>
                        </a:lnTo>
                        <a:lnTo>
                          <a:pt x="26740" y="27121"/>
                        </a:lnTo>
                        <a:lnTo>
                          <a:pt x="27121" y="26740"/>
                        </a:lnTo>
                        <a:lnTo>
                          <a:pt x="382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sp>
              <p:nvSpPr>
                <p:cNvPr id="470" name="Google Shape;470;p11"/>
                <p:cNvSpPr/>
                <p:nvPr/>
              </p:nvSpPr>
              <p:spPr>
                <a:xfrm>
                  <a:off x="2038491" y="-937756"/>
                  <a:ext cx="904284" cy="8659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902" h="35337" extrusionOk="0">
                      <a:moveTo>
                        <a:pt x="18449" y="1"/>
                      </a:moveTo>
                      <a:cubicBezTo>
                        <a:pt x="16409" y="1"/>
                        <a:pt x="14368" y="778"/>
                        <a:pt x="12814" y="2332"/>
                      </a:cubicBezTo>
                      <a:lnTo>
                        <a:pt x="3108" y="12037"/>
                      </a:lnTo>
                      <a:cubicBezTo>
                        <a:pt x="0" y="15145"/>
                        <a:pt x="0" y="20189"/>
                        <a:pt x="3108" y="23297"/>
                      </a:cubicBezTo>
                      <a:lnTo>
                        <a:pt x="12814" y="33017"/>
                      </a:lnTo>
                      <a:cubicBezTo>
                        <a:pt x="14368" y="34564"/>
                        <a:pt x="16405" y="35337"/>
                        <a:pt x="18443" y="35337"/>
                      </a:cubicBezTo>
                      <a:cubicBezTo>
                        <a:pt x="20481" y="35337"/>
                        <a:pt x="22519" y="34564"/>
                        <a:pt x="24073" y="33017"/>
                      </a:cubicBezTo>
                      <a:lnTo>
                        <a:pt x="33794" y="23297"/>
                      </a:lnTo>
                      <a:cubicBezTo>
                        <a:pt x="36902" y="20189"/>
                        <a:pt x="36902" y="15145"/>
                        <a:pt x="33794" y="12037"/>
                      </a:cubicBezTo>
                      <a:lnTo>
                        <a:pt x="24073" y="2332"/>
                      </a:lnTo>
                      <a:cubicBezTo>
                        <a:pt x="22527" y="778"/>
                        <a:pt x="20489" y="1"/>
                        <a:pt x="18449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chemeClr val="lt1"/>
                    </a:gs>
                    <a:gs pos="18000">
                      <a:schemeClr val="lt1"/>
                    </a:gs>
                    <a:gs pos="56000">
                      <a:srgbClr val="FFFFFF">
                        <a:alpha val="0"/>
                      </a:srgbClr>
                    </a:gs>
                    <a:gs pos="74000">
                      <a:schemeClr val="lt1"/>
                    </a:gs>
                    <a:gs pos="100000">
                      <a:srgbClr val="0C0A9E">
                        <a:alpha val="20000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471" name="Google Shape;471;p11"/>
              <p:cNvGrpSpPr/>
              <p:nvPr/>
            </p:nvGrpSpPr>
            <p:grpSpPr>
              <a:xfrm>
                <a:off x="530445" y="481913"/>
                <a:ext cx="473483" cy="453403"/>
                <a:chOff x="2038491" y="-937756"/>
                <a:chExt cx="904284" cy="865933"/>
              </a:xfrm>
            </p:grpSpPr>
            <p:grpSp>
              <p:nvGrpSpPr>
                <p:cNvPr id="472" name="Google Shape;472;p11"/>
                <p:cNvGrpSpPr/>
                <p:nvPr/>
              </p:nvGrpSpPr>
              <p:grpSpPr>
                <a:xfrm>
                  <a:off x="2096570" y="-863491"/>
                  <a:ext cx="717621" cy="717392"/>
                  <a:chOff x="1483457" y="3953671"/>
                  <a:chExt cx="717621" cy="717392"/>
                </a:xfrm>
              </p:grpSpPr>
              <p:sp>
                <p:nvSpPr>
                  <p:cNvPr id="473" name="Google Shape;473;p11"/>
                  <p:cNvSpPr/>
                  <p:nvPr/>
                </p:nvSpPr>
                <p:spPr>
                  <a:xfrm>
                    <a:off x="1483457" y="425726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474" name="Google Shape;474;p11"/>
                  <p:cNvSpPr/>
                  <p:nvPr/>
                </p:nvSpPr>
                <p:spPr>
                  <a:xfrm>
                    <a:off x="1559470" y="418148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475" name="Google Shape;475;p11"/>
                  <p:cNvSpPr/>
                  <p:nvPr/>
                </p:nvSpPr>
                <p:spPr>
                  <a:xfrm>
                    <a:off x="1635483" y="4105239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1" y="381"/>
                        </a:lnTo>
                        <a:lnTo>
                          <a:pt x="26740" y="27120"/>
                        </a:lnTo>
                        <a:lnTo>
                          <a:pt x="27121" y="26755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476" name="Google Shape;476;p11"/>
                  <p:cNvSpPr/>
                  <p:nvPr/>
                </p:nvSpPr>
                <p:spPr>
                  <a:xfrm>
                    <a:off x="1711267" y="402945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55" y="27121"/>
                        </a:lnTo>
                        <a:lnTo>
                          <a:pt x="27120" y="26755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477" name="Google Shape;477;p11"/>
                  <p:cNvSpPr/>
                  <p:nvPr/>
                </p:nvSpPr>
                <p:spPr>
                  <a:xfrm>
                    <a:off x="1787280" y="395367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2" y="1"/>
                        </a:moveTo>
                        <a:lnTo>
                          <a:pt x="1" y="382"/>
                        </a:lnTo>
                        <a:lnTo>
                          <a:pt x="26740" y="27121"/>
                        </a:lnTo>
                        <a:lnTo>
                          <a:pt x="27121" y="26740"/>
                        </a:lnTo>
                        <a:lnTo>
                          <a:pt x="382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sp>
              <p:nvSpPr>
                <p:cNvPr id="478" name="Google Shape;478;p11"/>
                <p:cNvSpPr/>
                <p:nvPr/>
              </p:nvSpPr>
              <p:spPr>
                <a:xfrm>
                  <a:off x="2038491" y="-937756"/>
                  <a:ext cx="904284" cy="8659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902" h="35337" extrusionOk="0">
                      <a:moveTo>
                        <a:pt x="18449" y="1"/>
                      </a:moveTo>
                      <a:cubicBezTo>
                        <a:pt x="16409" y="1"/>
                        <a:pt x="14368" y="778"/>
                        <a:pt x="12814" y="2332"/>
                      </a:cubicBezTo>
                      <a:lnTo>
                        <a:pt x="3108" y="12037"/>
                      </a:lnTo>
                      <a:cubicBezTo>
                        <a:pt x="0" y="15145"/>
                        <a:pt x="0" y="20189"/>
                        <a:pt x="3108" y="23297"/>
                      </a:cubicBezTo>
                      <a:lnTo>
                        <a:pt x="12814" y="33017"/>
                      </a:lnTo>
                      <a:cubicBezTo>
                        <a:pt x="14368" y="34564"/>
                        <a:pt x="16405" y="35337"/>
                        <a:pt x="18443" y="35337"/>
                      </a:cubicBezTo>
                      <a:cubicBezTo>
                        <a:pt x="20481" y="35337"/>
                        <a:pt x="22519" y="34564"/>
                        <a:pt x="24073" y="33017"/>
                      </a:cubicBezTo>
                      <a:lnTo>
                        <a:pt x="33794" y="23297"/>
                      </a:lnTo>
                      <a:cubicBezTo>
                        <a:pt x="36902" y="20189"/>
                        <a:pt x="36902" y="15145"/>
                        <a:pt x="33794" y="12037"/>
                      </a:cubicBezTo>
                      <a:lnTo>
                        <a:pt x="24073" y="2332"/>
                      </a:lnTo>
                      <a:cubicBezTo>
                        <a:pt x="22527" y="778"/>
                        <a:pt x="20489" y="1"/>
                        <a:pt x="18449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chemeClr val="lt1"/>
                    </a:gs>
                    <a:gs pos="18000">
                      <a:schemeClr val="lt1"/>
                    </a:gs>
                    <a:gs pos="56000">
                      <a:srgbClr val="FFFFFF">
                        <a:alpha val="0"/>
                      </a:srgbClr>
                    </a:gs>
                    <a:gs pos="74000">
                      <a:schemeClr val="lt1"/>
                    </a:gs>
                    <a:gs pos="100000">
                      <a:srgbClr val="0C0A9E">
                        <a:alpha val="20000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479" name="Google Shape;479;p11"/>
              <p:cNvGrpSpPr/>
              <p:nvPr/>
            </p:nvGrpSpPr>
            <p:grpSpPr>
              <a:xfrm>
                <a:off x="874020" y="312788"/>
                <a:ext cx="473483" cy="453403"/>
                <a:chOff x="2038491" y="-937756"/>
                <a:chExt cx="904284" cy="865933"/>
              </a:xfrm>
            </p:grpSpPr>
            <p:grpSp>
              <p:nvGrpSpPr>
                <p:cNvPr id="480" name="Google Shape;480;p11"/>
                <p:cNvGrpSpPr/>
                <p:nvPr/>
              </p:nvGrpSpPr>
              <p:grpSpPr>
                <a:xfrm>
                  <a:off x="2096570" y="-863491"/>
                  <a:ext cx="717621" cy="717392"/>
                  <a:chOff x="1483457" y="3953671"/>
                  <a:chExt cx="717621" cy="717392"/>
                </a:xfrm>
              </p:grpSpPr>
              <p:sp>
                <p:nvSpPr>
                  <p:cNvPr id="481" name="Google Shape;481;p11"/>
                  <p:cNvSpPr/>
                  <p:nvPr/>
                </p:nvSpPr>
                <p:spPr>
                  <a:xfrm>
                    <a:off x="1483457" y="425726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482" name="Google Shape;482;p11"/>
                  <p:cNvSpPr/>
                  <p:nvPr/>
                </p:nvSpPr>
                <p:spPr>
                  <a:xfrm>
                    <a:off x="1559470" y="418148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483" name="Google Shape;483;p11"/>
                  <p:cNvSpPr/>
                  <p:nvPr/>
                </p:nvSpPr>
                <p:spPr>
                  <a:xfrm>
                    <a:off x="1635483" y="4105239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1" y="381"/>
                        </a:lnTo>
                        <a:lnTo>
                          <a:pt x="26740" y="27120"/>
                        </a:lnTo>
                        <a:lnTo>
                          <a:pt x="27121" y="26755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484" name="Google Shape;484;p11"/>
                  <p:cNvSpPr/>
                  <p:nvPr/>
                </p:nvSpPr>
                <p:spPr>
                  <a:xfrm>
                    <a:off x="1711267" y="402945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55" y="27121"/>
                        </a:lnTo>
                        <a:lnTo>
                          <a:pt x="27120" y="26755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485" name="Google Shape;485;p11"/>
                  <p:cNvSpPr/>
                  <p:nvPr/>
                </p:nvSpPr>
                <p:spPr>
                  <a:xfrm>
                    <a:off x="1787280" y="395367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2" y="1"/>
                        </a:moveTo>
                        <a:lnTo>
                          <a:pt x="1" y="382"/>
                        </a:lnTo>
                        <a:lnTo>
                          <a:pt x="26740" y="27121"/>
                        </a:lnTo>
                        <a:lnTo>
                          <a:pt x="27121" y="26740"/>
                        </a:lnTo>
                        <a:lnTo>
                          <a:pt x="382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sp>
              <p:nvSpPr>
                <p:cNvPr id="486" name="Google Shape;486;p11"/>
                <p:cNvSpPr/>
                <p:nvPr/>
              </p:nvSpPr>
              <p:spPr>
                <a:xfrm>
                  <a:off x="2038491" y="-937756"/>
                  <a:ext cx="904284" cy="8659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902" h="35337" extrusionOk="0">
                      <a:moveTo>
                        <a:pt x="18449" y="1"/>
                      </a:moveTo>
                      <a:cubicBezTo>
                        <a:pt x="16409" y="1"/>
                        <a:pt x="14368" y="778"/>
                        <a:pt x="12814" y="2332"/>
                      </a:cubicBezTo>
                      <a:lnTo>
                        <a:pt x="3108" y="12037"/>
                      </a:lnTo>
                      <a:cubicBezTo>
                        <a:pt x="0" y="15145"/>
                        <a:pt x="0" y="20189"/>
                        <a:pt x="3108" y="23297"/>
                      </a:cubicBezTo>
                      <a:lnTo>
                        <a:pt x="12814" y="33017"/>
                      </a:lnTo>
                      <a:cubicBezTo>
                        <a:pt x="14368" y="34564"/>
                        <a:pt x="16405" y="35337"/>
                        <a:pt x="18443" y="35337"/>
                      </a:cubicBezTo>
                      <a:cubicBezTo>
                        <a:pt x="20481" y="35337"/>
                        <a:pt x="22519" y="34564"/>
                        <a:pt x="24073" y="33017"/>
                      </a:cubicBezTo>
                      <a:lnTo>
                        <a:pt x="33794" y="23297"/>
                      </a:lnTo>
                      <a:cubicBezTo>
                        <a:pt x="36902" y="20189"/>
                        <a:pt x="36902" y="15145"/>
                        <a:pt x="33794" y="12037"/>
                      </a:cubicBezTo>
                      <a:lnTo>
                        <a:pt x="24073" y="2332"/>
                      </a:lnTo>
                      <a:cubicBezTo>
                        <a:pt x="22527" y="778"/>
                        <a:pt x="20489" y="1"/>
                        <a:pt x="18449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chemeClr val="lt1"/>
                    </a:gs>
                    <a:gs pos="18000">
                      <a:schemeClr val="lt1"/>
                    </a:gs>
                    <a:gs pos="56000">
                      <a:srgbClr val="FFFFFF">
                        <a:alpha val="0"/>
                      </a:srgbClr>
                    </a:gs>
                    <a:gs pos="74000">
                      <a:schemeClr val="lt1"/>
                    </a:gs>
                    <a:gs pos="100000">
                      <a:srgbClr val="0C0A9E">
                        <a:alpha val="20000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487" name="Google Shape;487;p11"/>
            <p:cNvGrpSpPr/>
            <p:nvPr/>
          </p:nvGrpSpPr>
          <p:grpSpPr>
            <a:xfrm rot="-7479050">
              <a:off x="-2051246" y="-1642948"/>
              <a:ext cx="4889863" cy="3931229"/>
              <a:chOff x="7103825" y="-713112"/>
              <a:chExt cx="3785226" cy="3043150"/>
            </a:xfrm>
          </p:grpSpPr>
          <p:sp>
            <p:nvSpPr>
              <p:cNvPr id="488" name="Google Shape;488;p11"/>
              <p:cNvSpPr/>
              <p:nvPr/>
            </p:nvSpPr>
            <p:spPr>
              <a:xfrm rot="-3600017">
                <a:off x="7761095" y="-21"/>
                <a:ext cx="2152450" cy="1864030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pic>
            <p:nvPicPr>
              <p:cNvPr id="489" name="Google Shape;489;p11"/>
              <p:cNvPicPr preferRelativeResize="0"/>
              <p:nvPr/>
            </p:nvPicPr>
            <p:blipFill rotWithShape="1">
              <a:blip r:embed="rId2">
                <a:alphaModFix/>
              </a:blip>
              <a:srcRect t="17657" b="17663"/>
              <a:stretch/>
            </p:blipFill>
            <p:spPr>
              <a:xfrm>
                <a:off x="7103825" y="-713112"/>
                <a:ext cx="3785226" cy="2888974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grpSp>
          <p:nvGrpSpPr>
            <p:cNvPr id="490" name="Google Shape;490;p11"/>
            <p:cNvGrpSpPr/>
            <p:nvPr/>
          </p:nvGrpSpPr>
          <p:grpSpPr>
            <a:xfrm>
              <a:off x="-640220" y="-2653973"/>
              <a:ext cx="6191222" cy="6191222"/>
              <a:chOff x="-640220" y="-2502423"/>
              <a:chExt cx="6191222" cy="6191222"/>
            </a:xfrm>
          </p:grpSpPr>
          <p:sp>
            <p:nvSpPr>
              <p:cNvPr id="491" name="Google Shape;491;p11"/>
              <p:cNvSpPr/>
              <p:nvPr/>
            </p:nvSpPr>
            <p:spPr>
              <a:xfrm rot="-8100000">
                <a:off x="452224" y="-1781500"/>
                <a:ext cx="4006334" cy="4749375"/>
              </a:xfrm>
              <a:custGeom>
                <a:avLst/>
                <a:gdLst/>
                <a:ahLst/>
                <a:cxnLst/>
                <a:rect l="l" t="t" r="r" b="b"/>
                <a:pathLst>
                  <a:path w="97678" h="115794" extrusionOk="0">
                    <a:moveTo>
                      <a:pt x="97449" y="0"/>
                    </a:moveTo>
                    <a:lnTo>
                      <a:pt x="76805" y="20645"/>
                    </a:lnTo>
                    <a:lnTo>
                      <a:pt x="76744" y="20691"/>
                    </a:lnTo>
                    <a:lnTo>
                      <a:pt x="76744" y="35927"/>
                    </a:lnTo>
                    <a:lnTo>
                      <a:pt x="63107" y="49563"/>
                    </a:lnTo>
                    <a:lnTo>
                      <a:pt x="63077" y="49608"/>
                    </a:lnTo>
                    <a:lnTo>
                      <a:pt x="63077" y="56571"/>
                    </a:lnTo>
                    <a:lnTo>
                      <a:pt x="61005" y="58659"/>
                    </a:lnTo>
                    <a:lnTo>
                      <a:pt x="61005" y="62407"/>
                    </a:lnTo>
                    <a:lnTo>
                      <a:pt x="52473" y="70939"/>
                    </a:lnTo>
                    <a:lnTo>
                      <a:pt x="52412" y="70969"/>
                    </a:lnTo>
                    <a:lnTo>
                      <a:pt x="52412" y="78541"/>
                    </a:lnTo>
                    <a:lnTo>
                      <a:pt x="46912" y="84057"/>
                    </a:lnTo>
                    <a:lnTo>
                      <a:pt x="46912" y="89633"/>
                    </a:lnTo>
                    <a:lnTo>
                      <a:pt x="33123" y="103406"/>
                    </a:lnTo>
                    <a:lnTo>
                      <a:pt x="12174" y="103406"/>
                    </a:lnTo>
                    <a:lnTo>
                      <a:pt x="0" y="115565"/>
                    </a:lnTo>
                    <a:lnTo>
                      <a:pt x="229" y="115793"/>
                    </a:lnTo>
                    <a:lnTo>
                      <a:pt x="12280" y="103711"/>
                    </a:lnTo>
                    <a:lnTo>
                      <a:pt x="33245" y="103711"/>
                    </a:lnTo>
                    <a:lnTo>
                      <a:pt x="47155" y="89801"/>
                    </a:lnTo>
                    <a:lnTo>
                      <a:pt x="47216" y="89770"/>
                    </a:lnTo>
                    <a:lnTo>
                      <a:pt x="47216" y="84179"/>
                    </a:lnTo>
                    <a:lnTo>
                      <a:pt x="52732" y="78663"/>
                    </a:lnTo>
                    <a:lnTo>
                      <a:pt x="52732" y="71106"/>
                    </a:lnTo>
                    <a:lnTo>
                      <a:pt x="61264" y="62574"/>
                    </a:lnTo>
                    <a:lnTo>
                      <a:pt x="61310" y="62513"/>
                    </a:lnTo>
                    <a:lnTo>
                      <a:pt x="61310" y="58780"/>
                    </a:lnTo>
                    <a:lnTo>
                      <a:pt x="63382" y="56708"/>
                    </a:lnTo>
                    <a:lnTo>
                      <a:pt x="63382" y="49730"/>
                    </a:lnTo>
                    <a:lnTo>
                      <a:pt x="77018" y="36109"/>
                    </a:lnTo>
                    <a:lnTo>
                      <a:pt x="77048" y="36064"/>
                    </a:lnTo>
                    <a:lnTo>
                      <a:pt x="77048" y="20828"/>
                    </a:lnTo>
                    <a:lnTo>
                      <a:pt x="97678" y="198"/>
                    </a:lnTo>
                    <a:lnTo>
                      <a:pt x="97449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dk2"/>
                  </a:gs>
                  <a:gs pos="100000">
                    <a:srgbClr val="FFFFFF">
                      <a:alpha val="0"/>
                    </a:srgbClr>
                  </a:gs>
                </a:gsLst>
                <a:lin ang="540001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2" name="Google Shape;492;p11"/>
              <p:cNvSpPr/>
              <p:nvPr/>
            </p:nvSpPr>
            <p:spPr>
              <a:xfrm rot="-8100000">
                <a:off x="83608" y="-617740"/>
                <a:ext cx="2925242" cy="3057723"/>
              </a:xfrm>
              <a:custGeom>
                <a:avLst/>
                <a:gdLst/>
                <a:ahLst/>
                <a:cxnLst/>
                <a:rect l="l" t="t" r="r" b="b"/>
                <a:pathLst>
                  <a:path w="71320" h="74550" extrusionOk="0">
                    <a:moveTo>
                      <a:pt x="71091" y="0"/>
                    </a:moveTo>
                    <a:lnTo>
                      <a:pt x="59679" y="11397"/>
                    </a:lnTo>
                    <a:lnTo>
                      <a:pt x="54895" y="11397"/>
                    </a:lnTo>
                    <a:lnTo>
                      <a:pt x="41015" y="25307"/>
                    </a:lnTo>
                    <a:lnTo>
                      <a:pt x="40954" y="25337"/>
                    </a:lnTo>
                    <a:lnTo>
                      <a:pt x="40954" y="42325"/>
                    </a:lnTo>
                    <a:lnTo>
                      <a:pt x="31767" y="51528"/>
                    </a:lnTo>
                    <a:lnTo>
                      <a:pt x="31721" y="51574"/>
                    </a:lnTo>
                    <a:lnTo>
                      <a:pt x="31721" y="59237"/>
                    </a:lnTo>
                    <a:lnTo>
                      <a:pt x="22824" y="68135"/>
                    </a:lnTo>
                    <a:lnTo>
                      <a:pt x="6186" y="68135"/>
                    </a:lnTo>
                    <a:lnTo>
                      <a:pt x="0" y="74321"/>
                    </a:lnTo>
                    <a:lnTo>
                      <a:pt x="229" y="74549"/>
                    </a:lnTo>
                    <a:lnTo>
                      <a:pt x="6323" y="68455"/>
                    </a:lnTo>
                    <a:lnTo>
                      <a:pt x="22945" y="68455"/>
                    </a:lnTo>
                    <a:lnTo>
                      <a:pt x="31980" y="59420"/>
                    </a:lnTo>
                    <a:lnTo>
                      <a:pt x="32026" y="59374"/>
                    </a:lnTo>
                    <a:lnTo>
                      <a:pt x="32026" y="51695"/>
                    </a:lnTo>
                    <a:lnTo>
                      <a:pt x="41229" y="42508"/>
                    </a:lnTo>
                    <a:lnTo>
                      <a:pt x="41259" y="42463"/>
                    </a:lnTo>
                    <a:lnTo>
                      <a:pt x="41259" y="25475"/>
                    </a:lnTo>
                    <a:lnTo>
                      <a:pt x="55032" y="11732"/>
                    </a:lnTo>
                    <a:lnTo>
                      <a:pt x="59786" y="11732"/>
                    </a:lnTo>
                    <a:lnTo>
                      <a:pt x="71320" y="213"/>
                    </a:lnTo>
                    <a:lnTo>
                      <a:pt x="7109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dk2"/>
                  </a:gs>
                  <a:gs pos="100000">
                    <a:srgbClr val="FFFFFF">
                      <a:alpha val="0"/>
                    </a:srgbClr>
                  </a:gs>
                </a:gsLst>
                <a:lin ang="540001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noFill/>
        <a:effectLst/>
      </p:bgPr>
    </p:bg>
    <p:spTree>
      <p:nvGrpSpPr>
        <p:cNvPr id="1" name="Shape 49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BLANK_1_1_1_1_1_1">
    <p:spTree>
      <p:nvGrpSpPr>
        <p:cNvPr id="1" name="Shape 4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" name="Google Shape;495;p13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496" name="Google Shape;496;p13"/>
          <p:cNvSpPr txBox="1">
            <a:spLocks noGrp="1"/>
          </p:cNvSpPr>
          <p:nvPr>
            <p:ph type="subTitle" idx="1"/>
          </p:nvPr>
        </p:nvSpPr>
        <p:spPr>
          <a:xfrm>
            <a:off x="720000" y="2244725"/>
            <a:ext cx="2661000" cy="60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97" name="Google Shape;497;p13"/>
          <p:cNvSpPr txBox="1">
            <a:spLocks noGrp="1"/>
          </p:cNvSpPr>
          <p:nvPr>
            <p:ph type="subTitle" idx="2"/>
          </p:nvPr>
        </p:nvSpPr>
        <p:spPr>
          <a:xfrm>
            <a:off x="4366700" y="2244725"/>
            <a:ext cx="2661000" cy="60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98" name="Google Shape;498;p13"/>
          <p:cNvSpPr txBox="1">
            <a:spLocks noGrp="1"/>
          </p:cNvSpPr>
          <p:nvPr>
            <p:ph type="subTitle" idx="3"/>
          </p:nvPr>
        </p:nvSpPr>
        <p:spPr>
          <a:xfrm>
            <a:off x="720000" y="3940900"/>
            <a:ext cx="2661000" cy="60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99" name="Google Shape;499;p13"/>
          <p:cNvSpPr txBox="1">
            <a:spLocks noGrp="1"/>
          </p:cNvSpPr>
          <p:nvPr>
            <p:ph type="subTitle" idx="4"/>
          </p:nvPr>
        </p:nvSpPr>
        <p:spPr>
          <a:xfrm>
            <a:off x="4366700" y="3940900"/>
            <a:ext cx="2661000" cy="60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00" name="Google Shape;500;p13"/>
          <p:cNvSpPr txBox="1">
            <a:spLocks noGrp="1"/>
          </p:cNvSpPr>
          <p:nvPr>
            <p:ph type="title" idx="5" hasCustomPrompt="1"/>
          </p:nvPr>
        </p:nvSpPr>
        <p:spPr>
          <a:xfrm>
            <a:off x="720003" y="1344775"/>
            <a:ext cx="1057500" cy="640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Poppins"/>
                <a:ea typeface="Poppins"/>
                <a:cs typeface="Poppins"/>
                <a:sym typeface="Poppi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9pPr>
          </a:lstStyle>
          <a:p>
            <a:r>
              <a:t>xx%</a:t>
            </a:r>
          </a:p>
        </p:txBody>
      </p:sp>
      <p:sp>
        <p:nvSpPr>
          <p:cNvPr id="501" name="Google Shape;501;p13"/>
          <p:cNvSpPr txBox="1">
            <a:spLocks noGrp="1"/>
          </p:cNvSpPr>
          <p:nvPr>
            <p:ph type="title" idx="6" hasCustomPrompt="1"/>
          </p:nvPr>
        </p:nvSpPr>
        <p:spPr>
          <a:xfrm>
            <a:off x="720003" y="3040971"/>
            <a:ext cx="1057500" cy="640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Poppins"/>
                <a:ea typeface="Poppins"/>
                <a:cs typeface="Poppins"/>
                <a:sym typeface="Poppi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9pPr>
          </a:lstStyle>
          <a:p>
            <a:r>
              <a:t>xx%</a:t>
            </a:r>
          </a:p>
        </p:txBody>
      </p:sp>
      <p:sp>
        <p:nvSpPr>
          <p:cNvPr id="502" name="Google Shape;502;p13"/>
          <p:cNvSpPr txBox="1">
            <a:spLocks noGrp="1"/>
          </p:cNvSpPr>
          <p:nvPr>
            <p:ph type="title" idx="7" hasCustomPrompt="1"/>
          </p:nvPr>
        </p:nvSpPr>
        <p:spPr>
          <a:xfrm>
            <a:off x="4366698" y="1344775"/>
            <a:ext cx="1057500" cy="640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Poppins"/>
                <a:ea typeface="Poppins"/>
                <a:cs typeface="Poppins"/>
                <a:sym typeface="Poppi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9pPr>
          </a:lstStyle>
          <a:p>
            <a:r>
              <a:t>xx%</a:t>
            </a:r>
          </a:p>
        </p:txBody>
      </p:sp>
      <p:sp>
        <p:nvSpPr>
          <p:cNvPr id="503" name="Google Shape;503;p13"/>
          <p:cNvSpPr txBox="1">
            <a:spLocks noGrp="1"/>
          </p:cNvSpPr>
          <p:nvPr>
            <p:ph type="title" idx="8" hasCustomPrompt="1"/>
          </p:nvPr>
        </p:nvSpPr>
        <p:spPr>
          <a:xfrm>
            <a:off x="4366698" y="3040971"/>
            <a:ext cx="1057500" cy="640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Poppins"/>
                <a:ea typeface="Poppins"/>
                <a:cs typeface="Poppins"/>
                <a:sym typeface="Poppi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9pPr>
          </a:lstStyle>
          <a:p>
            <a:r>
              <a:t>xx%</a:t>
            </a:r>
          </a:p>
        </p:txBody>
      </p:sp>
      <p:sp>
        <p:nvSpPr>
          <p:cNvPr id="504" name="Google Shape;504;p13"/>
          <p:cNvSpPr txBox="1">
            <a:spLocks noGrp="1"/>
          </p:cNvSpPr>
          <p:nvPr>
            <p:ph type="subTitle" idx="9"/>
          </p:nvPr>
        </p:nvSpPr>
        <p:spPr>
          <a:xfrm>
            <a:off x="720000" y="1918675"/>
            <a:ext cx="3233700" cy="40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Source Code Pro"/>
              <a:buNone/>
              <a:defRPr sz="1900" b="1">
                <a:latin typeface="IBM Plex Mono"/>
                <a:ea typeface="IBM Plex Mono"/>
                <a:cs typeface="IBM Plex Mono"/>
                <a:sym typeface="IBM Plex Mon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urce Code Pro"/>
              <a:buNone/>
              <a:defRPr sz="2400" b="1">
                <a:latin typeface="Source Code Pro"/>
                <a:ea typeface="Source Code Pro"/>
                <a:cs typeface="Source Code Pro"/>
                <a:sym typeface="Source Code Pr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urce Code Pro"/>
              <a:buNone/>
              <a:defRPr sz="2400" b="1">
                <a:latin typeface="Source Code Pro"/>
                <a:ea typeface="Source Code Pro"/>
                <a:cs typeface="Source Code Pro"/>
                <a:sym typeface="Source Code Pr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urce Code Pro"/>
              <a:buNone/>
              <a:defRPr sz="2400" b="1">
                <a:latin typeface="Source Code Pro"/>
                <a:ea typeface="Source Code Pro"/>
                <a:cs typeface="Source Code Pro"/>
                <a:sym typeface="Source Code Pr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urce Code Pro"/>
              <a:buNone/>
              <a:defRPr sz="2400" b="1">
                <a:latin typeface="Source Code Pro"/>
                <a:ea typeface="Source Code Pro"/>
                <a:cs typeface="Source Code Pro"/>
                <a:sym typeface="Source Code Pr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urce Code Pro"/>
              <a:buNone/>
              <a:defRPr sz="2400" b="1">
                <a:latin typeface="Source Code Pro"/>
                <a:ea typeface="Source Code Pro"/>
                <a:cs typeface="Source Code Pro"/>
                <a:sym typeface="Source Code Pr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urce Code Pro"/>
              <a:buNone/>
              <a:defRPr sz="2400" b="1">
                <a:latin typeface="Source Code Pro"/>
                <a:ea typeface="Source Code Pro"/>
                <a:cs typeface="Source Code Pro"/>
                <a:sym typeface="Source Code Pr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urce Code Pro"/>
              <a:buNone/>
              <a:defRPr sz="2400" b="1">
                <a:latin typeface="Source Code Pro"/>
                <a:ea typeface="Source Code Pro"/>
                <a:cs typeface="Source Code Pro"/>
                <a:sym typeface="Source Code Pr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urce Code Pro"/>
              <a:buNone/>
              <a:defRPr sz="2400" b="1">
                <a:latin typeface="Source Code Pro"/>
                <a:ea typeface="Source Code Pro"/>
                <a:cs typeface="Source Code Pro"/>
                <a:sym typeface="Source Code Pro"/>
              </a:defRPr>
            </a:lvl9pPr>
          </a:lstStyle>
          <a:p>
            <a:endParaRPr/>
          </a:p>
        </p:txBody>
      </p:sp>
      <p:sp>
        <p:nvSpPr>
          <p:cNvPr id="505" name="Google Shape;505;p13"/>
          <p:cNvSpPr txBox="1">
            <a:spLocks noGrp="1"/>
          </p:cNvSpPr>
          <p:nvPr>
            <p:ph type="subTitle" idx="13"/>
          </p:nvPr>
        </p:nvSpPr>
        <p:spPr>
          <a:xfrm>
            <a:off x="4366698" y="1918675"/>
            <a:ext cx="3233700" cy="40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Source Code Pro"/>
              <a:buNone/>
              <a:defRPr sz="1900" b="1">
                <a:latin typeface="IBM Plex Mono"/>
                <a:ea typeface="IBM Plex Mono"/>
                <a:cs typeface="IBM Plex Mono"/>
                <a:sym typeface="IBM Plex Mon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urce Code Pro"/>
              <a:buNone/>
              <a:defRPr sz="2400" b="1">
                <a:latin typeface="Source Code Pro"/>
                <a:ea typeface="Source Code Pro"/>
                <a:cs typeface="Source Code Pro"/>
                <a:sym typeface="Source Code Pr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urce Code Pro"/>
              <a:buNone/>
              <a:defRPr sz="2400" b="1">
                <a:latin typeface="Source Code Pro"/>
                <a:ea typeface="Source Code Pro"/>
                <a:cs typeface="Source Code Pro"/>
                <a:sym typeface="Source Code Pr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urce Code Pro"/>
              <a:buNone/>
              <a:defRPr sz="2400" b="1">
                <a:latin typeface="Source Code Pro"/>
                <a:ea typeface="Source Code Pro"/>
                <a:cs typeface="Source Code Pro"/>
                <a:sym typeface="Source Code Pr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urce Code Pro"/>
              <a:buNone/>
              <a:defRPr sz="2400" b="1">
                <a:latin typeface="Source Code Pro"/>
                <a:ea typeface="Source Code Pro"/>
                <a:cs typeface="Source Code Pro"/>
                <a:sym typeface="Source Code Pr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urce Code Pro"/>
              <a:buNone/>
              <a:defRPr sz="2400" b="1">
                <a:latin typeface="Source Code Pro"/>
                <a:ea typeface="Source Code Pro"/>
                <a:cs typeface="Source Code Pro"/>
                <a:sym typeface="Source Code Pr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urce Code Pro"/>
              <a:buNone/>
              <a:defRPr sz="2400" b="1">
                <a:latin typeface="Source Code Pro"/>
                <a:ea typeface="Source Code Pro"/>
                <a:cs typeface="Source Code Pro"/>
                <a:sym typeface="Source Code Pr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urce Code Pro"/>
              <a:buNone/>
              <a:defRPr sz="2400" b="1">
                <a:latin typeface="Source Code Pro"/>
                <a:ea typeface="Source Code Pro"/>
                <a:cs typeface="Source Code Pro"/>
                <a:sym typeface="Source Code Pr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urce Code Pro"/>
              <a:buNone/>
              <a:defRPr sz="2400" b="1">
                <a:latin typeface="Source Code Pro"/>
                <a:ea typeface="Source Code Pro"/>
                <a:cs typeface="Source Code Pro"/>
                <a:sym typeface="Source Code Pro"/>
              </a:defRPr>
            </a:lvl9pPr>
          </a:lstStyle>
          <a:p>
            <a:endParaRPr/>
          </a:p>
        </p:txBody>
      </p:sp>
      <p:sp>
        <p:nvSpPr>
          <p:cNvPr id="506" name="Google Shape;506;p13"/>
          <p:cNvSpPr txBox="1">
            <a:spLocks noGrp="1"/>
          </p:cNvSpPr>
          <p:nvPr>
            <p:ph type="subTitle" idx="14"/>
          </p:nvPr>
        </p:nvSpPr>
        <p:spPr>
          <a:xfrm>
            <a:off x="720000" y="3614801"/>
            <a:ext cx="3233700" cy="40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1900" b="1">
                <a:latin typeface="IBM Plex Mono"/>
                <a:ea typeface="IBM Plex Mono"/>
                <a:cs typeface="IBM Plex Mono"/>
                <a:sym typeface="IBM Plex Mon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9pPr>
          </a:lstStyle>
          <a:p>
            <a:endParaRPr/>
          </a:p>
        </p:txBody>
      </p:sp>
      <p:sp>
        <p:nvSpPr>
          <p:cNvPr id="507" name="Google Shape;507;p13"/>
          <p:cNvSpPr txBox="1">
            <a:spLocks noGrp="1"/>
          </p:cNvSpPr>
          <p:nvPr>
            <p:ph type="subTitle" idx="15"/>
          </p:nvPr>
        </p:nvSpPr>
        <p:spPr>
          <a:xfrm>
            <a:off x="4366698" y="3614801"/>
            <a:ext cx="3233700" cy="40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1900" b="1">
                <a:latin typeface="IBM Plex Mono"/>
                <a:ea typeface="IBM Plex Mono"/>
                <a:cs typeface="IBM Plex Mono"/>
                <a:sym typeface="IBM Plex Mon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9pPr>
          </a:lstStyle>
          <a:p>
            <a:endParaRPr/>
          </a:p>
        </p:txBody>
      </p:sp>
      <p:grpSp>
        <p:nvGrpSpPr>
          <p:cNvPr id="508" name="Google Shape;508;p13"/>
          <p:cNvGrpSpPr/>
          <p:nvPr/>
        </p:nvGrpSpPr>
        <p:grpSpPr>
          <a:xfrm>
            <a:off x="-808923" y="2711465"/>
            <a:ext cx="2097951" cy="3309497"/>
            <a:chOff x="-656523" y="2711465"/>
            <a:chExt cx="2097951" cy="3309497"/>
          </a:xfrm>
        </p:grpSpPr>
        <p:sp>
          <p:nvSpPr>
            <p:cNvPr id="509" name="Google Shape;509;p13"/>
            <p:cNvSpPr/>
            <p:nvPr/>
          </p:nvSpPr>
          <p:spPr>
            <a:xfrm flipH="1">
              <a:off x="-352474" y="4279466"/>
              <a:ext cx="1139424" cy="986746"/>
            </a:xfrm>
            <a:custGeom>
              <a:avLst/>
              <a:gdLst/>
              <a:ahLst/>
              <a:cxnLst/>
              <a:rect l="l" t="t" r="r" b="b"/>
              <a:pathLst>
                <a:path w="51285" h="44413" extrusionOk="0">
                  <a:moveTo>
                    <a:pt x="12814" y="0"/>
                  </a:moveTo>
                  <a:lnTo>
                    <a:pt x="0" y="22199"/>
                  </a:lnTo>
                  <a:lnTo>
                    <a:pt x="12814" y="44413"/>
                  </a:lnTo>
                  <a:lnTo>
                    <a:pt x="38471" y="44413"/>
                  </a:lnTo>
                  <a:lnTo>
                    <a:pt x="51285" y="22199"/>
                  </a:lnTo>
                  <a:lnTo>
                    <a:pt x="38471" y="0"/>
                  </a:ln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22000">
                  <a:schemeClr val="lt1"/>
                </a:gs>
                <a:gs pos="45000">
                  <a:srgbClr val="FFFFFF">
                    <a:alpha val="0"/>
                  </a:srgbClr>
                </a:gs>
                <a:gs pos="100000">
                  <a:srgbClr val="0C0A9E">
                    <a:alpha val="50196"/>
                  </a:srgbClr>
                </a:gs>
              </a:gsLst>
              <a:lin ang="2700006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510" name="Google Shape;510;p13"/>
            <p:cNvGrpSpPr/>
            <p:nvPr/>
          </p:nvGrpSpPr>
          <p:grpSpPr>
            <a:xfrm>
              <a:off x="323479" y="4682324"/>
              <a:ext cx="328346" cy="328531"/>
              <a:chOff x="3678700" y="407275"/>
              <a:chExt cx="708100" cy="708500"/>
            </a:xfrm>
          </p:grpSpPr>
          <p:sp>
            <p:nvSpPr>
              <p:cNvPr id="511" name="Google Shape;511;p13"/>
              <p:cNvSpPr/>
              <p:nvPr/>
            </p:nvSpPr>
            <p:spPr>
              <a:xfrm>
                <a:off x="3678700" y="407275"/>
                <a:ext cx="249875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96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96"/>
                    </a:lnTo>
                    <a:lnTo>
                      <a:pt x="9995" y="1403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2" name="Google Shape;512;p13"/>
              <p:cNvSpPr/>
              <p:nvPr/>
            </p:nvSpPr>
            <p:spPr>
              <a:xfrm>
                <a:off x="3754875" y="483475"/>
                <a:ext cx="249900" cy="249875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5" extrusionOk="0">
                    <a:moveTo>
                      <a:pt x="8593" y="0"/>
                    </a:moveTo>
                    <a:lnTo>
                      <a:pt x="0" y="8593"/>
                    </a:lnTo>
                    <a:lnTo>
                      <a:pt x="1402" y="9995"/>
                    </a:lnTo>
                    <a:lnTo>
                      <a:pt x="9995" y="1402"/>
                    </a:lnTo>
                    <a:lnTo>
                      <a:pt x="8593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3" name="Google Shape;513;p13"/>
              <p:cNvSpPr/>
              <p:nvPr/>
            </p:nvSpPr>
            <p:spPr>
              <a:xfrm>
                <a:off x="3831425" y="560025"/>
                <a:ext cx="249900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6" extrusionOk="0">
                    <a:moveTo>
                      <a:pt x="8594" y="0"/>
                    </a:moveTo>
                    <a:lnTo>
                      <a:pt x="1" y="8594"/>
                    </a:lnTo>
                    <a:lnTo>
                      <a:pt x="1403" y="9995"/>
                    </a:lnTo>
                    <a:lnTo>
                      <a:pt x="9996" y="1402"/>
                    </a:lnTo>
                    <a:lnTo>
                      <a:pt x="8594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4" name="Google Shape;514;p13"/>
              <p:cNvSpPr/>
              <p:nvPr/>
            </p:nvSpPr>
            <p:spPr>
              <a:xfrm>
                <a:off x="3907625" y="636575"/>
                <a:ext cx="249875" cy="249525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81" extrusionOk="0">
                    <a:moveTo>
                      <a:pt x="8593" y="1"/>
                    </a:moveTo>
                    <a:lnTo>
                      <a:pt x="0" y="8579"/>
                    </a:lnTo>
                    <a:lnTo>
                      <a:pt x="1402" y="9980"/>
                    </a:lnTo>
                    <a:lnTo>
                      <a:pt x="9995" y="1387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5" name="Google Shape;515;p13"/>
              <p:cNvSpPr/>
              <p:nvPr/>
            </p:nvSpPr>
            <p:spPr>
              <a:xfrm>
                <a:off x="3984175" y="713150"/>
                <a:ext cx="249900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6" extrusionOk="0">
                    <a:moveTo>
                      <a:pt x="8593" y="0"/>
                    </a:moveTo>
                    <a:lnTo>
                      <a:pt x="0" y="8593"/>
                    </a:lnTo>
                    <a:lnTo>
                      <a:pt x="1402" y="9995"/>
                    </a:lnTo>
                    <a:lnTo>
                      <a:pt x="9995" y="1402"/>
                    </a:lnTo>
                    <a:lnTo>
                      <a:pt x="8593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6" name="Google Shape;516;p13"/>
              <p:cNvSpPr/>
              <p:nvPr/>
            </p:nvSpPr>
            <p:spPr>
              <a:xfrm>
                <a:off x="4061125" y="789700"/>
                <a:ext cx="249500" cy="249525"/>
              </a:xfrm>
              <a:custGeom>
                <a:avLst/>
                <a:gdLst/>
                <a:ahLst/>
                <a:cxnLst/>
                <a:rect l="l" t="t" r="r" b="b"/>
                <a:pathLst>
                  <a:path w="9980" h="9981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80"/>
                    </a:lnTo>
                    <a:lnTo>
                      <a:pt x="9980" y="1402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7" name="Google Shape;517;p13"/>
              <p:cNvSpPr/>
              <p:nvPr/>
            </p:nvSpPr>
            <p:spPr>
              <a:xfrm>
                <a:off x="4136925" y="865875"/>
                <a:ext cx="249875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96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96"/>
                    </a:lnTo>
                    <a:lnTo>
                      <a:pt x="9995" y="1403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518" name="Google Shape;518;p13"/>
            <p:cNvGrpSpPr/>
            <p:nvPr/>
          </p:nvGrpSpPr>
          <p:grpSpPr>
            <a:xfrm>
              <a:off x="-541317" y="2711465"/>
              <a:ext cx="1117945" cy="1598547"/>
              <a:chOff x="-541317" y="2711465"/>
              <a:chExt cx="1117945" cy="1598547"/>
            </a:xfrm>
          </p:grpSpPr>
          <p:sp>
            <p:nvSpPr>
              <p:cNvPr id="519" name="Google Shape;519;p13"/>
              <p:cNvSpPr/>
              <p:nvPr/>
            </p:nvSpPr>
            <p:spPr>
              <a:xfrm rot="8999999">
                <a:off x="-132025" y="2659081"/>
                <a:ext cx="246869" cy="1703314"/>
              </a:xfrm>
              <a:custGeom>
                <a:avLst/>
                <a:gdLst/>
                <a:ahLst/>
                <a:cxnLst/>
                <a:rect l="l" t="t" r="r" b="b"/>
                <a:pathLst>
                  <a:path w="6019" h="29909" extrusionOk="0">
                    <a:moveTo>
                      <a:pt x="1" y="1"/>
                    </a:moveTo>
                    <a:lnTo>
                      <a:pt x="1" y="306"/>
                    </a:lnTo>
                    <a:lnTo>
                      <a:pt x="5699" y="306"/>
                    </a:lnTo>
                    <a:lnTo>
                      <a:pt x="5699" y="29909"/>
                    </a:lnTo>
                    <a:lnTo>
                      <a:pt x="6019" y="29909"/>
                    </a:lnTo>
                    <a:lnTo>
                      <a:pt x="6019" y="1"/>
                    </a:lnTo>
                    <a:close/>
                  </a:path>
                </a:pathLst>
              </a:custGeom>
              <a:solidFill>
                <a:srgbClr val="0C0A9E">
                  <a:alpha val="313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520" name="Google Shape;520;p13"/>
              <p:cNvGrpSpPr/>
              <p:nvPr/>
            </p:nvGrpSpPr>
            <p:grpSpPr>
              <a:xfrm>
                <a:off x="442584" y="4120912"/>
                <a:ext cx="134044" cy="134013"/>
                <a:chOff x="1101075" y="2142375"/>
                <a:chExt cx="439200" cy="439100"/>
              </a:xfrm>
            </p:grpSpPr>
            <p:sp>
              <p:nvSpPr>
                <p:cNvPr id="521" name="Google Shape;521;p13"/>
                <p:cNvSpPr/>
                <p:nvPr/>
              </p:nvSpPr>
              <p:spPr>
                <a:xfrm>
                  <a:off x="1101075" y="2142375"/>
                  <a:ext cx="439200" cy="439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568" h="17564" extrusionOk="0">
                      <a:moveTo>
                        <a:pt x="8792" y="1291"/>
                      </a:moveTo>
                      <a:cubicBezTo>
                        <a:pt x="10711" y="1291"/>
                        <a:pt x="12631" y="2008"/>
                        <a:pt x="14094" y="3501"/>
                      </a:cubicBezTo>
                      <a:cubicBezTo>
                        <a:pt x="15526" y="4902"/>
                        <a:pt x="16303" y="6807"/>
                        <a:pt x="16303" y="8803"/>
                      </a:cubicBezTo>
                      <a:cubicBezTo>
                        <a:pt x="16303" y="10814"/>
                        <a:pt x="15526" y="12688"/>
                        <a:pt x="14094" y="14120"/>
                      </a:cubicBezTo>
                      <a:cubicBezTo>
                        <a:pt x="12692" y="15552"/>
                        <a:pt x="10788" y="16329"/>
                        <a:pt x="8792" y="16329"/>
                      </a:cubicBezTo>
                      <a:cubicBezTo>
                        <a:pt x="6780" y="16329"/>
                        <a:pt x="4906" y="15552"/>
                        <a:pt x="3474" y="14120"/>
                      </a:cubicBezTo>
                      <a:cubicBezTo>
                        <a:pt x="2042" y="12718"/>
                        <a:pt x="1265" y="10814"/>
                        <a:pt x="1265" y="8803"/>
                      </a:cubicBezTo>
                      <a:cubicBezTo>
                        <a:pt x="1265" y="6807"/>
                        <a:pt x="2042" y="4918"/>
                        <a:pt x="3474" y="3501"/>
                      </a:cubicBezTo>
                      <a:cubicBezTo>
                        <a:pt x="4937" y="2023"/>
                        <a:pt x="6857" y="1291"/>
                        <a:pt x="8792" y="1291"/>
                      </a:cubicBezTo>
                      <a:close/>
                      <a:moveTo>
                        <a:pt x="8784" y="0"/>
                      </a:moveTo>
                      <a:cubicBezTo>
                        <a:pt x="6537" y="0"/>
                        <a:pt x="4289" y="857"/>
                        <a:pt x="2575" y="2571"/>
                      </a:cubicBezTo>
                      <a:cubicBezTo>
                        <a:pt x="915" y="4232"/>
                        <a:pt x="1" y="6441"/>
                        <a:pt x="1" y="8788"/>
                      </a:cubicBezTo>
                      <a:cubicBezTo>
                        <a:pt x="1" y="11134"/>
                        <a:pt x="915" y="13343"/>
                        <a:pt x="2575" y="15004"/>
                      </a:cubicBezTo>
                      <a:cubicBezTo>
                        <a:pt x="4236" y="16649"/>
                        <a:pt x="6445" y="17563"/>
                        <a:pt x="8792" y="17563"/>
                      </a:cubicBezTo>
                      <a:cubicBezTo>
                        <a:pt x="11123" y="17563"/>
                        <a:pt x="13332" y="16649"/>
                        <a:pt x="14993" y="15004"/>
                      </a:cubicBezTo>
                      <a:cubicBezTo>
                        <a:pt x="16653" y="13343"/>
                        <a:pt x="17568" y="11134"/>
                        <a:pt x="17568" y="8788"/>
                      </a:cubicBezTo>
                      <a:cubicBezTo>
                        <a:pt x="17568" y="6441"/>
                        <a:pt x="16653" y="4232"/>
                        <a:pt x="14993" y="2571"/>
                      </a:cubicBezTo>
                      <a:cubicBezTo>
                        <a:pt x="13279" y="857"/>
                        <a:pt x="11031" y="0"/>
                        <a:pt x="8784" y="0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0C0A9E">
                        <a:alpha val="37254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13500032" scaled="0"/>
                </a:gradFill>
                <a:ln>
                  <a:noFill/>
                </a:ln>
                <a:effectLst>
                  <a:outerShdw blurRad="42863" dist="9525" dir="2280000" algn="bl" rotWithShape="0">
                    <a:schemeClr val="lt2"/>
                  </a:outerShdw>
                </a:effectLst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22" name="Google Shape;522;p13"/>
                <p:cNvSpPr/>
                <p:nvPr/>
              </p:nvSpPr>
              <p:spPr>
                <a:xfrm>
                  <a:off x="1189450" y="2242350"/>
                  <a:ext cx="262850" cy="239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514" h="9588" extrusionOk="0">
                      <a:moveTo>
                        <a:pt x="5257" y="1269"/>
                      </a:moveTo>
                      <a:cubicBezTo>
                        <a:pt x="6171" y="1269"/>
                        <a:pt x="7054" y="1604"/>
                        <a:pt x="7771" y="2290"/>
                      </a:cubicBezTo>
                      <a:cubicBezTo>
                        <a:pt x="9127" y="3692"/>
                        <a:pt x="9127" y="5931"/>
                        <a:pt x="7771" y="7302"/>
                      </a:cubicBezTo>
                      <a:cubicBezTo>
                        <a:pt x="7070" y="7988"/>
                        <a:pt x="6159" y="8331"/>
                        <a:pt x="5253" y="8331"/>
                      </a:cubicBezTo>
                      <a:cubicBezTo>
                        <a:pt x="4346" y="8331"/>
                        <a:pt x="3444" y="7988"/>
                        <a:pt x="2758" y="7302"/>
                      </a:cubicBezTo>
                      <a:cubicBezTo>
                        <a:pt x="1387" y="5916"/>
                        <a:pt x="1387" y="3661"/>
                        <a:pt x="2758" y="2290"/>
                      </a:cubicBezTo>
                      <a:cubicBezTo>
                        <a:pt x="3444" y="1604"/>
                        <a:pt x="4342" y="1269"/>
                        <a:pt x="5257" y="1269"/>
                      </a:cubicBezTo>
                      <a:close/>
                      <a:moveTo>
                        <a:pt x="5255" y="1"/>
                      </a:moveTo>
                      <a:cubicBezTo>
                        <a:pt x="4026" y="1"/>
                        <a:pt x="2796" y="469"/>
                        <a:pt x="1859" y="1406"/>
                      </a:cubicBezTo>
                      <a:cubicBezTo>
                        <a:pt x="0" y="3265"/>
                        <a:pt x="0" y="6312"/>
                        <a:pt x="1859" y="8186"/>
                      </a:cubicBezTo>
                      <a:cubicBezTo>
                        <a:pt x="2788" y="9116"/>
                        <a:pt x="4038" y="9588"/>
                        <a:pt x="5257" y="9588"/>
                      </a:cubicBezTo>
                      <a:cubicBezTo>
                        <a:pt x="6491" y="9588"/>
                        <a:pt x="7710" y="9131"/>
                        <a:pt x="8639" y="8186"/>
                      </a:cubicBezTo>
                      <a:cubicBezTo>
                        <a:pt x="10513" y="6312"/>
                        <a:pt x="10513" y="3265"/>
                        <a:pt x="8639" y="1406"/>
                      </a:cubicBezTo>
                      <a:cubicBezTo>
                        <a:pt x="7710" y="469"/>
                        <a:pt x="6483" y="1"/>
                        <a:pt x="5255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0C0A9E">
                        <a:alpha val="37254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13500032" scaled="0"/>
                </a:gradFill>
                <a:ln>
                  <a:noFill/>
                </a:ln>
                <a:effectLst>
                  <a:outerShdw blurRad="42863" dist="9525" dir="2280000" algn="bl" rotWithShape="0">
                    <a:schemeClr val="lt2"/>
                  </a:outerShdw>
                </a:effectLst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523" name="Google Shape;523;p13"/>
            <p:cNvGrpSpPr/>
            <p:nvPr/>
          </p:nvGrpSpPr>
          <p:grpSpPr>
            <a:xfrm rot="-9080766">
              <a:off x="-341725" y="3731687"/>
              <a:ext cx="1117904" cy="1598488"/>
              <a:chOff x="-541317" y="2711465"/>
              <a:chExt cx="1117945" cy="1598547"/>
            </a:xfrm>
          </p:grpSpPr>
          <p:sp>
            <p:nvSpPr>
              <p:cNvPr id="524" name="Google Shape;524;p13"/>
              <p:cNvSpPr/>
              <p:nvPr/>
            </p:nvSpPr>
            <p:spPr>
              <a:xfrm rot="8999999">
                <a:off x="-132025" y="2659081"/>
                <a:ext cx="246869" cy="1703314"/>
              </a:xfrm>
              <a:custGeom>
                <a:avLst/>
                <a:gdLst/>
                <a:ahLst/>
                <a:cxnLst/>
                <a:rect l="l" t="t" r="r" b="b"/>
                <a:pathLst>
                  <a:path w="6019" h="29909" extrusionOk="0">
                    <a:moveTo>
                      <a:pt x="1" y="1"/>
                    </a:moveTo>
                    <a:lnTo>
                      <a:pt x="1" y="306"/>
                    </a:lnTo>
                    <a:lnTo>
                      <a:pt x="5699" y="306"/>
                    </a:lnTo>
                    <a:lnTo>
                      <a:pt x="5699" y="29909"/>
                    </a:lnTo>
                    <a:lnTo>
                      <a:pt x="6019" y="29909"/>
                    </a:lnTo>
                    <a:lnTo>
                      <a:pt x="6019" y="1"/>
                    </a:lnTo>
                    <a:close/>
                  </a:path>
                </a:pathLst>
              </a:custGeom>
              <a:solidFill>
                <a:srgbClr val="0C0A9E">
                  <a:alpha val="313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525" name="Google Shape;525;p13"/>
              <p:cNvGrpSpPr/>
              <p:nvPr/>
            </p:nvGrpSpPr>
            <p:grpSpPr>
              <a:xfrm>
                <a:off x="442584" y="4120912"/>
                <a:ext cx="134044" cy="134013"/>
                <a:chOff x="1101075" y="2142375"/>
                <a:chExt cx="439200" cy="439100"/>
              </a:xfrm>
            </p:grpSpPr>
            <p:sp>
              <p:nvSpPr>
                <p:cNvPr id="526" name="Google Shape;526;p13"/>
                <p:cNvSpPr/>
                <p:nvPr/>
              </p:nvSpPr>
              <p:spPr>
                <a:xfrm>
                  <a:off x="1101075" y="2142375"/>
                  <a:ext cx="439200" cy="439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568" h="17564" extrusionOk="0">
                      <a:moveTo>
                        <a:pt x="8792" y="1291"/>
                      </a:moveTo>
                      <a:cubicBezTo>
                        <a:pt x="10711" y="1291"/>
                        <a:pt x="12631" y="2008"/>
                        <a:pt x="14094" y="3501"/>
                      </a:cubicBezTo>
                      <a:cubicBezTo>
                        <a:pt x="15526" y="4902"/>
                        <a:pt x="16303" y="6807"/>
                        <a:pt x="16303" y="8803"/>
                      </a:cubicBezTo>
                      <a:cubicBezTo>
                        <a:pt x="16303" y="10814"/>
                        <a:pt x="15526" y="12688"/>
                        <a:pt x="14094" y="14120"/>
                      </a:cubicBezTo>
                      <a:cubicBezTo>
                        <a:pt x="12692" y="15552"/>
                        <a:pt x="10788" y="16329"/>
                        <a:pt x="8792" y="16329"/>
                      </a:cubicBezTo>
                      <a:cubicBezTo>
                        <a:pt x="6780" y="16329"/>
                        <a:pt x="4906" y="15552"/>
                        <a:pt x="3474" y="14120"/>
                      </a:cubicBezTo>
                      <a:cubicBezTo>
                        <a:pt x="2042" y="12718"/>
                        <a:pt x="1265" y="10814"/>
                        <a:pt x="1265" y="8803"/>
                      </a:cubicBezTo>
                      <a:cubicBezTo>
                        <a:pt x="1265" y="6807"/>
                        <a:pt x="2042" y="4918"/>
                        <a:pt x="3474" y="3501"/>
                      </a:cubicBezTo>
                      <a:cubicBezTo>
                        <a:pt x="4937" y="2023"/>
                        <a:pt x="6857" y="1291"/>
                        <a:pt x="8792" y="1291"/>
                      </a:cubicBezTo>
                      <a:close/>
                      <a:moveTo>
                        <a:pt x="8784" y="0"/>
                      </a:moveTo>
                      <a:cubicBezTo>
                        <a:pt x="6537" y="0"/>
                        <a:pt x="4289" y="857"/>
                        <a:pt x="2575" y="2571"/>
                      </a:cubicBezTo>
                      <a:cubicBezTo>
                        <a:pt x="915" y="4232"/>
                        <a:pt x="1" y="6441"/>
                        <a:pt x="1" y="8788"/>
                      </a:cubicBezTo>
                      <a:cubicBezTo>
                        <a:pt x="1" y="11134"/>
                        <a:pt x="915" y="13343"/>
                        <a:pt x="2575" y="15004"/>
                      </a:cubicBezTo>
                      <a:cubicBezTo>
                        <a:pt x="4236" y="16649"/>
                        <a:pt x="6445" y="17563"/>
                        <a:pt x="8792" y="17563"/>
                      </a:cubicBezTo>
                      <a:cubicBezTo>
                        <a:pt x="11123" y="17563"/>
                        <a:pt x="13332" y="16649"/>
                        <a:pt x="14993" y="15004"/>
                      </a:cubicBezTo>
                      <a:cubicBezTo>
                        <a:pt x="16653" y="13343"/>
                        <a:pt x="17568" y="11134"/>
                        <a:pt x="17568" y="8788"/>
                      </a:cubicBezTo>
                      <a:cubicBezTo>
                        <a:pt x="17568" y="6441"/>
                        <a:pt x="16653" y="4232"/>
                        <a:pt x="14993" y="2571"/>
                      </a:cubicBezTo>
                      <a:cubicBezTo>
                        <a:pt x="13279" y="857"/>
                        <a:pt x="11031" y="0"/>
                        <a:pt x="8784" y="0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0C0A9E">
                        <a:alpha val="37254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13500032" scaled="0"/>
                </a:gradFill>
                <a:ln>
                  <a:noFill/>
                </a:ln>
                <a:effectLst>
                  <a:outerShdw blurRad="42863" dist="9525" dir="2280000" algn="bl" rotWithShape="0">
                    <a:schemeClr val="lt2"/>
                  </a:outerShdw>
                </a:effectLst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27" name="Google Shape;527;p13"/>
                <p:cNvSpPr/>
                <p:nvPr/>
              </p:nvSpPr>
              <p:spPr>
                <a:xfrm>
                  <a:off x="1189450" y="2242350"/>
                  <a:ext cx="262850" cy="239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514" h="9588" extrusionOk="0">
                      <a:moveTo>
                        <a:pt x="5257" y="1269"/>
                      </a:moveTo>
                      <a:cubicBezTo>
                        <a:pt x="6171" y="1269"/>
                        <a:pt x="7054" y="1604"/>
                        <a:pt x="7771" y="2290"/>
                      </a:cubicBezTo>
                      <a:cubicBezTo>
                        <a:pt x="9127" y="3692"/>
                        <a:pt x="9127" y="5931"/>
                        <a:pt x="7771" y="7302"/>
                      </a:cubicBezTo>
                      <a:cubicBezTo>
                        <a:pt x="7070" y="7988"/>
                        <a:pt x="6159" y="8331"/>
                        <a:pt x="5253" y="8331"/>
                      </a:cubicBezTo>
                      <a:cubicBezTo>
                        <a:pt x="4346" y="8331"/>
                        <a:pt x="3444" y="7988"/>
                        <a:pt x="2758" y="7302"/>
                      </a:cubicBezTo>
                      <a:cubicBezTo>
                        <a:pt x="1387" y="5916"/>
                        <a:pt x="1387" y="3661"/>
                        <a:pt x="2758" y="2290"/>
                      </a:cubicBezTo>
                      <a:cubicBezTo>
                        <a:pt x="3444" y="1604"/>
                        <a:pt x="4342" y="1269"/>
                        <a:pt x="5257" y="1269"/>
                      </a:cubicBezTo>
                      <a:close/>
                      <a:moveTo>
                        <a:pt x="5255" y="1"/>
                      </a:moveTo>
                      <a:cubicBezTo>
                        <a:pt x="4026" y="1"/>
                        <a:pt x="2796" y="469"/>
                        <a:pt x="1859" y="1406"/>
                      </a:cubicBezTo>
                      <a:cubicBezTo>
                        <a:pt x="0" y="3265"/>
                        <a:pt x="0" y="6312"/>
                        <a:pt x="1859" y="8186"/>
                      </a:cubicBezTo>
                      <a:cubicBezTo>
                        <a:pt x="2788" y="9116"/>
                        <a:pt x="4038" y="9588"/>
                        <a:pt x="5257" y="9588"/>
                      </a:cubicBezTo>
                      <a:cubicBezTo>
                        <a:pt x="6491" y="9588"/>
                        <a:pt x="7710" y="9131"/>
                        <a:pt x="8639" y="8186"/>
                      </a:cubicBezTo>
                      <a:cubicBezTo>
                        <a:pt x="10513" y="6312"/>
                        <a:pt x="10513" y="3265"/>
                        <a:pt x="8639" y="1406"/>
                      </a:cubicBezTo>
                      <a:cubicBezTo>
                        <a:pt x="7710" y="469"/>
                        <a:pt x="6483" y="1"/>
                        <a:pt x="5255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0C0A9E">
                        <a:alpha val="37254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13500032" scaled="0"/>
                </a:gradFill>
                <a:ln>
                  <a:noFill/>
                </a:ln>
                <a:effectLst>
                  <a:outerShdw blurRad="42863" dist="9525" dir="2280000" algn="bl" rotWithShape="0">
                    <a:schemeClr val="lt2"/>
                  </a:outerShdw>
                </a:effectLst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528" name="Google Shape;528;p13"/>
            <p:cNvGrpSpPr/>
            <p:nvPr/>
          </p:nvGrpSpPr>
          <p:grpSpPr>
            <a:xfrm rot="10800000">
              <a:off x="323483" y="4422415"/>
              <a:ext cx="1117945" cy="1598547"/>
              <a:chOff x="-541317" y="2711465"/>
              <a:chExt cx="1117945" cy="1598547"/>
            </a:xfrm>
          </p:grpSpPr>
          <p:sp>
            <p:nvSpPr>
              <p:cNvPr id="529" name="Google Shape;529;p13"/>
              <p:cNvSpPr/>
              <p:nvPr/>
            </p:nvSpPr>
            <p:spPr>
              <a:xfrm rot="8999999">
                <a:off x="-132025" y="2659081"/>
                <a:ext cx="246869" cy="1703314"/>
              </a:xfrm>
              <a:custGeom>
                <a:avLst/>
                <a:gdLst/>
                <a:ahLst/>
                <a:cxnLst/>
                <a:rect l="l" t="t" r="r" b="b"/>
                <a:pathLst>
                  <a:path w="6019" h="29909" extrusionOk="0">
                    <a:moveTo>
                      <a:pt x="1" y="1"/>
                    </a:moveTo>
                    <a:lnTo>
                      <a:pt x="1" y="306"/>
                    </a:lnTo>
                    <a:lnTo>
                      <a:pt x="5699" y="306"/>
                    </a:lnTo>
                    <a:lnTo>
                      <a:pt x="5699" y="29909"/>
                    </a:lnTo>
                    <a:lnTo>
                      <a:pt x="6019" y="29909"/>
                    </a:lnTo>
                    <a:lnTo>
                      <a:pt x="6019" y="1"/>
                    </a:lnTo>
                    <a:close/>
                  </a:path>
                </a:pathLst>
              </a:custGeom>
              <a:solidFill>
                <a:srgbClr val="0C0A9E">
                  <a:alpha val="313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530" name="Google Shape;530;p13"/>
              <p:cNvGrpSpPr/>
              <p:nvPr/>
            </p:nvGrpSpPr>
            <p:grpSpPr>
              <a:xfrm>
                <a:off x="442584" y="4120912"/>
                <a:ext cx="134044" cy="134013"/>
                <a:chOff x="1101075" y="2142375"/>
                <a:chExt cx="439200" cy="439100"/>
              </a:xfrm>
            </p:grpSpPr>
            <p:sp>
              <p:nvSpPr>
                <p:cNvPr id="531" name="Google Shape;531;p13"/>
                <p:cNvSpPr/>
                <p:nvPr/>
              </p:nvSpPr>
              <p:spPr>
                <a:xfrm>
                  <a:off x="1101075" y="2142375"/>
                  <a:ext cx="439200" cy="439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568" h="17564" extrusionOk="0">
                      <a:moveTo>
                        <a:pt x="8792" y="1291"/>
                      </a:moveTo>
                      <a:cubicBezTo>
                        <a:pt x="10711" y="1291"/>
                        <a:pt x="12631" y="2008"/>
                        <a:pt x="14094" y="3501"/>
                      </a:cubicBezTo>
                      <a:cubicBezTo>
                        <a:pt x="15526" y="4902"/>
                        <a:pt x="16303" y="6807"/>
                        <a:pt x="16303" y="8803"/>
                      </a:cubicBezTo>
                      <a:cubicBezTo>
                        <a:pt x="16303" y="10814"/>
                        <a:pt x="15526" y="12688"/>
                        <a:pt x="14094" y="14120"/>
                      </a:cubicBezTo>
                      <a:cubicBezTo>
                        <a:pt x="12692" y="15552"/>
                        <a:pt x="10788" y="16329"/>
                        <a:pt x="8792" y="16329"/>
                      </a:cubicBezTo>
                      <a:cubicBezTo>
                        <a:pt x="6780" y="16329"/>
                        <a:pt x="4906" y="15552"/>
                        <a:pt x="3474" y="14120"/>
                      </a:cubicBezTo>
                      <a:cubicBezTo>
                        <a:pt x="2042" y="12718"/>
                        <a:pt x="1265" y="10814"/>
                        <a:pt x="1265" y="8803"/>
                      </a:cubicBezTo>
                      <a:cubicBezTo>
                        <a:pt x="1265" y="6807"/>
                        <a:pt x="2042" y="4918"/>
                        <a:pt x="3474" y="3501"/>
                      </a:cubicBezTo>
                      <a:cubicBezTo>
                        <a:pt x="4937" y="2023"/>
                        <a:pt x="6857" y="1291"/>
                        <a:pt x="8792" y="1291"/>
                      </a:cubicBezTo>
                      <a:close/>
                      <a:moveTo>
                        <a:pt x="8784" y="0"/>
                      </a:moveTo>
                      <a:cubicBezTo>
                        <a:pt x="6537" y="0"/>
                        <a:pt x="4289" y="857"/>
                        <a:pt x="2575" y="2571"/>
                      </a:cubicBezTo>
                      <a:cubicBezTo>
                        <a:pt x="915" y="4232"/>
                        <a:pt x="1" y="6441"/>
                        <a:pt x="1" y="8788"/>
                      </a:cubicBezTo>
                      <a:cubicBezTo>
                        <a:pt x="1" y="11134"/>
                        <a:pt x="915" y="13343"/>
                        <a:pt x="2575" y="15004"/>
                      </a:cubicBezTo>
                      <a:cubicBezTo>
                        <a:pt x="4236" y="16649"/>
                        <a:pt x="6445" y="17563"/>
                        <a:pt x="8792" y="17563"/>
                      </a:cubicBezTo>
                      <a:cubicBezTo>
                        <a:pt x="11123" y="17563"/>
                        <a:pt x="13332" y="16649"/>
                        <a:pt x="14993" y="15004"/>
                      </a:cubicBezTo>
                      <a:cubicBezTo>
                        <a:pt x="16653" y="13343"/>
                        <a:pt x="17568" y="11134"/>
                        <a:pt x="17568" y="8788"/>
                      </a:cubicBezTo>
                      <a:cubicBezTo>
                        <a:pt x="17568" y="6441"/>
                        <a:pt x="16653" y="4232"/>
                        <a:pt x="14993" y="2571"/>
                      </a:cubicBezTo>
                      <a:cubicBezTo>
                        <a:pt x="13279" y="857"/>
                        <a:pt x="11031" y="0"/>
                        <a:pt x="8784" y="0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0C0A9E">
                        <a:alpha val="37254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13500032" scaled="0"/>
                </a:gradFill>
                <a:ln>
                  <a:noFill/>
                </a:ln>
                <a:effectLst>
                  <a:outerShdw blurRad="42863" dist="9525" dir="2280000" algn="bl" rotWithShape="0">
                    <a:schemeClr val="lt2"/>
                  </a:outerShdw>
                </a:effectLst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32" name="Google Shape;532;p13"/>
                <p:cNvSpPr/>
                <p:nvPr/>
              </p:nvSpPr>
              <p:spPr>
                <a:xfrm>
                  <a:off x="1189450" y="2242350"/>
                  <a:ext cx="262850" cy="239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514" h="9588" extrusionOk="0">
                      <a:moveTo>
                        <a:pt x="5257" y="1269"/>
                      </a:moveTo>
                      <a:cubicBezTo>
                        <a:pt x="6171" y="1269"/>
                        <a:pt x="7054" y="1604"/>
                        <a:pt x="7771" y="2290"/>
                      </a:cubicBezTo>
                      <a:cubicBezTo>
                        <a:pt x="9127" y="3692"/>
                        <a:pt x="9127" y="5931"/>
                        <a:pt x="7771" y="7302"/>
                      </a:cubicBezTo>
                      <a:cubicBezTo>
                        <a:pt x="7070" y="7988"/>
                        <a:pt x="6159" y="8331"/>
                        <a:pt x="5253" y="8331"/>
                      </a:cubicBezTo>
                      <a:cubicBezTo>
                        <a:pt x="4346" y="8331"/>
                        <a:pt x="3444" y="7988"/>
                        <a:pt x="2758" y="7302"/>
                      </a:cubicBezTo>
                      <a:cubicBezTo>
                        <a:pt x="1387" y="5916"/>
                        <a:pt x="1387" y="3661"/>
                        <a:pt x="2758" y="2290"/>
                      </a:cubicBezTo>
                      <a:cubicBezTo>
                        <a:pt x="3444" y="1604"/>
                        <a:pt x="4342" y="1269"/>
                        <a:pt x="5257" y="1269"/>
                      </a:cubicBezTo>
                      <a:close/>
                      <a:moveTo>
                        <a:pt x="5255" y="1"/>
                      </a:moveTo>
                      <a:cubicBezTo>
                        <a:pt x="4026" y="1"/>
                        <a:pt x="2796" y="469"/>
                        <a:pt x="1859" y="1406"/>
                      </a:cubicBezTo>
                      <a:cubicBezTo>
                        <a:pt x="0" y="3265"/>
                        <a:pt x="0" y="6312"/>
                        <a:pt x="1859" y="8186"/>
                      </a:cubicBezTo>
                      <a:cubicBezTo>
                        <a:pt x="2788" y="9116"/>
                        <a:pt x="4038" y="9588"/>
                        <a:pt x="5257" y="9588"/>
                      </a:cubicBezTo>
                      <a:cubicBezTo>
                        <a:pt x="6491" y="9588"/>
                        <a:pt x="7710" y="9131"/>
                        <a:pt x="8639" y="8186"/>
                      </a:cubicBezTo>
                      <a:cubicBezTo>
                        <a:pt x="10513" y="6312"/>
                        <a:pt x="10513" y="3265"/>
                        <a:pt x="8639" y="1406"/>
                      </a:cubicBezTo>
                      <a:cubicBezTo>
                        <a:pt x="7710" y="469"/>
                        <a:pt x="6483" y="1"/>
                        <a:pt x="5255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0C0A9E">
                        <a:alpha val="37254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13500032" scaled="0"/>
                </a:gradFill>
                <a:ln>
                  <a:noFill/>
                </a:ln>
                <a:effectLst>
                  <a:outerShdw blurRad="42863" dist="9525" dir="2280000" algn="bl" rotWithShape="0">
                    <a:schemeClr val="lt2"/>
                  </a:outerShdw>
                </a:effectLst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</p:grpSp>
      <p:grpSp>
        <p:nvGrpSpPr>
          <p:cNvPr id="533" name="Google Shape;533;p13"/>
          <p:cNvGrpSpPr/>
          <p:nvPr/>
        </p:nvGrpSpPr>
        <p:grpSpPr>
          <a:xfrm>
            <a:off x="6470875" y="-1735180"/>
            <a:ext cx="4257000" cy="4171657"/>
            <a:chOff x="6394675" y="-1658980"/>
            <a:chExt cx="4257000" cy="4171657"/>
          </a:xfrm>
        </p:grpSpPr>
        <p:grpSp>
          <p:nvGrpSpPr>
            <p:cNvPr id="534" name="Google Shape;534;p13"/>
            <p:cNvGrpSpPr/>
            <p:nvPr/>
          </p:nvGrpSpPr>
          <p:grpSpPr>
            <a:xfrm rot="-2700000" flipH="1">
              <a:off x="7289785" y="-1246897"/>
              <a:ext cx="2552124" cy="3347490"/>
              <a:chOff x="2976325" y="908175"/>
              <a:chExt cx="4028179" cy="5283555"/>
            </a:xfrm>
          </p:grpSpPr>
          <p:sp>
            <p:nvSpPr>
              <p:cNvPr id="535" name="Google Shape;535;p13"/>
              <p:cNvSpPr/>
              <p:nvPr/>
            </p:nvSpPr>
            <p:spPr>
              <a:xfrm>
                <a:off x="2976325" y="930036"/>
                <a:ext cx="4006263" cy="4749291"/>
              </a:xfrm>
              <a:custGeom>
                <a:avLst/>
                <a:gdLst/>
                <a:ahLst/>
                <a:cxnLst/>
                <a:rect l="l" t="t" r="r" b="b"/>
                <a:pathLst>
                  <a:path w="97678" h="115794" extrusionOk="0">
                    <a:moveTo>
                      <a:pt x="97449" y="0"/>
                    </a:moveTo>
                    <a:lnTo>
                      <a:pt x="76805" y="20645"/>
                    </a:lnTo>
                    <a:lnTo>
                      <a:pt x="76744" y="20691"/>
                    </a:lnTo>
                    <a:lnTo>
                      <a:pt x="76744" y="35927"/>
                    </a:lnTo>
                    <a:lnTo>
                      <a:pt x="63107" y="49563"/>
                    </a:lnTo>
                    <a:lnTo>
                      <a:pt x="63077" y="49608"/>
                    </a:lnTo>
                    <a:lnTo>
                      <a:pt x="63077" y="56571"/>
                    </a:lnTo>
                    <a:lnTo>
                      <a:pt x="61005" y="58659"/>
                    </a:lnTo>
                    <a:lnTo>
                      <a:pt x="61005" y="62407"/>
                    </a:lnTo>
                    <a:lnTo>
                      <a:pt x="52473" y="70939"/>
                    </a:lnTo>
                    <a:lnTo>
                      <a:pt x="52412" y="70969"/>
                    </a:lnTo>
                    <a:lnTo>
                      <a:pt x="52412" y="78541"/>
                    </a:lnTo>
                    <a:lnTo>
                      <a:pt x="46912" y="84057"/>
                    </a:lnTo>
                    <a:lnTo>
                      <a:pt x="46912" y="89633"/>
                    </a:lnTo>
                    <a:lnTo>
                      <a:pt x="33123" y="103406"/>
                    </a:lnTo>
                    <a:lnTo>
                      <a:pt x="12174" y="103406"/>
                    </a:lnTo>
                    <a:lnTo>
                      <a:pt x="0" y="115565"/>
                    </a:lnTo>
                    <a:lnTo>
                      <a:pt x="229" y="115793"/>
                    </a:lnTo>
                    <a:lnTo>
                      <a:pt x="12280" y="103711"/>
                    </a:lnTo>
                    <a:lnTo>
                      <a:pt x="33245" y="103711"/>
                    </a:lnTo>
                    <a:lnTo>
                      <a:pt x="47155" y="89801"/>
                    </a:lnTo>
                    <a:lnTo>
                      <a:pt x="47216" y="89770"/>
                    </a:lnTo>
                    <a:lnTo>
                      <a:pt x="47216" y="84179"/>
                    </a:lnTo>
                    <a:lnTo>
                      <a:pt x="52732" y="78663"/>
                    </a:lnTo>
                    <a:lnTo>
                      <a:pt x="52732" y="71106"/>
                    </a:lnTo>
                    <a:lnTo>
                      <a:pt x="61264" y="62574"/>
                    </a:lnTo>
                    <a:lnTo>
                      <a:pt x="61310" y="62513"/>
                    </a:lnTo>
                    <a:lnTo>
                      <a:pt x="61310" y="58780"/>
                    </a:lnTo>
                    <a:lnTo>
                      <a:pt x="63382" y="56708"/>
                    </a:lnTo>
                    <a:lnTo>
                      <a:pt x="63382" y="49730"/>
                    </a:lnTo>
                    <a:lnTo>
                      <a:pt x="77018" y="36109"/>
                    </a:lnTo>
                    <a:lnTo>
                      <a:pt x="77048" y="36064"/>
                    </a:lnTo>
                    <a:lnTo>
                      <a:pt x="77048" y="20828"/>
                    </a:lnTo>
                    <a:lnTo>
                      <a:pt x="97678" y="198"/>
                    </a:lnTo>
                    <a:lnTo>
                      <a:pt x="97449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dk2"/>
                  </a:gs>
                  <a:gs pos="100000">
                    <a:srgbClr val="FFFFFF">
                      <a:alpha val="0"/>
                    </a:srgbClr>
                  </a:gs>
                </a:gsLst>
                <a:lin ang="540001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6" name="Google Shape;536;p13"/>
              <p:cNvSpPr/>
              <p:nvPr/>
            </p:nvSpPr>
            <p:spPr>
              <a:xfrm>
                <a:off x="3934943" y="908175"/>
                <a:ext cx="2925190" cy="3057668"/>
              </a:xfrm>
              <a:custGeom>
                <a:avLst/>
                <a:gdLst/>
                <a:ahLst/>
                <a:cxnLst/>
                <a:rect l="l" t="t" r="r" b="b"/>
                <a:pathLst>
                  <a:path w="71320" h="74550" extrusionOk="0">
                    <a:moveTo>
                      <a:pt x="71091" y="0"/>
                    </a:moveTo>
                    <a:lnTo>
                      <a:pt x="59679" y="11397"/>
                    </a:lnTo>
                    <a:lnTo>
                      <a:pt x="54895" y="11397"/>
                    </a:lnTo>
                    <a:lnTo>
                      <a:pt x="41015" y="25307"/>
                    </a:lnTo>
                    <a:lnTo>
                      <a:pt x="40954" y="25337"/>
                    </a:lnTo>
                    <a:lnTo>
                      <a:pt x="40954" y="42325"/>
                    </a:lnTo>
                    <a:lnTo>
                      <a:pt x="31767" y="51528"/>
                    </a:lnTo>
                    <a:lnTo>
                      <a:pt x="31721" y="51574"/>
                    </a:lnTo>
                    <a:lnTo>
                      <a:pt x="31721" y="59237"/>
                    </a:lnTo>
                    <a:lnTo>
                      <a:pt x="22824" y="68135"/>
                    </a:lnTo>
                    <a:lnTo>
                      <a:pt x="6186" y="68135"/>
                    </a:lnTo>
                    <a:lnTo>
                      <a:pt x="0" y="74321"/>
                    </a:lnTo>
                    <a:lnTo>
                      <a:pt x="229" y="74549"/>
                    </a:lnTo>
                    <a:lnTo>
                      <a:pt x="6323" y="68455"/>
                    </a:lnTo>
                    <a:lnTo>
                      <a:pt x="22945" y="68455"/>
                    </a:lnTo>
                    <a:lnTo>
                      <a:pt x="31980" y="59420"/>
                    </a:lnTo>
                    <a:lnTo>
                      <a:pt x="32026" y="59374"/>
                    </a:lnTo>
                    <a:lnTo>
                      <a:pt x="32026" y="51695"/>
                    </a:lnTo>
                    <a:lnTo>
                      <a:pt x="41229" y="42508"/>
                    </a:lnTo>
                    <a:lnTo>
                      <a:pt x="41259" y="42463"/>
                    </a:lnTo>
                    <a:lnTo>
                      <a:pt x="41259" y="25475"/>
                    </a:lnTo>
                    <a:lnTo>
                      <a:pt x="55032" y="11732"/>
                    </a:lnTo>
                    <a:lnTo>
                      <a:pt x="59786" y="11732"/>
                    </a:lnTo>
                    <a:lnTo>
                      <a:pt x="71320" y="213"/>
                    </a:lnTo>
                    <a:lnTo>
                      <a:pt x="7109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dk2"/>
                  </a:gs>
                  <a:gs pos="100000">
                    <a:srgbClr val="FFFFFF">
                      <a:alpha val="0"/>
                    </a:srgbClr>
                  </a:gs>
                </a:gsLst>
                <a:lin ang="540001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7" name="Google Shape;537;p13"/>
              <p:cNvSpPr/>
              <p:nvPr/>
            </p:nvSpPr>
            <p:spPr>
              <a:xfrm>
                <a:off x="3851189" y="1072525"/>
                <a:ext cx="3153315" cy="5119205"/>
              </a:xfrm>
              <a:custGeom>
                <a:avLst/>
                <a:gdLst/>
                <a:ahLst/>
                <a:cxnLst/>
                <a:rect l="l" t="t" r="r" b="b"/>
                <a:pathLst>
                  <a:path w="76882" h="124813" extrusionOk="0">
                    <a:moveTo>
                      <a:pt x="76668" y="0"/>
                    </a:moveTo>
                    <a:lnTo>
                      <a:pt x="63260" y="13408"/>
                    </a:lnTo>
                    <a:cubicBezTo>
                      <a:pt x="62879" y="13789"/>
                      <a:pt x="62879" y="14398"/>
                      <a:pt x="63260" y="14779"/>
                    </a:cubicBezTo>
                    <a:lnTo>
                      <a:pt x="69857" y="21376"/>
                    </a:lnTo>
                    <a:cubicBezTo>
                      <a:pt x="70116" y="21620"/>
                      <a:pt x="70116" y="22046"/>
                      <a:pt x="69857" y="22305"/>
                    </a:cubicBezTo>
                    <a:lnTo>
                      <a:pt x="46546" y="45616"/>
                    </a:lnTo>
                    <a:cubicBezTo>
                      <a:pt x="46417" y="45738"/>
                      <a:pt x="46245" y="45799"/>
                      <a:pt x="46074" y="45799"/>
                    </a:cubicBezTo>
                    <a:cubicBezTo>
                      <a:pt x="45903" y="45799"/>
                      <a:pt x="45731" y="45738"/>
                      <a:pt x="45602" y="45616"/>
                    </a:cubicBezTo>
                    <a:lnTo>
                      <a:pt x="39020" y="39019"/>
                    </a:lnTo>
                    <a:cubicBezTo>
                      <a:pt x="38822" y="38836"/>
                      <a:pt x="38593" y="38745"/>
                      <a:pt x="38334" y="38745"/>
                    </a:cubicBezTo>
                    <a:cubicBezTo>
                      <a:pt x="38060" y="38745"/>
                      <a:pt x="37831" y="38836"/>
                      <a:pt x="37649" y="39019"/>
                    </a:cubicBezTo>
                    <a:lnTo>
                      <a:pt x="23357" y="53311"/>
                    </a:lnTo>
                    <a:cubicBezTo>
                      <a:pt x="22976" y="53691"/>
                      <a:pt x="22976" y="54301"/>
                      <a:pt x="23357" y="54682"/>
                    </a:cubicBezTo>
                    <a:lnTo>
                      <a:pt x="40833" y="72142"/>
                    </a:lnTo>
                    <a:cubicBezTo>
                      <a:pt x="40939" y="72279"/>
                      <a:pt x="41016" y="72432"/>
                      <a:pt x="41016" y="72614"/>
                    </a:cubicBezTo>
                    <a:cubicBezTo>
                      <a:pt x="41016" y="72812"/>
                      <a:pt x="40955" y="72965"/>
                      <a:pt x="40833" y="73102"/>
                    </a:cubicBezTo>
                    <a:lnTo>
                      <a:pt x="27090" y="86830"/>
                    </a:lnTo>
                    <a:cubicBezTo>
                      <a:pt x="26907" y="87028"/>
                      <a:pt x="26816" y="87256"/>
                      <a:pt x="26816" y="87515"/>
                    </a:cubicBezTo>
                    <a:lnTo>
                      <a:pt x="26816" y="96276"/>
                    </a:lnTo>
                    <a:cubicBezTo>
                      <a:pt x="26816" y="96459"/>
                      <a:pt x="26755" y="96611"/>
                      <a:pt x="26618" y="96748"/>
                    </a:cubicBezTo>
                    <a:lnTo>
                      <a:pt x="13225" y="110140"/>
                    </a:lnTo>
                    <a:cubicBezTo>
                      <a:pt x="13103" y="110270"/>
                      <a:pt x="12940" y="110335"/>
                      <a:pt x="12772" y="110335"/>
                    </a:cubicBezTo>
                    <a:cubicBezTo>
                      <a:pt x="12604" y="110335"/>
                      <a:pt x="12433" y="110270"/>
                      <a:pt x="12296" y="110140"/>
                    </a:cubicBezTo>
                    <a:lnTo>
                      <a:pt x="7618" y="105448"/>
                    </a:lnTo>
                    <a:cubicBezTo>
                      <a:pt x="7428" y="105257"/>
                      <a:pt x="7180" y="105162"/>
                      <a:pt x="6933" y="105162"/>
                    </a:cubicBezTo>
                    <a:cubicBezTo>
                      <a:pt x="6685" y="105162"/>
                      <a:pt x="6438" y="105257"/>
                      <a:pt x="6247" y="105448"/>
                    </a:cubicBezTo>
                    <a:lnTo>
                      <a:pt x="381" y="111314"/>
                    </a:lnTo>
                    <a:cubicBezTo>
                      <a:pt x="1" y="111695"/>
                      <a:pt x="1" y="112304"/>
                      <a:pt x="381" y="112685"/>
                    </a:cubicBezTo>
                    <a:lnTo>
                      <a:pt x="5059" y="117378"/>
                    </a:lnTo>
                    <a:cubicBezTo>
                      <a:pt x="5181" y="117515"/>
                      <a:pt x="5257" y="117667"/>
                      <a:pt x="5257" y="117850"/>
                    </a:cubicBezTo>
                    <a:cubicBezTo>
                      <a:pt x="5257" y="118048"/>
                      <a:pt x="5196" y="118200"/>
                      <a:pt x="5059" y="118322"/>
                    </a:cubicBezTo>
                    <a:lnTo>
                      <a:pt x="3231" y="120150"/>
                    </a:lnTo>
                    <a:cubicBezTo>
                      <a:pt x="2850" y="120531"/>
                      <a:pt x="2850" y="121141"/>
                      <a:pt x="3231" y="121522"/>
                    </a:cubicBezTo>
                    <a:lnTo>
                      <a:pt x="5059" y="123365"/>
                    </a:lnTo>
                    <a:cubicBezTo>
                      <a:pt x="5333" y="123609"/>
                      <a:pt x="5333" y="124020"/>
                      <a:pt x="5059" y="124295"/>
                    </a:cubicBezTo>
                    <a:cubicBezTo>
                      <a:pt x="4914" y="124432"/>
                      <a:pt x="4754" y="124489"/>
                      <a:pt x="4602" y="124489"/>
                    </a:cubicBezTo>
                    <a:cubicBezTo>
                      <a:pt x="4449" y="124489"/>
                      <a:pt x="4305" y="124432"/>
                      <a:pt x="4190" y="124340"/>
                    </a:cubicBezTo>
                    <a:cubicBezTo>
                      <a:pt x="3962" y="124173"/>
                      <a:pt x="3825" y="123838"/>
                      <a:pt x="4038" y="123487"/>
                    </a:cubicBezTo>
                    <a:lnTo>
                      <a:pt x="3764" y="123335"/>
                    </a:lnTo>
                    <a:lnTo>
                      <a:pt x="3764" y="123335"/>
                    </a:lnTo>
                    <a:cubicBezTo>
                      <a:pt x="3459" y="123838"/>
                      <a:pt x="3672" y="124356"/>
                      <a:pt x="3992" y="124599"/>
                    </a:cubicBezTo>
                    <a:cubicBezTo>
                      <a:pt x="4175" y="124736"/>
                      <a:pt x="4373" y="124813"/>
                      <a:pt x="4602" y="124813"/>
                    </a:cubicBezTo>
                    <a:cubicBezTo>
                      <a:pt x="4830" y="124813"/>
                      <a:pt x="5059" y="124736"/>
                      <a:pt x="5272" y="124477"/>
                    </a:cubicBezTo>
                    <a:cubicBezTo>
                      <a:pt x="5455" y="124295"/>
                      <a:pt x="5562" y="124066"/>
                      <a:pt x="5562" y="123792"/>
                    </a:cubicBezTo>
                    <a:cubicBezTo>
                      <a:pt x="5562" y="123533"/>
                      <a:pt x="5455" y="123304"/>
                      <a:pt x="5272" y="123106"/>
                    </a:cubicBezTo>
                    <a:lnTo>
                      <a:pt x="3444" y="121278"/>
                    </a:lnTo>
                    <a:cubicBezTo>
                      <a:pt x="3170" y="121034"/>
                      <a:pt x="3170" y="120623"/>
                      <a:pt x="3444" y="120349"/>
                    </a:cubicBezTo>
                    <a:lnTo>
                      <a:pt x="5272" y="118520"/>
                    </a:lnTo>
                    <a:cubicBezTo>
                      <a:pt x="5455" y="118337"/>
                      <a:pt x="5562" y="118094"/>
                      <a:pt x="5562" y="117835"/>
                    </a:cubicBezTo>
                    <a:cubicBezTo>
                      <a:pt x="5562" y="117576"/>
                      <a:pt x="5455" y="117332"/>
                      <a:pt x="5272" y="117149"/>
                    </a:cubicBezTo>
                    <a:lnTo>
                      <a:pt x="579" y="112456"/>
                    </a:lnTo>
                    <a:cubicBezTo>
                      <a:pt x="320" y="112213"/>
                      <a:pt x="320" y="111801"/>
                      <a:pt x="579" y="111527"/>
                    </a:cubicBezTo>
                    <a:lnTo>
                      <a:pt x="6445" y="105661"/>
                    </a:lnTo>
                    <a:cubicBezTo>
                      <a:pt x="6575" y="105532"/>
                      <a:pt x="6742" y="105467"/>
                      <a:pt x="6912" y="105467"/>
                    </a:cubicBezTo>
                    <a:cubicBezTo>
                      <a:pt x="7081" y="105467"/>
                      <a:pt x="7253" y="105532"/>
                      <a:pt x="7390" y="105661"/>
                    </a:cubicBezTo>
                    <a:lnTo>
                      <a:pt x="12067" y="110354"/>
                    </a:lnTo>
                    <a:cubicBezTo>
                      <a:pt x="12265" y="110537"/>
                      <a:pt x="12494" y="110643"/>
                      <a:pt x="12753" y="110643"/>
                    </a:cubicBezTo>
                    <a:cubicBezTo>
                      <a:pt x="13027" y="110643"/>
                      <a:pt x="13256" y="110537"/>
                      <a:pt x="13439" y="110354"/>
                    </a:cubicBezTo>
                    <a:lnTo>
                      <a:pt x="26831" y="96961"/>
                    </a:lnTo>
                    <a:cubicBezTo>
                      <a:pt x="27014" y="96779"/>
                      <a:pt x="27120" y="96550"/>
                      <a:pt x="27120" y="96276"/>
                    </a:cubicBezTo>
                    <a:lnTo>
                      <a:pt x="27120" y="87469"/>
                    </a:lnTo>
                    <a:cubicBezTo>
                      <a:pt x="27120" y="87287"/>
                      <a:pt x="27166" y="87134"/>
                      <a:pt x="27303" y="86997"/>
                    </a:cubicBezTo>
                    <a:lnTo>
                      <a:pt x="41031" y="73270"/>
                    </a:lnTo>
                    <a:cubicBezTo>
                      <a:pt x="41412" y="72889"/>
                      <a:pt x="41412" y="72279"/>
                      <a:pt x="41031" y="71898"/>
                    </a:cubicBezTo>
                    <a:lnTo>
                      <a:pt x="23571" y="54438"/>
                    </a:lnTo>
                    <a:cubicBezTo>
                      <a:pt x="23312" y="54194"/>
                      <a:pt x="23312" y="53768"/>
                      <a:pt x="23571" y="53509"/>
                    </a:cubicBezTo>
                    <a:lnTo>
                      <a:pt x="37862" y="39217"/>
                    </a:lnTo>
                    <a:cubicBezTo>
                      <a:pt x="37984" y="39095"/>
                      <a:pt x="38155" y="39035"/>
                      <a:pt x="38327" y="39035"/>
                    </a:cubicBezTo>
                    <a:cubicBezTo>
                      <a:pt x="38498" y="39035"/>
                      <a:pt x="38669" y="39095"/>
                      <a:pt x="38791" y="39217"/>
                    </a:cubicBezTo>
                    <a:lnTo>
                      <a:pt x="45373" y="45830"/>
                    </a:lnTo>
                    <a:cubicBezTo>
                      <a:pt x="45571" y="46013"/>
                      <a:pt x="45800" y="46119"/>
                      <a:pt x="46059" y="46119"/>
                    </a:cubicBezTo>
                    <a:cubicBezTo>
                      <a:pt x="46333" y="46119"/>
                      <a:pt x="46562" y="46013"/>
                      <a:pt x="46744" y="45830"/>
                    </a:cubicBezTo>
                    <a:lnTo>
                      <a:pt x="70055" y="22519"/>
                    </a:lnTo>
                    <a:cubicBezTo>
                      <a:pt x="70436" y="22138"/>
                      <a:pt x="70436" y="21528"/>
                      <a:pt x="70055" y="21148"/>
                    </a:cubicBezTo>
                    <a:lnTo>
                      <a:pt x="63473" y="14550"/>
                    </a:lnTo>
                    <a:cubicBezTo>
                      <a:pt x="63199" y="14307"/>
                      <a:pt x="63199" y="13895"/>
                      <a:pt x="63473" y="13621"/>
                    </a:cubicBezTo>
                    <a:lnTo>
                      <a:pt x="76881" y="213"/>
                    </a:lnTo>
                    <a:lnTo>
                      <a:pt x="76668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538" name="Google Shape;538;p13"/>
            <p:cNvSpPr/>
            <p:nvPr/>
          </p:nvSpPr>
          <p:spPr>
            <a:xfrm>
              <a:off x="6394675" y="0"/>
              <a:ext cx="284119" cy="246048"/>
            </a:xfrm>
            <a:custGeom>
              <a:avLst/>
              <a:gdLst/>
              <a:ahLst/>
              <a:cxnLst/>
              <a:rect l="l" t="t" r="r" b="b"/>
              <a:pathLst>
                <a:path w="51285" h="44413" extrusionOk="0">
                  <a:moveTo>
                    <a:pt x="12814" y="0"/>
                  </a:moveTo>
                  <a:lnTo>
                    <a:pt x="0" y="22199"/>
                  </a:lnTo>
                  <a:lnTo>
                    <a:pt x="12814" y="44413"/>
                  </a:lnTo>
                  <a:lnTo>
                    <a:pt x="38471" y="44413"/>
                  </a:lnTo>
                  <a:lnTo>
                    <a:pt x="51285" y="22199"/>
                  </a:lnTo>
                  <a:lnTo>
                    <a:pt x="38471" y="0"/>
                  </a:lnTo>
                  <a:close/>
                </a:path>
              </a:pathLst>
            </a:custGeom>
            <a:gradFill>
              <a:gsLst>
                <a:gs pos="0">
                  <a:srgbClr val="0C0A9E">
                    <a:alpha val="20000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1350003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" name="Google Shape;539;p13"/>
            <p:cNvSpPr/>
            <p:nvPr/>
          </p:nvSpPr>
          <p:spPr>
            <a:xfrm>
              <a:off x="6627600" y="-49075"/>
              <a:ext cx="570546" cy="494095"/>
            </a:xfrm>
            <a:custGeom>
              <a:avLst/>
              <a:gdLst/>
              <a:ahLst/>
              <a:cxnLst/>
              <a:rect l="l" t="t" r="r" b="b"/>
              <a:pathLst>
                <a:path w="51285" h="44413" extrusionOk="0">
                  <a:moveTo>
                    <a:pt x="12814" y="0"/>
                  </a:moveTo>
                  <a:lnTo>
                    <a:pt x="0" y="22199"/>
                  </a:lnTo>
                  <a:lnTo>
                    <a:pt x="12814" y="44413"/>
                  </a:lnTo>
                  <a:lnTo>
                    <a:pt x="38471" y="44413"/>
                  </a:lnTo>
                  <a:lnTo>
                    <a:pt x="51285" y="22199"/>
                  </a:lnTo>
                  <a:lnTo>
                    <a:pt x="38471" y="0"/>
                  </a:ln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22000">
                  <a:schemeClr val="lt1"/>
                </a:gs>
                <a:gs pos="45000">
                  <a:srgbClr val="FFFFFF">
                    <a:alpha val="0"/>
                  </a:srgbClr>
                </a:gs>
                <a:gs pos="100000">
                  <a:srgbClr val="0C0A9E">
                    <a:alpha val="50196"/>
                  </a:srgbClr>
                </a:gs>
              </a:gsLst>
              <a:lin ang="2700006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0" name="Google Shape;540;p13"/>
          <p:cNvGrpSpPr/>
          <p:nvPr/>
        </p:nvGrpSpPr>
        <p:grpSpPr>
          <a:xfrm>
            <a:off x="-113888" y="229201"/>
            <a:ext cx="1891393" cy="134100"/>
            <a:chOff x="-113888" y="229201"/>
            <a:chExt cx="1891393" cy="134100"/>
          </a:xfrm>
        </p:grpSpPr>
        <p:sp>
          <p:nvSpPr>
            <p:cNvPr id="541" name="Google Shape;541;p13"/>
            <p:cNvSpPr/>
            <p:nvPr/>
          </p:nvSpPr>
          <p:spPr>
            <a:xfrm>
              <a:off x="1643404" y="229201"/>
              <a:ext cx="134100" cy="134100"/>
            </a:xfrm>
            <a:prstGeom prst="ellipse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cxnSp>
          <p:nvCxnSpPr>
            <p:cNvPr id="542" name="Google Shape;542;p13"/>
            <p:cNvCxnSpPr/>
            <p:nvPr/>
          </p:nvCxnSpPr>
          <p:spPr>
            <a:xfrm rot="10800000">
              <a:off x="783712" y="-601348"/>
              <a:ext cx="0" cy="179520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543" name="Google Shape;543;p13"/>
            <p:cNvSpPr/>
            <p:nvPr/>
          </p:nvSpPr>
          <p:spPr>
            <a:xfrm>
              <a:off x="1673517" y="259343"/>
              <a:ext cx="73800" cy="73800"/>
            </a:xfrm>
            <a:prstGeom prst="ellipse">
              <a:avLst/>
            </a:pr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BLANK_1_1">
    <p:spTree>
      <p:nvGrpSpPr>
        <p:cNvPr id="1" name="Shape 5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" name="Google Shape;545;p14"/>
          <p:cNvSpPr txBox="1">
            <a:spLocks noGrp="1"/>
          </p:cNvSpPr>
          <p:nvPr>
            <p:ph type="title"/>
          </p:nvPr>
        </p:nvSpPr>
        <p:spPr>
          <a:xfrm>
            <a:off x="713225" y="3349250"/>
            <a:ext cx="6691200" cy="531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/>
          </a:p>
        </p:txBody>
      </p:sp>
      <p:sp>
        <p:nvSpPr>
          <p:cNvPr id="546" name="Google Shape;546;p14"/>
          <p:cNvSpPr txBox="1">
            <a:spLocks noGrp="1"/>
          </p:cNvSpPr>
          <p:nvPr>
            <p:ph type="subTitle" idx="1"/>
          </p:nvPr>
        </p:nvSpPr>
        <p:spPr>
          <a:xfrm>
            <a:off x="713225" y="1511313"/>
            <a:ext cx="6691200" cy="147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445025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IBM Plex Mono"/>
              <a:buNone/>
              <a:defRPr sz="3000" b="1">
                <a:solidFill>
                  <a:schemeClr val="dk2"/>
                </a:solidFill>
                <a:latin typeface="IBM Plex Mono"/>
                <a:ea typeface="IBM Plex Mono"/>
                <a:cs typeface="IBM Plex Mono"/>
                <a:sym typeface="IBM Plex Mono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IBM Plex Mono"/>
              <a:buNone/>
              <a:defRPr sz="3000" b="1">
                <a:solidFill>
                  <a:schemeClr val="dk2"/>
                </a:solidFill>
                <a:latin typeface="IBM Plex Mono"/>
                <a:ea typeface="IBM Plex Mono"/>
                <a:cs typeface="IBM Plex Mono"/>
                <a:sym typeface="IBM Plex Mono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IBM Plex Mono"/>
              <a:buNone/>
              <a:defRPr sz="3000" b="1">
                <a:solidFill>
                  <a:schemeClr val="dk2"/>
                </a:solidFill>
                <a:latin typeface="IBM Plex Mono"/>
                <a:ea typeface="IBM Plex Mono"/>
                <a:cs typeface="IBM Plex Mono"/>
                <a:sym typeface="IBM Plex Mono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IBM Plex Mono"/>
              <a:buNone/>
              <a:defRPr sz="3000" b="1">
                <a:solidFill>
                  <a:schemeClr val="dk2"/>
                </a:solidFill>
                <a:latin typeface="IBM Plex Mono"/>
                <a:ea typeface="IBM Plex Mono"/>
                <a:cs typeface="IBM Plex Mono"/>
                <a:sym typeface="IBM Plex Mono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IBM Plex Mono"/>
              <a:buNone/>
              <a:defRPr sz="3000" b="1">
                <a:solidFill>
                  <a:schemeClr val="dk2"/>
                </a:solidFill>
                <a:latin typeface="IBM Plex Mono"/>
                <a:ea typeface="IBM Plex Mono"/>
                <a:cs typeface="IBM Plex Mono"/>
                <a:sym typeface="IBM Plex Mono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IBM Plex Mono"/>
              <a:buNone/>
              <a:defRPr sz="3000" b="1">
                <a:solidFill>
                  <a:schemeClr val="dk2"/>
                </a:solidFill>
                <a:latin typeface="IBM Plex Mono"/>
                <a:ea typeface="IBM Plex Mono"/>
                <a:cs typeface="IBM Plex Mono"/>
                <a:sym typeface="IBM Plex Mono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IBM Plex Mono"/>
              <a:buNone/>
              <a:defRPr sz="3000" b="1">
                <a:solidFill>
                  <a:schemeClr val="dk2"/>
                </a:solidFill>
                <a:latin typeface="IBM Plex Mono"/>
                <a:ea typeface="IBM Plex Mono"/>
                <a:cs typeface="IBM Plex Mono"/>
                <a:sym typeface="IBM Plex Mono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IBM Plex Mono"/>
              <a:buNone/>
              <a:defRPr sz="3000" b="1">
                <a:solidFill>
                  <a:schemeClr val="dk2"/>
                </a:solidFill>
                <a:latin typeface="IBM Plex Mono"/>
                <a:ea typeface="IBM Plex Mono"/>
                <a:cs typeface="IBM Plex Mono"/>
                <a:sym typeface="IBM Plex Mono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IBM Plex Mono"/>
              <a:buNone/>
              <a:defRPr sz="3000" b="1">
                <a:solidFill>
                  <a:schemeClr val="dk2"/>
                </a:solidFill>
                <a:latin typeface="IBM Plex Mono"/>
                <a:ea typeface="IBM Plex Mono"/>
                <a:cs typeface="IBM Plex Mono"/>
                <a:sym typeface="IBM Plex Mono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152475"/>
            <a:ext cx="76818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Char char="●"/>
              <a:defRPr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Char char="○"/>
              <a:defRPr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Char char="■"/>
              <a:defRPr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Char char="●"/>
              <a:defRPr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Char char="○"/>
              <a:defRPr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Char char="■"/>
              <a:defRPr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Char char="●"/>
              <a:defRPr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Char char="○"/>
              <a:defRPr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Char char="■"/>
              <a:defRPr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1" r:id="rId3"/>
    <p:sldLayoutId id="2147483654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5" r:id="rId11"/>
    <p:sldLayoutId id="2147483670" r:id="rId12"/>
    <p:sldLayoutId id="2147483672" r:id="rId13"/>
    <p:sldLayoutId id="2147483673" r:id="rId14"/>
    <p:sldLayoutId id="2147483676" r:id="rId15"/>
    <p:sldLayoutId id="2147483677" r:id="rId16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7" Type="http://schemas.openxmlformats.org/officeDocument/2006/relationships/image" Target="../media/image6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1" name="Google Shape;1431;p35"/>
          <p:cNvSpPr txBox="1">
            <a:spLocks noGrp="1"/>
          </p:cNvSpPr>
          <p:nvPr>
            <p:ph type="subTitle" idx="1"/>
          </p:nvPr>
        </p:nvSpPr>
        <p:spPr>
          <a:xfrm>
            <a:off x="2206347" y="2557961"/>
            <a:ext cx="4954796" cy="52040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dirty="0">
                <a:latin typeface="Segoe UI" panose="020B0502040204020203" pitchFamily="34" charset="0"/>
                <a:cs typeface="Segoe UI" panose="020B0502040204020203" pitchFamily="34" charset="0"/>
              </a:rPr>
              <a:t>Game: Cho </a:t>
            </a:r>
            <a:r>
              <a:rPr lang="en-US" sz="2400" b="1" dirty="0" err="1">
                <a:latin typeface="Segoe UI" panose="020B0502040204020203" pitchFamily="34" charset="0"/>
                <a:cs typeface="Segoe UI" panose="020B0502040204020203" pitchFamily="34" charset="0"/>
              </a:rPr>
              <a:t>kẹo</a:t>
            </a:r>
            <a:r>
              <a:rPr lang="en-US" sz="2400" b="1" dirty="0">
                <a:latin typeface="Segoe UI" panose="020B0502040204020203" pitchFamily="34" charset="0"/>
                <a:cs typeface="Segoe UI" panose="020B0502040204020203" pitchFamily="34" charset="0"/>
              </a:rPr>
              <a:t> hay </a:t>
            </a:r>
            <a:r>
              <a:rPr lang="en-US" sz="2400" b="1" dirty="0" err="1">
                <a:latin typeface="Segoe UI" panose="020B0502040204020203" pitchFamily="34" charset="0"/>
                <a:cs typeface="Segoe UI" panose="020B0502040204020203" pitchFamily="34" charset="0"/>
              </a:rPr>
              <a:t>bị</a:t>
            </a:r>
            <a:r>
              <a:rPr lang="en-US" sz="2400" b="1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2400" b="1" dirty="0" err="1">
                <a:latin typeface="Segoe UI" panose="020B0502040204020203" pitchFamily="34" charset="0"/>
                <a:cs typeface="Segoe UI" panose="020B0502040204020203" pitchFamily="34" charset="0"/>
              </a:rPr>
              <a:t>ghẹo</a:t>
            </a:r>
            <a:r>
              <a:rPr lang="vi-VN" sz="2400" b="1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endParaRPr sz="2400" b="1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432" name="Google Shape;1432;p35"/>
          <p:cNvSpPr txBox="1">
            <a:spLocks noGrp="1"/>
          </p:cNvSpPr>
          <p:nvPr>
            <p:ph type="ctrTitle"/>
          </p:nvPr>
        </p:nvSpPr>
        <p:spPr>
          <a:xfrm>
            <a:off x="992497" y="835133"/>
            <a:ext cx="7364233" cy="1795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dirty="0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Discussion: Greedy</a:t>
            </a:r>
            <a:r>
              <a:rPr lang="vi-VN" sz="6000" dirty="0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 </a:t>
            </a:r>
            <a:endParaRPr sz="6000" dirty="0">
              <a:solidFill>
                <a:schemeClr val="accent2">
                  <a:lumMod val="25000"/>
                </a:schemeClr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grpSp>
        <p:nvGrpSpPr>
          <p:cNvPr id="1438" name="Google Shape;1438;p35"/>
          <p:cNvGrpSpPr/>
          <p:nvPr/>
        </p:nvGrpSpPr>
        <p:grpSpPr>
          <a:xfrm>
            <a:off x="8017432" y="-313900"/>
            <a:ext cx="134070" cy="1891362"/>
            <a:chOff x="8017432" y="-313900"/>
            <a:chExt cx="134070" cy="1891362"/>
          </a:xfrm>
        </p:grpSpPr>
        <p:sp>
          <p:nvSpPr>
            <p:cNvPr id="1439" name="Google Shape;1439;p35"/>
            <p:cNvSpPr/>
            <p:nvPr/>
          </p:nvSpPr>
          <p:spPr>
            <a:xfrm rot="5400000">
              <a:off x="8017432" y="1443393"/>
              <a:ext cx="134070" cy="134070"/>
            </a:xfrm>
            <a:prstGeom prst="ellipse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cxnSp>
          <p:nvCxnSpPr>
            <p:cNvPr id="1440" name="Google Shape;1440;p35"/>
            <p:cNvCxnSpPr/>
            <p:nvPr/>
          </p:nvCxnSpPr>
          <p:spPr>
            <a:xfrm>
              <a:off x="8084450" y="-313900"/>
              <a:ext cx="0" cy="179520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441" name="Google Shape;1441;p35"/>
            <p:cNvSpPr/>
            <p:nvPr/>
          </p:nvSpPr>
          <p:spPr>
            <a:xfrm rot="5400000">
              <a:off x="8047515" y="1473505"/>
              <a:ext cx="73844" cy="73844"/>
            </a:xfrm>
            <a:prstGeom prst="ellipse">
              <a:avLst/>
            </a:pr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grpSp>
        <p:nvGrpSpPr>
          <p:cNvPr id="1442" name="Google Shape;1442;p35"/>
          <p:cNvGrpSpPr/>
          <p:nvPr/>
        </p:nvGrpSpPr>
        <p:grpSpPr>
          <a:xfrm>
            <a:off x="6309526" y="957475"/>
            <a:ext cx="3504715" cy="5119205"/>
            <a:chOff x="6309526" y="836950"/>
            <a:chExt cx="3504715" cy="5119205"/>
          </a:xfrm>
        </p:grpSpPr>
        <p:sp>
          <p:nvSpPr>
            <p:cNvPr id="1443" name="Google Shape;1443;p35"/>
            <p:cNvSpPr/>
            <p:nvPr/>
          </p:nvSpPr>
          <p:spPr>
            <a:xfrm>
              <a:off x="6309526" y="836950"/>
              <a:ext cx="3153315" cy="5119205"/>
            </a:xfrm>
            <a:custGeom>
              <a:avLst/>
              <a:gdLst/>
              <a:ahLst/>
              <a:cxnLst/>
              <a:rect l="l" t="t" r="r" b="b"/>
              <a:pathLst>
                <a:path w="76882" h="124813" extrusionOk="0">
                  <a:moveTo>
                    <a:pt x="76668" y="0"/>
                  </a:moveTo>
                  <a:lnTo>
                    <a:pt x="63260" y="13408"/>
                  </a:lnTo>
                  <a:cubicBezTo>
                    <a:pt x="62879" y="13789"/>
                    <a:pt x="62879" y="14398"/>
                    <a:pt x="63260" y="14779"/>
                  </a:cubicBezTo>
                  <a:lnTo>
                    <a:pt x="69857" y="21376"/>
                  </a:lnTo>
                  <a:cubicBezTo>
                    <a:pt x="70116" y="21620"/>
                    <a:pt x="70116" y="22046"/>
                    <a:pt x="69857" y="22305"/>
                  </a:cubicBezTo>
                  <a:lnTo>
                    <a:pt x="46546" y="45616"/>
                  </a:lnTo>
                  <a:cubicBezTo>
                    <a:pt x="46417" y="45738"/>
                    <a:pt x="46245" y="45799"/>
                    <a:pt x="46074" y="45799"/>
                  </a:cubicBezTo>
                  <a:cubicBezTo>
                    <a:pt x="45903" y="45799"/>
                    <a:pt x="45731" y="45738"/>
                    <a:pt x="45602" y="45616"/>
                  </a:cubicBezTo>
                  <a:lnTo>
                    <a:pt x="39020" y="39019"/>
                  </a:lnTo>
                  <a:cubicBezTo>
                    <a:pt x="38822" y="38836"/>
                    <a:pt x="38593" y="38745"/>
                    <a:pt x="38334" y="38745"/>
                  </a:cubicBezTo>
                  <a:cubicBezTo>
                    <a:pt x="38060" y="38745"/>
                    <a:pt x="37831" y="38836"/>
                    <a:pt x="37649" y="39019"/>
                  </a:cubicBezTo>
                  <a:lnTo>
                    <a:pt x="23357" y="53311"/>
                  </a:lnTo>
                  <a:cubicBezTo>
                    <a:pt x="22976" y="53691"/>
                    <a:pt x="22976" y="54301"/>
                    <a:pt x="23357" y="54682"/>
                  </a:cubicBezTo>
                  <a:lnTo>
                    <a:pt x="40833" y="72142"/>
                  </a:lnTo>
                  <a:cubicBezTo>
                    <a:pt x="40939" y="72279"/>
                    <a:pt x="41016" y="72432"/>
                    <a:pt x="41016" y="72614"/>
                  </a:cubicBezTo>
                  <a:cubicBezTo>
                    <a:pt x="41016" y="72812"/>
                    <a:pt x="40955" y="72965"/>
                    <a:pt x="40833" y="73102"/>
                  </a:cubicBezTo>
                  <a:lnTo>
                    <a:pt x="27090" y="86830"/>
                  </a:lnTo>
                  <a:cubicBezTo>
                    <a:pt x="26907" y="87028"/>
                    <a:pt x="26816" y="87256"/>
                    <a:pt x="26816" y="87515"/>
                  </a:cubicBezTo>
                  <a:lnTo>
                    <a:pt x="26816" y="96276"/>
                  </a:lnTo>
                  <a:cubicBezTo>
                    <a:pt x="26816" y="96459"/>
                    <a:pt x="26755" y="96611"/>
                    <a:pt x="26618" y="96748"/>
                  </a:cubicBezTo>
                  <a:lnTo>
                    <a:pt x="13225" y="110140"/>
                  </a:lnTo>
                  <a:cubicBezTo>
                    <a:pt x="13103" y="110270"/>
                    <a:pt x="12940" y="110335"/>
                    <a:pt x="12772" y="110335"/>
                  </a:cubicBezTo>
                  <a:cubicBezTo>
                    <a:pt x="12604" y="110335"/>
                    <a:pt x="12433" y="110270"/>
                    <a:pt x="12296" y="110140"/>
                  </a:cubicBezTo>
                  <a:lnTo>
                    <a:pt x="7618" y="105448"/>
                  </a:lnTo>
                  <a:cubicBezTo>
                    <a:pt x="7428" y="105257"/>
                    <a:pt x="7180" y="105162"/>
                    <a:pt x="6933" y="105162"/>
                  </a:cubicBezTo>
                  <a:cubicBezTo>
                    <a:pt x="6685" y="105162"/>
                    <a:pt x="6438" y="105257"/>
                    <a:pt x="6247" y="105448"/>
                  </a:cubicBezTo>
                  <a:lnTo>
                    <a:pt x="381" y="111314"/>
                  </a:lnTo>
                  <a:cubicBezTo>
                    <a:pt x="1" y="111695"/>
                    <a:pt x="1" y="112304"/>
                    <a:pt x="381" y="112685"/>
                  </a:cubicBezTo>
                  <a:lnTo>
                    <a:pt x="5059" y="117378"/>
                  </a:lnTo>
                  <a:cubicBezTo>
                    <a:pt x="5181" y="117515"/>
                    <a:pt x="5257" y="117667"/>
                    <a:pt x="5257" y="117850"/>
                  </a:cubicBezTo>
                  <a:cubicBezTo>
                    <a:pt x="5257" y="118048"/>
                    <a:pt x="5196" y="118200"/>
                    <a:pt x="5059" y="118322"/>
                  </a:cubicBezTo>
                  <a:lnTo>
                    <a:pt x="3231" y="120150"/>
                  </a:lnTo>
                  <a:cubicBezTo>
                    <a:pt x="2850" y="120531"/>
                    <a:pt x="2850" y="121141"/>
                    <a:pt x="3231" y="121522"/>
                  </a:cubicBezTo>
                  <a:lnTo>
                    <a:pt x="5059" y="123365"/>
                  </a:lnTo>
                  <a:cubicBezTo>
                    <a:pt x="5333" y="123609"/>
                    <a:pt x="5333" y="124020"/>
                    <a:pt x="5059" y="124295"/>
                  </a:cubicBezTo>
                  <a:cubicBezTo>
                    <a:pt x="4914" y="124432"/>
                    <a:pt x="4754" y="124489"/>
                    <a:pt x="4602" y="124489"/>
                  </a:cubicBezTo>
                  <a:cubicBezTo>
                    <a:pt x="4449" y="124489"/>
                    <a:pt x="4305" y="124432"/>
                    <a:pt x="4190" y="124340"/>
                  </a:cubicBezTo>
                  <a:cubicBezTo>
                    <a:pt x="3962" y="124173"/>
                    <a:pt x="3825" y="123838"/>
                    <a:pt x="4038" y="123487"/>
                  </a:cubicBezTo>
                  <a:lnTo>
                    <a:pt x="3764" y="123335"/>
                  </a:lnTo>
                  <a:lnTo>
                    <a:pt x="3764" y="123335"/>
                  </a:lnTo>
                  <a:cubicBezTo>
                    <a:pt x="3459" y="123838"/>
                    <a:pt x="3672" y="124356"/>
                    <a:pt x="3992" y="124599"/>
                  </a:cubicBezTo>
                  <a:cubicBezTo>
                    <a:pt x="4175" y="124736"/>
                    <a:pt x="4373" y="124813"/>
                    <a:pt x="4602" y="124813"/>
                  </a:cubicBezTo>
                  <a:cubicBezTo>
                    <a:pt x="4830" y="124813"/>
                    <a:pt x="5059" y="124736"/>
                    <a:pt x="5272" y="124477"/>
                  </a:cubicBezTo>
                  <a:cubicBezTo>
                    <a:pt x="5455" y="124295"/>
                    <a:pt x="5562" y="124066"/>
                    <a:pt x="5562" y="123792"/>
                  </a:cubicBezTo>
                  <a:cubicBezTo>
                    <a:pt x="5562" y="123533"/>
                    <a:pt x="5455" y="123304"/>
                    <a:pt x="5272" y="123106"/>
                  </a:cubicBezTo>
                  <a:lnTo>
                    <a:pt x="3444" y="121278"/>
                  </a:lnTo>
                  <a:cubicBezTo>
                    <a:pt x="3170" y="121034"/>
                    <a:pt x="3170" y="120623"/>
                    <a:pt x="3444" y="120349"/>
                  </a:cubicBezTo>
                  <a:lnTo>
                    <a:pt x="5272" y="118520"/>
                  </a:lnTo>
                  <a:cubicBezTo>
                    <a:pt x="5455" y="118337"/>
                    <a:pt x="5562" y="118094"/>
                    <a:pt x="5562" y="117835"/>
                  </a:cubicBezTo>
                  <a:cubicBezTo>
                    <a:pt x="5562" y="117576"/>
                    <a:pt x="5455" y="117332"/>
                    <a:pt x="5272" y="117149"/>
                  </a:cubicBezTo>
                  <a:lnTo>
                    <a:pt x="579" y="112456"/>
                  </a:lnTo>
                  <a:cubicBezTo>
                    <a:pt x="320" y="112213"/>
                    <a:pt x="320" y="111801"/>
                    <a:pt x="579" y="111527"/>
                  </a:cubicBezTo>
                  <a:lnTo>
                    <a:pt x="6445" y="105661"/>
                  </a:lnTo>
                  <a:cubicBezTo>
                    <a:pt x="6575" y="105532"/>
                    <a:pt x="6742" y="105467"/>
                    <a:pt x="6912" y="105467"/>
                  </a:cubicBezTo>
                  <a:cubicBezTo>
                    <a:pt x="7081" y="105467"/>
                    <a:pt x="7253" y="105532"/>
                    <a:pt x="7390" y="105661"/>
                  </a:cubicBezTo>
                  <a:lnTo>
                    <a:pt x="12067" y="110354"/>
                  </a:lnTo>
                  <a:cubicBezTo>
                    <a:pt x="12265" y="110537"/>
                    <a:pt x="12494" y="110643"/>
                    <a:pt x="12753" y="110643"/>
                  </a:cubicBezTo>
                  <a:cubicBezTo>
                    <a:pt x="13027" y="110643"/>
                    <a:pt x="13256" y="110537"/>
                    <a:pt x="13439" y="110354"/>
                  </a:cubicBezTo>
                  <a:lnTo>
                    <a:pt x="26831" y="96961"/>
                  </a:lnTo>
                  <a:cubicBezTo>
                    <a:pt x="27014" y="96779"/>
                    <a:pt x="27120" y="96550"/>
                    <a:pt x="27120" y="96276"/>
                  </a:cubicBezTo>
                  <a:lnTo>
                    <a:pt x="27120" y="87469"/>
                  </a:lnTo>
                  <a:cubicBezTo>
                    <a:pt x="27120" y="87287"/>
                    <a:pt x="27166" y="87134"/>
                    <a:pt x="27303" y="86997"/>
                  </a:cubicBezTo>
                  <a:lnTo>
                    <a:pt x="41031" y="73270"/>
                  </a:lnTo>
                  <a:cubicBezTo>
                    <a:pt x="41412" y="72889"/>
                    <a:pt x="41412" y="72279"/>
                    <a:pt x="41031" y="71898"/>
                  </a:cubicBezTo>
                  <a:lnTo>
                    <a:pt x="23571" y="54438"/>
                  </a:lnTo>
                  <a:cubicBezTo>
                    <a:pt x="23312" y="54194"/>
                    <a:pt x="23312" y="53768"/>
                    <a:pt x="23571" y="53509"/>
                  </a:cubicBezTo>
                  <a:lnTo>
                    <a:pt x="37862" y="39217"/>
                  </a:lnTo>
                  <a:cubicBezTo>
                    <a:pt x="37984" y="39095"/>
                    <a:pt x="38155" y="39035"/>
                    <a:pt x="38327" y="39035"/>
                  </a:cubicBezTo>
                  <a:cubicBezTo>
                    <a:pt x="38498" y="39035"/>
                    <a:pt x="38669" y="39095"/>
                    <a:pt x="38791" y="39217"/>
                  </a:cubicBezTo>
                  <a:lnTo>
                    <a:pt x="45373" y="45830"/>
                  </a:lnTo>
                  <a:cubicBezTo>
                    <a:pt x="45571" y="46013"/>
                    <a:pt x="45800" y="46119"/>
                    <a:pt x="46059" y="46119"/>
                  </a:cubicBezTo>
                  <a:cubicBezTo>
                    <a:pt x="46333" y="46119"/>
                    <a:pt x="46562" y="46013"/>
                    <a:pt x="46744" y="45830"/>
                  </a:cubicBezTo>
                  <a:lnTo>
                    <a:pt x="70055" y="22519"/>
                  </a:lnTo>
                  <a:cubicBezTo>
                    <a:pt x="70436" y="22138"/>
                    <a:pt x="70436" y="21528"/>
                    <a:pt x="70055" y="21148"/>
                  </a:cubicBezTo>
                  <a:lnTo>
                    <a:pt x="63473" y="14550"/>
                  </a:lnTo>
                  <a:cubicBezTo>
                    <a:pt x="63199" y="14307"/>
                    <a:pt x="63199" y="13895"/>
                    <a:pt x="63473" y="13621"/>
                  </a:cubicBezTo>
                  <a:lnTo>
                    <a:pt x="76881" y="213"/>
                  </a:lnTo>
                  <a:lnTo>
                    <a:pt x="76668" y="0"/>
                  </a:lnTo>
                  <a:close/>
                </a:path>
              </a:pathLst>
            </a:custGeom>
            <a:gradFill>
              <a:gsLst>
                <a:gs pos="0">
                  <a:srgbClr val="9900FF">
                    <a:alpha val="46666"/>
                  </a:srgbClr>
                </a:gs>
                <a:gs pos="100000">
                  <a:srgbClr val="FFFFFF">
                    <a:alpha val="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grpSp>
          <p:nvGrpSpPr>
            <p:cNvPr id="1444" name="Google Shape;1444;p35"/>
            <p:cNvGrpSpPr/>
            <p:nvPr/>
          </p:nvGrpSpPr>
          <p:grpSpPr>
            <a:xfrm>
              <a:off x="7728436" y="3524084"/>
              <a:ext cx="134004" cy="134004"/>
              <a:chOff x="8356813" y="1074288"/>
              <a:chExt cx="351900" cy="351900"/>
            </a:xfrm>
          </p:grpSpPr>
          <p:sp>
            <p:nvSpPr>
              <p:cNvPr id="1445" name="Google Shape;1445;p35"/>
              <p:cNvSpPr/>
              <p:nvPr/>
            </p:nvSpPr>
            <p:spPr>
              <a:xfrm>
                <a:off x="8356813" y="1074288"/>
                <a:ext cx="351900" cy="351900"/>
              </a:xfrm>
              <a:prstGeom prst="ellipse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1446" name="Google Shape;1446;p35"/>
              <p:cNvSpPr/>
              <p:nvPr/>
            </p:nvSpPr>
            <p:spPr>
              <a:xfrm>
                <a:off x="8406497" y="1123972"/>
                <a:ext cx="252600" cy="252600"/>
              </a:xfrm>
              <a:prstGeom prst="ellipse">
                <a:avLst/>
              </a:pr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p:grpSp>
        <p:grpSp>
          <p:nvGrpSpPr>
            <p:cNvPr id="1447" name="Google Shape;1447;p35"/>
            <p:cNvGrpSpPr/>
            <p:nvPr/>
          </p:nvGrpSpPr>
          <p:grpSpPr>
            <a:xfrm>
              <a:off x="7344361" y="3150259"/>
              <a:ext cx="134004" cy="134004"/>
              <a:chOff x="8356813" y="1074288"/>
              <a:chExt cx="351900" cy="351900"/>
            </a:xfrm>
          </p:grpSpPr>
          <p:sp>
            <p:nvSpPr>
              <p:cNvPr id="1448" name="Google Shape;1448;p35"/>
              <p:cNvSpPr/>
              <p:nvPr/>
            </p:nvSpPr>
            <p:spPr>
              <a:xfrm>
                <a:off x="8356813" y="1074288"/>
                <a:ext cx="351900" cy="351900"/>
              </a:xfrm>
              <a:prstGeom prst="ellipse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1449" name="Google Shape;1449;p35"/>
              <p:cNvSpPr/>
              <p:nvPr/>
            </p:nvSpPr>
            <p:spPr>
              <a:xfrm>
                <a:off x="8406497" y="1123972"/>
                <a:ext cx="252600" cy="252600"/>
              </a:xfrm>
              <a:prstGeom prst="ellipse">
                <a:avLst/>
              </a:pr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p:grpSp>
        <p:grpSp>
          <p:nvGrpSpPr>
            <p:cNvPr id="1450" name="Google Shape;1450;p35"/>
            <p:cNvGrpSpPr/>
            <p:nvPr/>
          </p:nvGrpSpPr>
          <p:grpSpPr>
            <a:xfrm>
              <a:off x="8337811" y="2464059"/>
              <a:ext cx="134004" cy="134004"/>
              <a:chOff x="8356813" y="1074288"/>
              <a:chExt cx="351900" cy="351900"/>
            </a:xfrm>
          </p:grpSpPr>
          <p:sp>
            <p:nvSpPr>
              <p:cNvPr id="1451" name="Google Shape;1451;p35"/>
              <p:cNvSpPr/>
              <p:nvPr/>
            </p:nvSpPr>
            <p:spPr>
              <a:xfrm>
                <a:off x="8356813" y="1074288"/>
                <a:ext cx="351900" cy="351900"/>
              </a:xfrm>
              <a:prstGeom prst="ellipse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1452" name="Google Shape;1452;p35"/>
              <p:cNvSpPr/>
              <p:nvPr/>
            </p:nvSpPr>
            <p:spPr>
              <a:xfrm>
                <a:off x="8406497" y="1123972"/>
                <a:ext cx="252600" cy="252600"/>
              </a:xfrm>
              <a:prstGeom prst="ellipse">
                <a:avLst/>
              </a:pr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p:grpSp>
        <p:sp>
          <p:nvSpPr>
            <p:cNvPr id="1453" name="Google Shape;1453;p35"/>
            <p:cNvSpPr/>
            <p:nvPr/>
          </p:nvSpPr>
          <p:spPr>
            <a:xfrm rot="5400000">
              <a:off x="7687039" y="1023058"/>
              <a:ext cx="1421047" cy="2833357"/>
            </a:xfrm>
            <a:custGeom>
              <a:avLst/>
              <a:gdLst/>
              <a:ahLst/>
              <a:cxnLst/>
              <a:rect l="l" t="t" r="r" b="b"/>
              <a:pathLst>
                <a:path w="34647" h="69081" extrusionOk="0">
                  <a:moveTo>
                    <a:pt x="34434" y="1"/>
                  </a:moveTo>
                  <a:lnTo>
                    <a:pt x="25429" y="8990"/>
                  </a:lnTo>
                  <a:lnTo>
                    <a:pt x="25383" y="9051"/>
                  </a:lnTo>
                  <a:lnTo>
                    <a:pt x="25383" y="32651"/>
                  </a:lnTo>
                  <a:lnTo>
                    <a:pt x="15130" y="42920"/>
                  </a:lnTo>
                  <a:lnTo>
                    <a:pt x="15084" y="42951"/>
                  </a:lnTo>
                  <a:lnTo>
                    <a:pt x="15084" y="60472"/>
                  </a:lnTo>
                  <a:lnTo>
                    <a:pt x="9614" y="65957"/>
                  </a:lnTo>
                  <a:lnTo>
                    <a:pt x="0" y="65957"/>
                  </a:lnTo>
                  <a:lnTo>
                    <a:pt x="0" y="69080"/>
                  </a:lnTo>
                  <a:lnTo>
                    <a:pt x="320" y="69080"/>
                  </a:lnTo>
                  <a:lnTo>
                    <a:pt x="320" y="66262"/>
                  </a:lnTo>
                  <a:lnTo>
                    <a:pt x="9751" y="66262"/>
                  </a:lnTo>
                  <a:lnTo>
                    <a:pt x="15389" y="60609"/>
                  </a:lnTo>
                  <a:lnTo>
                    <a:pt x="15389" y="43088"/>
                  </a:lnTo>
                  <a:lnTo>
                    <a:pt x="25658" y="32819"/>
                  </a:lnTo>
                  <a:lnTo>
                    <a:pt x="25688" y="32788"/>
                  </a:lnTo>
                  <a:lnTo>
                    <a:pt x="25688" y="9188"/>
                  </a:lnTo>
                  <a:lnTo>
                    <a:pt x="34647" y="214"/>
                  </a:lnTo>
                  <a:lnTo>
                    <a:pt x="34434" y="1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91A5BC69-8975-8CA4-74E2-32E423CC44AE}"/>
              </a:ext>
            </a:extLst>
          </p:cNvPr>
          <p:cNvSpPr txBox="1"/>
          <p:nvPr/>
        </p:nvSpPr>
        <p:spPr>
          <a:xfrm>
            <a:off x="1721661" y="3270784"/>
            <a:ext cx="57567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ctr"/>
            <a:r>
              <a:rPr lang="vi-VN" sz="1800" dirty="0">
                <a:latin typeface="Segoe UI" panose="020B0502040204020203" pitchFamily="34" charset="0"/>
                <a:cs typeface="Segoe UI" panose="020B0502040204020203" pitchFamily="34" charset="0"/>
              </a:rPr>
              <a:t>CS112.O11.KHTN</a:t>
            </a:r>
            <a:r>
              <a:rPr lang="vi-VN" sz="1800" b="1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endParaRPr lang="vi-VN" sz="1800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algn="ctr"/>
            <a:r>
              <a:rPr lang="en-US" sz="1800" dirty="0" err="1">
                <a:latin typeface="Segoe UI" panose="020B0502040204020203" pitchFamily="34" charset="0"/>
                <a:cs typeface="Segoe UI" panose="020B0502040204020203" pitchFamily="34" charset="0"/>
              </a:rPr>
              <a:t>Trường</a:t>
            </a:r>
            <a:r>
              <a:rPr lang="en-US" sz="18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800" dirty="0" err="1">
                <a:latin typeface="Segoe UI" panose="020B0502040204020203" pitchFamily="34" charset="0"/>
                <a:cs typeface="Segoe UI" panose="020B0502040204020203" pitchFamily="34" charset="0"/>
              </a:rPr>
              <a:t>Đại</a:t>
            </a:r>
            <a:r>
              <a:rPr lang="en-US" sz="18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800" dirty="0" err="1">
                <a:latin typeface="Segoe UI" panose="020B0502040204020203" pitchFamily="34" charset="0"/>
                <a:cs typeface="Segoe UI" panose="020B0502040204020203" pitchFamily="34" charset="0"/>
              </a:rPr>
              <a:t>học</a:t>
            </a:r>
            <a:r>
              <a:rPr lang="en-US" sz="18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800" dirty="0" err="1">
                <a:latin typeface="Segoe UI" panose="020B0502040204020203" pitchFamily="34" charset="0"/>
                <a:cs typeface="Segoe UI" panose="020B0502040204020203" pitchFamily="34" charset="0"/>
              </a:rPr>
              <a:t>Công</a:t>
            </a:r>
            <a:r>
              <a:rPr lang="en-US" sz="18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800" dirty="0" err="1">
                <a:latin typeface="Segoe UI" panose="020B0502040204020203" pitchFamily="34" charset="0"/>
                <a:cs typeface="Segoe UI" panose="020B0502040204020203" pitchFamily="34" charset="0"/>
              </a:rPr>
              <a:t>nghệ</a:t>
            </a:r>
            <a:r>
              <a:rPr lang="en-US" sz="18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800" dirty="0" err="1">
                <a:latin typeface="Segoe UI" panose="020B0502040204020203" pitchFamily="34" charset="0"/>
                <a:cs typeface="Segoe UI" panose="020B0502040204020203" pitchFamily="34" charset="0"/>
              </a:rPr>
              <a:t>Thông</a:t>
            </a:r>
            <a:r>
              <a:rPr lang="en-US" sz="1800" dirty="0">
                <a:latin typeface="Segoe UI" panose="020B0502040204020203" pitchFamily="34" charset="0"/>
                <a:cs typeface="Segoe UI" panose="020B0502040204020203" pitchFamily="34" charset="0"/>
              </a:rPr>
              <a:t> tin – ĐHQG TP.HCM</a:t>
            </a:r>
            <a:endParaRPr lang="vi-VN" sz="18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4742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1" grpId="0" build="p"/>
      <p:bldP spid="1432" grpId="0"/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>
            <a:extLst>
              <a:ext uri="{FF2B5EF4-FFF2-40B4-BE49-F238E27FC236}">
                <a16:creationId xmlns:a16="http://schemas.microsoft.com/office/drawing/2014/main" id="{4CA476DC-9843-0645-2448-323089A2AE6C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33712787"/>
              </p:ext>
            </p:extLst>
          </p:nvPr>
        </p:nvGraphicFramePr>
        <p:xfrm>
          <a:off x="3265715" y="847111"/>
          <a:ext cx="4770662" cy="365714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A87582D7-F6A3-88AD-97FB-42E05CAF1E80}"/>
              </a:ext>
            </a:extLst>
          </p:cNvPr>
          <p:cNvSpPr/>
          <p:nvPr/>
        </p:nvSpPr>
        <p:spPr>
          <a:xfrm>
            <a:off x="733425" y="1205241"/>
            <a:ext cx="2786742" cy="2656114"/>
          </a:xfrm>
          <a:prstGeom prst="ellipse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D2E2A14-71EE-949B-109C-D65BE37F40EA}"/>
              </a:ext>
            </a:extLst>
          </p:cNvPr>
          <p:cNvSpPr txBox="1"/>
          <p:nvPr/>
        </p:nvSpPr>
        <p:spPr>
          <a:xfrm>
            <a:off x="1140279" y="2271688"/>
            <a:ext cx="197303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1.4 </a:t>
            </a:r>
            <a:r>
              <a:rPr lang="vi-VN" sz="2800" b="1" dirty="0" err="1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Model</a:t>
            </a:r>
            <a:endParaRPr lang="vi-VN" sz="2800" b="1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604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AsOne/>
      </p:bldGraphic>
      <p:bldP spid="5" grpId="0" animBg="1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>
            <a:extLst>
              <a:ext uri="{FF2B5EF4-FFF2-40B4-BE49-F238E27FC236}">
                <a16:creationId xmlns:a16="http://schemas.microsoft.com/office/drawing/2014/main" id="{48013878-E8DF-1F99-E1AB-199F19223064}"/>
              </a:ext>
            </a:extLst>
          </p:cNvPr>
          <p:cNvSpPr txBox="1"/>
          <p:nvPr/>
        </p:nvSpPr>
        <p:spPr>
          <a:xfrm>
            <a:off x="848494" y="232577"/>
            <a:ext cx="19223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b="1" dirty="0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1.5 </a:t>
            </a:r>
            <a:r>
              <a:rPr lang="vi-VN" sz="3200" b="1" dirty="0" err="1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Tools</a:t>
            </a:r>
            <a:endParaRPr lang="vi-VN" sz="3200" b="1" dirty="0">
              <a:solidFill>
                <a:schemeClr val="accent2">
                  <a:lumMod val="25000"/>
                </a:schemeClr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7BA11F8F-554E-CA7D-0A95-03F9EED12DDA}"/>
              </a:ext>
            </a:extLst>
          </p:cNvPr>
          <p:cNvSpPr txBox="1"/>
          <p:nvPr/>
        </p:nvSpPr>
        <p:spPr>
          <a:xfrm>
            <a:off x="598418" y="1138518"/>
            <a:ext cx="207198" cy="4966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endParaRPr lang="vi-VN" sz="20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55DB35C4-843A-76EA-43AA-E456A2E83F18}"/>
              </a:ext>
            </a:extLst>
          </p:cNvPr>
          <p:cNvGrpSpPr/>
          <p:nvPr/>
        </p:nvGrpSpPr>
        <p:grpSpPr>
          <a:xfrm>
            <a:off x="848494" y="999696"/>
            <a:ext cx="5384132" cy="741165"/>
            <a:chOff x="2530877" y="637284"/>
            <a:chExt cx="3929744" cy="882801"/>
          </a:xfrm>
        </p:grpSpPr>
        <p:grpSp>
          <p:nvGrpSpPr>
            <p:cNvPr id="32" name="Google Shape;3278;p72">
              <a:extLst>
                <a:ext uri="{FF2B5EF4-FFF2-40B4-BE49-F238E27FC236}">
                  <a16:creationId xmlns:a16="http://schemas.microsoft.com/office/drawing/2014/main" id="{861DC483-262C-3522-B7C4-6BEDB25148C5}"/>
                </a:ext>
              </a:extLst>
            </p:cNvPr>
            <p:cNvGrpSpPr/>
            <p:nvPr/>
          </p:nvGrpSpPr>
          <p:grpSpPr>
            <a:xfrm>
              <a:off x="2530877" y="637284"/>
              <a:ext cx="3929744" cy="761414"/>
              <a:chOff x="4411970" y="2726085"/>
              <a:chExt cx="643107" cy="193659"/>
            </a:xfrm>
          </p:grpSpPr>
          <p:sp>
            <p:nvSpPr>
              <p:cNvPr id="33" name="Google Shape;3279;p72">
                <a:extLst>
                  <a:ext uri="{FF2B5EF4-FFF2-40B4-BE49-F238E27FC236}">
                    <a16:creationId xmlns:a16="http://schemas.microsoft.com/office/drawing/2014/main" id="{3B7E386C-D0AB-134B-DC39-1FA6572D559B}"/>
                  </a:ext>
                </a:extLst>
              </p:cNvPr>
              <p:cNvSpPr/>
              <p:nvPr/>
            </p:nvSpPr>
            <p:spPr>
              <a:xfrm>
                <a:off x="4411970" y="2726085"/>
                <a:ext cx="118796" cy="193659"/>
              </a:xfrm>
              <a:custGeom>
                <a:avLst/>
                <a:gdLst/>
                <a:ahLst/>
                <a:cxnLst/>
                <a:rect l="l" t="t" r="r" b="b"/>
                <a:pathLst>
                  <a:path w="2631" h="4289" extrusionOk="0">
                    <a:moveTo>
                      <a:pt x="450" y="0"/>
                    </a:moveTo>
                    <a:cubicBezTo>
                      <a:pt x="357" y="0"/>
                      <a:pt x="264" y="35"/>
                      <a:pt x="193" y="106"/>
                    </a:cubicBezTo>
                    <a:lnTo>
                      <a:pt x="1" y="298"/>
                    </a:lnTo>
                    <a:lnTo>
                      <a:pt x="1591" y="1886"/>
                    </a:lnTo>
                    <a:cubicBezTo>
                      <a:pt x="1732" y="2029"/>
                      <a:pt x="1732" y="2258"/>
                      <a:pt x="1591" y="2401"/>
                    </a:cubicBezTo>
                    <a:lnTo>
                      <a:pt x="1" y="3991"/>
                    </a:lnTo>
                    <a:lnTo>
                      <a:pt x="193" y="4183"/>
                    </a:lnTo>
                    <a:cubicBezTo>
                      <a:pt x="264" y="4253"/>
                      <a:pt x="357" y="4288"/>
                      <a:pt x="450" y="4288"/>
                    </a:cubicBezTo>
                    <a:cubicBezTo>
                      <a:pt x="543" y="4288"/>
                      <a:pt x="636" y="4253"/>
                      <a:pt x="707" y="4183"/>
                    </a:cubicBezTo>
                    <a:lnTo>
                      <a:pt x="2488" y="2401"/>
                    </a:lnTo>
                    <a:cubicBezTo>
                      <a:pt x="2630" y="2260"/>
                      <a:pt x="2630" y="2029"/>
                      <a:pt x="2488" y="1888"/>
                    </a:cubicBezTo>
                    <a:lnTo>
                      <a:pt x="707" y="106"/>
                    </a:lnTo>
                    <a:cubicBezTo>
                      <a:pt x="636" y="35"/>
                      <a:pt x="543" y="0"/>
                      <a:pt x="450" y="0"/>
                    </a:cubicBezTo>
                    <a:close/>
                  </a:path>
                </a:pathLst>
              </a:custGeom>
              <a:noFill/>
              <a:ln w="9525" cap="flat" cmpd="sng">
                <a:solidFill>
                  <a:schemeClr val="bg2">
                    <a:lumMod val="50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4" name="Google Shape;3280;p72">
                <a:extLst>
                  <a:ext uri="{FF2B5EF4-FFF2-40B4-BE49-F238E27FC236}">
                    <a16:creationId xmlns:a16="http://schemas.microsoft.com/office/drawing/2014/main" id="{4886FBCB-6574-D0EF-1D2F-EAFFB52B02BB}"/>
                  </a:ext>
                </a:extLst>
              </p:cNvPr>
              <p:cNvSpPr/>
              <p:nvPr/>
            </p:nvSpPr>
            <p:spPr>
              <a:xfrm>
                <a:off x="4426058" y="2791601"/>
                <a:ext cx="36167" cy="62627"/>
              </a:xfrm>
              <a:custGeom>
                <a:avLst/>
                <a:gdLst/>
                <a:ahLst/>
                <a:cxnLst/>
                <a:rect l="l" t="t" r="r" b="b"/>
                <a:pathLst>
                  <a:path w="801" h="1387" extrusionOk="0">
                    <a:moveTo>
                      <a:pt x="176" y="0"/>
                    </a:moveTo>
                    <a:cubicBezTo>
                      <a:pt x="87" y="0"/>
                      <a:pt x="1" y="69"/>
                      <a:pt x="1" y="173"/>
                    </a:cubicBezTo>
                    <a:lnTo>
                      <a:pt x="1" y="1214"/>
                    </a:lnTo>
                    <a:cubicBezTo>
                      <a:pt x="1" y="1318"/>
                      <a:pt x="87" y="1386"/>
                      <a:pt x="176" y="1386"/>
                    </a:cubicBezTo>
                    <a:cubicBezTo>
                      <a:pt x="218" y="1386"/>
                      <a:pt x="262" y="1371"/>
                      <a:pt x="297" y="1335"/>
                    </a:cubicBezTo>
                    <a:lnTo>
                      <a:pt x="627" y="1006"/>
                    </a:lnTo>
                    <a:cubicBezTo>
                      <a:pt x="800" y="834"/>
                      <a:pt x="800" y="554"/>
                      <a:pt x="627" y="381"/>
                    </a:cubicBezTo>
                    <a:lnTo>
                      <a:pt x="297" y="51"/>
                    </a:lnTo>
                    <a:cubicBezTo>
                      <a:pt x="262" y="16"/>
                      <a:pt x="218" y="0"/>
                      <a:pt x="176" y="0"/>
                    </a:cubicBezTo>
                    <a:close/>
                  </a:path>
                </a:pathLst>
              </a:custGeom>
              <a:noFill/>
              <a:ln w="9525" cap="flat" cmpd="sng">
                <a:solidFill>
                  <a:schemeClr val="bg2">
                    <a:lumMod val="50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5" name="Google Shape;3281;p72">
                <a:extLst>
                  <a:ext uri="{FF2B5EF4-FFF2-40B4-BE49-F238E27FC236}">
                    <a16:creationId xmlns:a16="http://schemas.microsoft.com/office/drawing/2014/main" id="{9D240F38-D8D8-67B0-66F6-AF6BE8A941E2}"/>
                  </a:ext>
                </a:extLst>
              </p:cNvPr>
              <p:cNvSpPr/>
              <p:nvPr/>
            </p:nvSpPr>
            <p:spPr>
              <a:xfrm>
                <a:off x="4456806" y="2743875"/>
                <a:ext cx="598271" cy="157989"/>
              </a:xfrm>
              <a:custGeom>
                <a:avLst/>
                <a:gdLst/>
                <a:ahLst/>
                <a:cxnLst/>
                <a:rect l="l" t="t" r="r" b="b"/>
                <a:pathLst>
                  <a:path w="13250" h="3499" extrusionOk="0">
                    <a:moveTo>
                      <a:pt x="1" y="0"/>
                    </a:moveTo>
                    <a:lnTo>
                      <a:pt x="1495" y="1494"/>
                    </a:lnTo>
                    <a:cubicBezTo>
                      <a:pt x="1635" y="1635"/>
                      <a:pt x="1635" y="1866"/>
                      <a:pt x="1495" y="2007"/>
                    </a:cubicBezTo>
                    <a:lnTo>
                      <a:pt x="2" y="3499"/>
                    </a:lnTo>
                    <a:lnTo>
                      <a:pt x="11527" y="3499"/>
                    </a:lnTo>
                    <a:lnTo>
                      <a:pt x="13250" y="1750"/>
                    </a:lnTo>
                    <a:lnTo>
                      <a:pt x="11527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bg2">
                    <a:lumMod val="50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p:grp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487A9234-F18C-9335-0148-3E5C212B167E}"/>
                </a:ext>
              </a:extLst>
            </p:cNvPr>
            <p:cNvSpPr txBox="1"/>
            <p:nvPr/>
          </p:nvSpPr>
          <p:spPr>
            <a:xfrm>
              <a:off x="3314671" y="823560"/>
              <a:ext cx="2324100" cy="69652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vi-VN" sz="1600" b="0" i="0" u="none" strike="noStrike" dirty="0">
                  <a:solidFill>
                    <a:srgbClr val="000000"/>
                  </a:solidFill>
                  <a:effectLst/>
                  <a:latin typeface="Segoe UI" panose="020B0502040204020203" pitchFamily="34" charset="0"/>
                  <a:cs typeface="Segoe UI" panose="020B0502040204020203" pitchFamily="34" charset="0"/>
                </a:rPr>
                <a:t>Hàm </a:t>
              </a:r>
              <a:r>
                <a:rPr lang="vi-VN" sz="1600" b="1" i="0" u="none" strike="noStrike" dirty="0" err="1">
                  <a:solidFill>
                    <a:srgbClr val="000000"/>
                  </a:solidFill>
                  <a:effectLst/>
                  <a:latin typeface="Segoe UI" panose="020B0502040204020203" pitchFamily="34" charset="0"/>
                  <a:cs typeface="Segoe UI" panose="020B0502040204020203" pitchFamily="34" charset="0"/>
                </a:rPr>
                <a:t>sort</a:t>
              </a:r>
              <a:r>
                <a:rPr lang="vi-VN" sz="1600" b="0" i="0" u="none" strike="noStrike" dirty="0">
                  <a:solidFill>
                    <a:srgbClr val="000000"/>
                  </a:solidFill>
                  <a:effectLst/>
                  <a:latin typeface="Segoe UI" panose="020B0502040204020203" pitchFamily="34" charset="0"/>
                  <a:cs typeface="Segoe UI" panose="020B0502040204020203" pitchFamily="34" charset="0"/>
                </a:rPr>
                <a:t>() </a:t>
              </a:r>
              <a:endParaRPr lang="vi-VN" sz="1600" b="0" dirty="0">
                <a:effectLst/>
                <a:latin typeface="Segoe UI" panose="020B0502040204020203" pitchFamily="34" charset="0"/>
                <a:cs typeface="Segoe UI" panose="020B0502040204020203" pitchFamily="34" charset="0"/>
              </a:endParaRPr>
            </a:p>
            <a:p>
              <a:endParaRPr lang="vi-VN" sz="1600" dirty="0"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6FFCBF6A-9AC4-FAC0-1DF1-C213793E2CDC}"/>
              </a:ext>
            </a:extLst>
          </p:cNvPr>
          <p:cNvGrpSpPr/>
          <p:nvPr/>
        </p:nvGrpSpPr>
        <p:grpSpPr>
          <a:xfrm>
            <a:off x="1484725" y="1756719"/>
            <a:ext cx="6214638" cy="639253"/>
            <a:chOff x="2561578" y="1472831"/>
            <a:chExt cx="4535910" cy="761414"/>
          </a:xfrm>
        </p:grpSpPr>
        <p:grpSp>
          <p:nvGrpSpPr>
            <p:cNvPr id="6" name="Google Shape;3278;p72">
              <a:extLst>
                <a:ext uri="{FF2B5EF4-FFF2-40B4-BE49-F238E27FC236}">
                  <a16:creationId xmlns:a16="http://schemas.microsoft.com/office/drawing/2014/main" id="{B9D1D3AD-5A35-5C55-BCAC-29C61B191738}"/>
                </a:ext>
              </a:extLst>
            </p:cNvPr>
            <p:cNvGrpSpPr/>
            <p:nvPr/>
          </p:nvGrpSpPr>
          <p:grpSpPr>
            <a:xfrm>
              <a:off x="2561578" y="1472831"/>
              <a:ext cx="3929744" cy="761414"/>
              <a:chOff x="4411970" y="2726085"/>
              <a:chExt cx="643107" cy="193659"/>
            </a:xfrm>
          </p:grpSpPr>
          <p:sp>
            <p:nvSpPr>
              <p:cNvPr id="7" name="Google Shape;3279;p72">
                <a:extLst>
                  <a:ext uri="{FF2B5EF4-FFF2-40B4-BE49-F238E27FC236}">
                    <a16:creationId xmlns:a16="http://schemas.microsoft.com/office/drawing/2014/main" id="{C37AC786-ADE1-826F-3BD2-EFC6E5B137BB}"/>
                  </a:ext>
                </a:extLst>
              </p:cNvPr>
              <p:cNvSpPr/>
              <p:nvPr/>
            </p:nvSpPr>
            <p:spPr>
              <a:xfrm>
                <a:off x="4411970" y="2726085"/>
                <a:ext cx="118796" cy="193659"/>
              </a:xfrm>
              <a:custGeom>
                <a:avLst/>
                <a:gdLst/>
                <a:ahLst/>
                <a:cxnLst/>
                <a:rect l="l" t="t" r="r" b="b"/>
                <a:pathLst>
                  <a:path w="2631" h="4289" extrusionOk="0">
                    <a:moveTo>
                      <a:pt x="450" y="0"/>
                    </a:moveTo>
                    <a:cubicBezTo>
                      <a:pt x="357" y="0"/>
                      <a:pt x="264" y="35"/>
                      <a:pt x="193" y="106"/>
                    </a:cubicBezTo>
                    <a:lnTo>
                      <a:pt x="1" y="298"/>
                    </a:lnTo>
                    <a:lnTo>
                      <a:pt x="1591" y="1886"/>
                    </a:lnTo>
                    <a:cubicBezTo>
                      <a:pt x="1732" y="2029"/>
                      <a:pt x="1732" y="2258"/>
                      <a:pt x="1591" y="2401"/>
                    </a:cubicBezTo>
                    <a:lnTo>
                      <a:pt x="1" y="3991"/>
                    </a:lnTo>
                    <a:lnTo>
                      <a:pt x="193" y="4183"/>
                    </a:lnTo>
                    <a:cubicBezTo>
                      <a:pt x="264" y="4253"/>
                      <a:pt x="357" y="4288"/>
                      <a:pt x="450" y="4288"/>
                    </a:cubicBezTo>
                    <a:cubicBezTo>
                      <a:pt x="543" y="4288"/>
                      <a:pt x="636" y="4253"/>
                      <a:pt x="707" y="4183"/>
                    </a:cubicBezTo>
                    <a:lnTo>
                      <a:pt x="2488" y="2401"/>
                    </a:lnTo>
                    <a:cubicBezTo>
                      <a:pt x="2630" y="2260"/>
                      <a:pt x="2630" y="2029"/>
                      <a:pt x="2488" y="1888"/>
                    </a:cubicBezTo>
                    <a:lnTo>
                      <a:pt x="707" y="106"/>
                    </a:lnTo>
                    <a:cubicBezTo>
                      <a:pt x="636" y="35"/>
                      <a:pt x="543" y="0"/>
                      <a:pt x="450" y="0"/>
                    </a:cubicBezTo>
                    <a:close/>
                  </a:path>
                </a:pathLst>
              </a:custGeom>
              <a:noFill/>
              <a:ln w="9525" cap="flat" cmpd="sng">
                <a:solidFill>
                  <a:schemeClr val="bg2">
                    <a:lumMod val="50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8" name="Google Shape;3280;p72">
                <a:extLst>
                  <a:ext uri="{FF2B5EF4-FFF2-40B4-BE49-F238E27FC236}">
                    <a16:creationId xmlns:a16="http://schemas.microsoft.com/office/drawing/2014/main" id="{5601AB5C-D08E-7959-0E4F-4AA9AFB7C4A2}"/>
                  </a:ext>
                </a:extLst>
              </p:cNvPr>
              <p:cNvSpPr/>
              <p:nvPr/>
            </p:nvSpPr>
            <p:spPr>
              <a:xfrm>
                <a:off x="4426058" y="2791601"/>
                <a:ext cx="36167" cy="62627"/>
              </a:xfrm>
              <a:custGeom>
                <a:avLst/>
                <a:gdLst/>
                <a:ahLst/>
                <a:cxnLst/>
                <a:rect l="l" t="t" r="r" b="b"/>
                <a:pathLst>
                  <a:path w="801" h="1387" extrusionOk="0">
                    <a:moveTo>
                      <a:pt x="176" y="0"/>
                    </a:moveTo>
                    <a:cubicBezTo>
                      <a:pt x="87" y="0"/>
                      <a:pt x="1" y="69"/>
                      <a:pt x="1" y="173"/>
                    </a:cubicBezTo>
                    <a:lnTo>
                      <a:pt x="1" y="1214"/>
                    </a:lnTo>
                    <a:cubicBezTo>
                      <a:pt x="1" y="1318"/>
                      <a:pt x="87" y="1386"/>
                      <a:pt x="176" y="1386"/>
                    </a:cubicBezTo>
                    <a:cubicBezTo>
                      <a:pt x="218" y="1386"/>
                      <a:pt x="262" y="1371"/>
                      <a:pt x="297" y="1335"/>
                    </a:cubicBezTo>
                    <a:lnTo>
                      <a:pt x="627" y="1006"/>
                    </a:lnTo>
                    <a:cubicBezTo>
                      <a:pt x="800" y="834"/>
                      <a:pt x="800" y="554"/>
                      <a:pt x="627" y="381"/>
                    </a:cubicBezTo>
                    <a:lnTo>
                      <a:pt x="297" y="51"/>
                    </a:lnTo>
                    <a:cubicBezTo>
                      <a:pt x="262" y="16"/>
                      <a:pt x="218" y="0"/>
                      <a:pt x="176" y="0"/>
                    </a:cubicBezTo>
                    <a:close/>
                  </a:path>
                </a:pathLst>
              </a:custGeom>
              <a:noFill/>
              <a:ln w="9525" cap="flat" cmpd="sng">
                <a:solidFill>
                  <a:schemeClr val="bg2">
                    <a:lumMod val="50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9" name="Google Shape;3281;p72">
                <a:extLst>
                  <a:ext uri="{FF2B5EF4-FFF2-40B4-BE49-F238E27FC236}">
                    <a16:creationId xmlns:a16="http://schemas.microsoft.com/office/drawing/2014/main" id="{A66B9B50-1882-E281-8D9D-C16A1DA7A5DB}"/>
                  </a:ext>
                </a:extLst>
              </p:cNvPr>
              <p:cNvSpPr/>
              <p:nvPr/>
            </p:nvSpPr>
            <p:spPr>
              <a:xfrm>
                <a:off x="4456806" y="2743875"/>
                <a:ext cx="598271" cy="157989"/>
              </a:xfrm>
              <a:custGeom>
                <a:avLst/>
                <a:gdLst/>
                <a:ahLst/>
                <a:cxnLst/>
                <a:rect l="l" t="t" r="r" b="b"/>
                <a:pathLst>
                  <a:path w="13250" h="3499" extrusionOk="0">
                    <a:moveTo>
                      <a:pt x="1" y="0"/>
                    </a:moveTo>
                    <a:lnTo>
                      <a:pt x="1495" y="1494"/>
                    </a:lnTo>
                    <a:cubicBezTo>
                      <a:pt x="1635" y="1635"/>
                      <a:pt x="1635" y="1866"/>
                      <a:pt x="1495" y="2007"/>
                    </a:cubicBezTo>
                    <a:lnTo>
                      <a:pt x="2" y="3499"/>
                    </a:lnTo>
                    <a:lnTo>
                      <a:pt x="11527" y="3499"/>
                    </a:lnTo>
                    <a:lnTo>
                      <a:pt x="13250" y="1750"/>
                    </a:lnTo>
                    <a:lnTo>
                      <a:pt x="11527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bg2">
                    <a:lumMod val="50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p:grp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3ECE4C54-5787-557D-D5A1-97F2B3448265}"/>
                </a:ext>
              </a:extLst>
            </p:cNvPr>
            <p:cNvSpPr txBox="1"/>
            <p:nvPr/>
          </p:nvSpPr>
          <p:spPr>
            <a:xfrm>
              <a:off x="3287488" y="1550611"/>
              <a:ext cx="3810000" cy="49528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vi-VN" sz="1600" b="0" i="0" u="none" strike="noStrike" dirty="0" err="1">
                  <a:solidFill>
                    <a:srgbClr val="000000"/>
                  </a:solidFill>
                  <a:effectLst/>
                  <a:latin typeface="Segoe UI" panose="020B0502040204020203" pitchFamily="34" charset="0"/>
                  <a:cs typeface="Segoe UI" panose="020B0502040204020203" pitchFamily="34" charset="0"/>
                </a:rPr>
                <a:t>Priority</a:t>
              </a:r>
              <a:r>
                <a:rPr lang="vi-VN" sz="1600" b="0" i="0" u="none" strike="noStrike" dirty="0">
                  <a:solidFill>
                    <a:srgbClr val="000000"/>
                  </a:solidFill>
                  <a:effectLst/>
                  <a:latin typeface="Segoe UI" panose="020B0502040204020203" pitchFamily="34" charset="0"/>
                  <a:cs typeface="Segoe UI" panose="020B0502040204020203" pitchFamily="34" charset="0"/>
                </a:rPr>
                <a:t> </a:t>
              </a:r>
              <a:r>
                <a:rPr lang="vi-VN" sz="1600" b="0" i="0" u="none" strike="noStrike" dirty="0" err="1">
                  <a:solidFill>
                    <a:srgbClr val="000000"/>
                  </a:solidFill>
                  <a:effectLst/>
                  <a:latin typeface="Segoe UI" panose="020B0502040204020203" pitchFamily="34" charset="0"/>
                  <a:cs typeface="Segoe UI" panose="020B0502040204020203" pitchFamily="34" charset="0"/>
                </a:rPr>
                <a:t>Queue</a:t>
              </a:r>
              <a:r>
                <a:rPr lang="vi-VN" sz="1600" b="0" i="0" u="none" strike="noStrike" dirty="0">
                  <a:solidFill>
                    <a:srgbClr val="000000"/>
                  </a:solidFill>
                  <a:effectLst/>
                  <a:latin typeface="Segoe UI" panose="020B0502040204020203" pitchFamily="34" charset="0"/>
                  <a:cs typeface="Segoe UI" panose="020B0502040204020203" pitchFamily="34" charset="0"/>
                </a:rPr>
                <a:t>: thư viện </a:t>
              </a:r>
              <a:r>
                <a:rPr lang="vi-VN" sz="1600" b="1" i="0" u="none" strike="noStrike" dirty="0" err="1">
                  <a:solidFill>
                    <a:srgbClr val="000000"/>
                  </a:solidFill>
                  <a:effectLst/>
                  <a:latin typeface="Segoe UI" panose="020B0502040204020203" pitchFamily="34" charset="0"/>
                  <a:cs typeface="Segoe UI" panose="020B0502040204020203" pitchFamily="34" charset="0"/>
                </a:rPr>
                <a:t>pqueue</a:t>
              </a:r>
              <a:r>
                <a:rPr lang="vi-VN" sz="1600" b="1" i="0" u="none" strike="noStrike" dirty="0">
                  <a:solidFill>
                    <a:srgbClr val="000000"/>
                  </a:solidFill>
                  <a:effectLst/>
                  <a:latin typeface="Segoe UI" panose="020B0502040204020203" pitchFamily="34" charset="0"/>
                  <a:cs typeface="Segoe UI" panose="020B0502040204020203" pitchFamily="34" charset="0"/>
                </a:rPr>
                <a:t> </a:t>
              </a:r>
              <a:endParaRPr lang="vi-VN" sz="1600" b="0" dirty="0">
                <a:effectLst/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EBD1327E-2162-B3EA-A484-357D63144DCF}"/>
              </a:ext>
            </a:extLst>
          </p:cNvPr>
          <p:cNvGrpSpPr/>
          <p:nvPr/>
        </p:nvGrpSpPr>
        <p:grpSpPr>
          <a:xfrm>
            <a:off x="2255912" y="2527441"/>
            <a:ext cx="5384132" cy="1109686"/>
            <a:chOff x="2480914" y="2173047"/>
            <a:chExt cx="4800276" cy="1236213"/>
          </a:xfrm>
        </p:grpSpPr>
        <p:grpSp>
          <p:nvGrpSpPr>
            <p:cNvPr id="26" name="Google Shape;3278;p72">
              <a:extLst>
                <a:ext uri="{FF2B5EF4-FFF2-40B4-BE49-F238E27FC236}">
                  <a16:creationId xmlns:a16="http://schemas.microsoft.com/office/drawing/2014/main" id="{F331A9CA-4DE6-8876-D6AE-B24225972763}"/>
                </a:ext>
              </a:extLst>
            </p:cNvPr>
            <p:cNvGrpSpPr/>
            <p:nvPr/>
          </p:nvGrpSpPr>
          <p:grpSpPr>
            <a:xfrm>
              <a:off x="2480914" y="2173047"/>
              <a:ext cx="4800276" cy="712140"/>
              <a:chOff x="4411970" y="2726085"/>
              <a:chExt cx="643107" cy="193659"/>
            </a:xfrm>
          </p:grpSpPr>
          <p:sp>
            <p:nvSpPr>
              <p:cNvPr id="27" name="Google Shape;3279;p72">
                <a:extLst>
                  <a:ext uri="{FF2B5EF4-FFF2-40B4-BE49-F238E27FC236}">
                    <a16:creationId xmlns:a16="http://schemas.microsoft.com/office/drawing/2014/main" id="{721CA697-4DCD-0F0F-6A48-C0E30C42B0D7}"/>
                  </a:ext>
                </a:extLst>
              </p:cNvPr>
              <p:cNvSpPr/>
              <p:nvPr/>
            </p:nvSpPr>
            <p:spPr>
              <a:xfrm>
                <a:off x="4411970" y="2726085"/>
                <a:ext cx="118796" cy="193659"/>
              </a:xfrm>
              <a:custGeom>
                <a:avLst/>
                <a:gdLst/>
                <a:ahLst/>
                <a:cxnLst/>
                <a:rect l="l" t="t" r="r" b="b"/>
                <a:pathLst>
                  <a:path w="2631" h="4289" extrusionOk="0">
                    <a:moveTo>
                      <a:pt x="450" y="0"/>
                    </a:moveTo>
                    <a:cubicBezTo>
                      <a:pt x="357" y="0"/>
                      <a:pt x="264" y="35"/>
                      <a:pt x="193" y="106"/>
                    </a:cubicBezTo>
                    <a:lnTo>
                      <a:pt x="1" y="298"/>
                    </a:lnTo>
                    <a:lnTo>
                      <a:pt x="1591" y="1886"/>
                    </a:lnTo>
                    <a:cubicBezTo>
                      <a:pt x="1732" y="2029"/>
                      <a:pt x="1732" y="2258"/>
                      <a:pt x="1591" y="2401"/>
                    </a:cubicBezTo>
                    <a:lnTo>
                      <a:pt x="1" y="3991"/>
                    </a:lnTo>
                    <a:lnTo>
                      <a:pt x="193" y="4183"/>
                    </a:lnTo>
                    <a:cubicBezTo>
                      <a:pt x="264" y="4253"/>
                      <a:pt x="357" y="4288"/>
                      <a:pt x="450" y="4288"/>
                    </a:cubicBezTo>
                    <a:cubicBezTo>
                      <a:pt x="543" y="4288"/>
                      <a:pt x="636" y="4253"/>
                      <a:pt x="707" y="4183"/>
                    </a:cubicBezTo>
                    <a:lnTo>
                      <a:pt x="2488" y="2401"/>
                    </a:lnTo>
                    <a:cubicBezTo>
                      <a:pt x="2630" y="2260"/>
                      <a:pt x="2630" y="2029"/>
                      <a:pt x="2488" y="1888"/>
                    </a:cubicBezTo>
                    <a:lnTo>
                      <a:pt x="707" y="106"/>
                    </a:lnTo>
                    <a:cubicBezTo>
                      <a:pt x="636" y="35"/>
                      <a:pt x="543" y="0"/>
                      <a:pt x="450" y="0"/>
                    </a:cubicBezTo>
                    <a:close/>
                  </a:path>
                </a:pathLst>
              </a:custGeom>
              <a:noFill/>
              <a:ln w="9525" cap="flat" cmpd="sng">
                <a:solidFill>
                  <a:schemeClr val="bg2">
                    <a:lumMod val="50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0" name="Google Shape;3280;p72">
                <a:extLst>
                  <a:ext uri="{FF2B5EF4-FFF2-40B4-BE49-F238E27FC236}">
                    <a16:creationId xmlns:a16="http://schemas.microsoft.com/office/drawing/2014/main" id="{D622930A-6DAA-8DBB-E320-095EA7B3D290}"/>
                  </a:ext>
                </a:extLst>
              </p:cNvPr>
              <p:cNvSpPr/>
              <p:nvPr/>
            </p:nvSpPr>
            <p:spPr>
              <a:xfrm>
                <a:off x="4426058" y="2791601"/>
                <a:ext cx="36167" cy="62627"/>
              </a:xfrm>
              <a:custGeom>
                <a:avLst/>
                <a:gdLst/>
                <a:ahLst/>
                <a:cxnLst/>
                <a:rect l="l" t="t" r="r" b="b"/>
                <a:pathLst>
                  <a:path w="801" h="1387" extrusionOk="0">
                    <a:moveTo>
                      <a:pt x="176" y="0"/>
                    </a:moveTo>
                    <a:cubicBezTo>
                      <a:pt x="87" y="0"/>
                      <a:pt x="1" y="69"/>
                      <a:pt x="1" y="173"/>
                    </a:cubicBezTo>
                    <a:lnTo>
                      <a:pt x="1" y="1214"/>
                    </a:lnTo>
                    <a:cubicBezTo>
                      <a:pt x="1" y="1318"/>
                      <a:pt x="87" y="1386"/>
                      <a:pt x="176" y="1386"/>
                    </a:cubicBezTo>
                    <a:cubicBezTo>
                      <a:pt x="218" y="1386"/>
                      <a:pt x="262" y="1371"/>
                      <a:pt x="297" y="1335"/>
                    </a:cubicBezTo>
                    <a:lnTo>
                      <a:pt x="627" y="1006"/>
                    </a:lnTo>
                    <a:cubicBezTo>
                      <a:pt x="800" y="834"/>
                      <a:pt x="800" y="554"/>
                      <a:pt x="627" y="381"/>
                    </a:cubicBezTo>
                    <a:lnTo>
                      <a:pt x="297" y="51"/>
                    </a:lnTo>
                    <a:cubicBezTo>
                      <a:pt x="262" y="16"/>
                      <a:pt x="218" y="0"/>
                      <a:pt x="176" y="0"/>
                    </a:cubicBezTo>
                    <a:close/>
                  </a:path>
                </a:pathLst>
              </a:custGeom>
              <a:noFill/>
              <a:ln w="9525" cap="flat" cmpd="sng">
                <a:solidFill>
                  <a:schemeClr val="bg2">
                    <a:lumMod val="50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1" name="Google Shape;3281;p72">
                <a:extLst>
                  <a:ext uri="{FF2B5EF4-FFF2-40B4-BE49-F238E27FC236}">
                    <a16:creationId xmlns:a16="http://schemas.microsoft.com/office/drawing/2014/main" id="{DF7B598A-4791-106A-7CE8-F50D9D5B3680}"/>
                  </a:ext>
                </a:extLst>
              </p:cNvPr>
              <p:cNvSpPr/>
              <p:nvPr/>
            </p:nvSpPr>
            <p:spPr>
              <a:xfrm>
                <a:off x="4456806" y="2743875"/>
                <a:ext cx="598271" cy="157989"/>
              </a:xfrm>
              <a:custGeom>
                <a:avLst/>
                <a:gdLst/>
                <a:ahLst/>
                <a:cxnLst/>
                <a:rect l="l" t="t" r="r" b="b"/>
                <a:pathLst>
                  <a:path w="13250" h="3499" extrusionOk="0">
                    <a:moveTo>
                      <a:pt x="1" y="0"/>
                    </a:moveTo>
                    <a:lnTo>
                      <a:pt x="1495" y="1494"/>
                    </a:lnTo>
                    <a:cubicBezTo>
                      <a:pt x="1635" y="1635"/>
                      <a:pt x="1635" y="1866"/>
                      <a:pt x="1495" y="2007"/>
                    </a:cubicBezTo>
                    <a:lnTo>
                      <a:pt x="2" y="3499"/>
                    </a:lnTo>
                    <a:lnTo>
                      <a:pt x="11527" y="3499"/>
                    </a:lnTo>
                    <a:lnTo>
                      <a:pt x="13250" y="1750"/>
                    </a:lnTo>
                    <a:lnTo>
                      <a:pt x="11527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bg2">
                    <a:lumMod val="50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p:grp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04528537-0552-FE29-568E-AD17778EB531}"/>
                </a:ext>
              </a:extLst>
            </p:cNvPr>
            <p:cNvSpPr txBox="1"/>
            <p:nvPr/>
          </p:nvSpPr>
          <p:spPr>
            <a:xfrm>
              <a:off x="3363234" y="2209217"/>
              <a:ext cx="3570805" cy="120004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vi-VN" sz="1600" b="0" i="0" u="none" strike="noStrike" dirty="0">
                  <a:solidFill>
                    <a:srgbClr val="000000"/>
                  </a:solidFill>
                  <a:effectLst/>
                  <a:latin typeface="Segoe UI" panose="020B0502040204020203" pitchFamily="34" charset="0"/>
                  <a:cs typeface="Segoe UI" panose="020B0502040204020203" pitchFamily="34" charset="0"/>
                </a:rPr>
                <a:t>Cây nhị phân, tìm kiếm nhị phân, tìm kiếm trên cây: thư viện </a:t>
              </a:r>
              <a:r>
                <a:rPr lang="vi-VN" sz="1600" b="1" i="0" u="none" strike="noStrike" dirty="0" err="1">
                  <a:solidFill>
                    <a:srgbClr val="000000"/>
                  </a:solidFill>
                  <a:effectLst/>
                  <a:latin typeface="Segoe UI" panose="020B0502040204020203" pitchFamily="34" charset="0"/>
                  <a:cs typeface="Segoe UI" panose="020B0502040204020203" pitchFamily="34" charset="0"/>
                </a:rPr>
                <a:t>bintree</a:t>
              </a:r>
              <a:r>
                <a:rPr lang="vi-VN" sz="1600" b="0" i="0" u="none" strike="noStrike" dirty="0">
                  <a:solidFill>
                    <a:srgbClr val="000000"/>
                  </a:solidFill>
                  <a:effectLst/>
                  <a:latin typeface="Segoe UI" panose="020B0502040204020203" pitchFamily="34" charset="0"/>
                  <a:cs typeface="Segoe UI" panose="020B0502040204020203" pitchFamily="34" charset="0"/>
                </a:rPr>
                <a:t>, </a:t>
              </a:r>
              <a:r>
                <a:rPr lang="vi-VN" sz="1600" b="1" i="0" u="none" strike="noStrike" dirty="0" err="1">
                  <a:solidFill>
                    <a:srgbClr val="000000"/>
                  </a:solidFill>
                  <a:effectLst/>
                  <a:latin typeface="Segoe UI" panose="020B0502040204020203" pitchFamily="34" charset="0"/>
                  <a:cs typeface="Segoe UI" panose="020B0502040204020203" pitchFamily="34" charset="0"/>
                </a:rPr>
                <a:t>bisect</a:t>
              </a:r>
              <a:r>
                <a:rPr lang="vi-VN" sz="1600" b="0" i="0" u="none" strike="noStrike" dirty="0">
                  <a:solidFill>
                    <a:srgbClr val="000000"/>
                  </a:solidFill>
                  <a:effectLst/>
                  <a:latin typeface="Segoe UI" panose="020B0502040204020203" pitchFamily="34" charset="0"/>
                  <a:cs typeface="Segoe UI" panose="020B0502040204020203" pitchFamily="34" charset="0"/>
                </a:rPr>
                <a:t> </a:t>
              </a:r>
              <a:endParaRPr lang="vi-VN" sz="1600" b="0" dirty="0">
                <a:effectLst/>
                <a:latin typeface="Segoe UI" panose="020B0502040204020203" pitchFamily="34" charset="0"/>
                <a:cs typeface="Segoe UI" panose="020B0502040204020203" pitchFamily="34" charset="0"/>
              </a:endParaRPr>
            </a:p>
            <a:p>
              <a:endParaRPr lang="vi-VN" sz="1600" dirty="0"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8AEF2EF1-48AD-8535-9548-D359C565E1E1}"/>
              </a:ext>
            </a:extLst>
          </p:cNvPr>
          <p:cNvGrpSpPr/>
          <p:nvPr/>
        </p:nvGrpSpPr>
        <p:grpSpPr>
          <a:xfrm>
            <a:off x="3007330" y="3260332"/>
            <a:ext cx="5384132" cy="639253"/>
            <a:chOff x="3148669" y="2984860"/>
            <a:chExt cx="4800276" cy="712140"/>
          </a:xfrm>
        </p:grpSpPr>
        <p:grpSp>
          <p:nvGrpSpPr>
            <p:cNvPr id="36" name="Google Shape;3278;p72">
              <a:extLst>
                <a:ext uri="{FF2B5EF4-FFF2-40B4-BE49-F238E27FC236}">
                  <a16:creationId xmlns:a16="http://schemas.microsoft.com/office/drawing/2014/main" id="{2A9FDB04-4E8A-9EB4-6472-BB3B0530ADF5}"/>
                </a:ext>
              </a:extLst>
            </p:cNvPr>
            <p:cNvGrpSpPr/>
            <p:nvPr/>
          </p:nvGrpSpPr>
          <p:grpSpPr>
            <a:xfrm>
              <a:off x="3148669" y="2984860"/>
              <a:ext cx="4800276" cy="712140"/>
              <a:chOff x="4411970" y="2726085"/>
              <a:chExt cx="643107" cy="193659"/>
            </a:xfrm>
          </p:grpSpPr>
          <p:sp>
            <p:nvSpPr>
              <p:cNvPr id="37" name="Google Shape;3279;p72">
                <a:extLst>
                  <a:ext uri="{FF2B5EF4-FFF2-40B4-BE49-F238E27FC236}">
                    <a16:creationId xmlns:a16="http://schemas.microsoft.com/office/drawing/2014/main" id="{7A449F70-7BE1-9C48-3FA5-3EC39754963C}"/>
                  </a:ext>
                </a:extLst>
              </p:cNvPr>
              <p:cNvSpPr/>
              <p:nvPr/>
            </p:nvSpPr>
            <p:spPr>
              <a:xfrm>
                <a:off x="4411970" y="2726085"/>
                <a:ext cx="118796" cy="193659"/>
              </a:xfrm>
              <a:custGeom>
                <a:avLst/>
                <a:gdLst/>
                <a:ahLst/>
                <a:cxnLst/>
                <a:rect l="l" t="t" r="r" b="b"/>
                <a:pathLst>
                  <a:path w="2631" h="4289" extrusionOk="0">
                    <a:moveTo>
                      <a:pt x="450" y="0"/>
                    </a:moveTo>
                    <a:cubicBezTo>
                      <a:pt x="357" y="0"/>
                      <a:pt x="264" y="35"/>
                      <a:pt x="193" y="106"/>
                    </a:cubicBezTo>
                    <a:lnTo>
                      <a:pt x="1" y="298"/>
                    </a:lnTo>
                    <a:lnTo>
                      <a:pt x="1591" y="1886"/>
                    </a:lnTo>
                    <a:cubicBezTo>
                      <a:pt x="1732" y="2029"/>
                      <a:pt x="1732" y="2258"/>
                      <a:pt x="1591" y="2401"/>
                    </a:cubicBezTo>
                    <a:lnTo>
                      <a:pt x="1" y="3991"/>
                    </a:lnTo>
                    <a:lnTo>
                      <a:pt x="193" y="4183"/>
                    </a:lnTo>
                    <a:cubicBezTo>
                      <a:pt x="264" y="4253"/>
                      <a:pt x="357" y="4288"/>
                      <a:pt x="450" y="4288"/>
                    </a:cubicBezTo>
                    <a:cubicBezTo>
                      <a:pt x="543" y="4288"/>
                      <a:pt x="636" y="4253"/>
                      <a:pt x="707" y="4183"/>
                    </a:cubicBezTo>
                    <a:lnTo>
                      <a:pt x="2488" y="2401"/>
                    </a:lnTo>
                    <a:cubicBezTo>
                      <a:pt x="2630" y="2260"/>
                      <a:pt x="2630" y="2029"/>
                      <a:pt x="2488" y="1888"/>
                    </a:cubicBezTo>
                    <a:lnTo>
                      <a:pt x="707" y="106"/>
                    </a:lnTo>
                    <a:cubicBezTo>
                      <a:pt x="636" y="35"/>
                      <a:pt x="543" y="0"/>
                      <a:pt x="450" y="0"/>
                    </a:cubicBezTo>
                    <a:close/>
                  </a:path>
                </a:pathLst>
              </a:custGeom>
              <a:noFill/>
              <a:ln w="9525" cap="flat" cmpd="sng">
                <a:solidFill>
                  <a:schemeClr val="bg2">
                    <a:lumMod val="50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8" name="Google Shape;3280;p72">
                <a:extLst>
                  <a:ext uri="{FF2B5EF4-FFF2-40B4-BE49-F238E27FC236}">
                    <a16:creationId xmlns:a16="http://schemas.microsoft.com/office/drawing/2014/main" id="{4944067B-5E79-158F-C3D3-8B64DD948AB7}"/>
                  </a:ext>
                </a:extLst>
              </p:cNvPr>
              <p:cNvSpPr/>
              <p:nvPr/>
            </p:nvSpPr>
            <p:spPr>
              <a:xfrm>
                <a:off x="4426058" y="2791601"/>
                <a:ext cx="36167" cy="62627"/>
              </a:xfrm>
              <a:custGeom>
                <a:avLst/>
                <a:gdLst/>
                <a:ahLst/>
                <a:cxnLst/>
                <a:rect l="l" t="t" r="r" b="b"/>
                <a:pathLst>
                  <a:path w="801" h="1387" extrusionOk="0">
                    <a:moveTo>
                      <a:pt x="176" y="0"/>
                    </a:moveTo>
                    <a:cubicBezTo>
                      <a:pt x="87" y="0"/>
                      <a:pt x="1" y="69"/>
                      <a:pt x="1" y="173"/>
                    </a:cubicBezTo>
                    <a:lnTo>
                      <a:pt x="1" y="1214"/>
                    </a:lnTo>
                    <a:cubicBezTo>
                      <a:pt x="1" y="1318"/>
                      <a:pt x="87" y="1386"/>
                      <a:pt x="176" y="1386"/>
                    </a:cubicBezTo>
                    <a:cubicBezTo>
                      <a:pt x="218" y="1386"/>
                      <a:pt x="262" y="1371"/>
                      <a:pt x="297" y="1335"/>
                    </a:cubicBezTo>
                    <a:lnTo>
                      <a:pt x="627" y="1006"/>
                    </a:lnTo>
                    <a:cubicBezTo>
                      <a:pt x="800" y="834"/>
                      <a:pt x="800" y="554"/>
                      <a:pt x="627" y="381"/>
                    </a:cubicBezTo>
                    <a:lnTo>
                      <a:pt x="297" y="51"/>
                    </a:lnTo>
                    <a:cubicBezTo>
                      <a:pt x="262" y="16"/>
                      <a:pt x="218" y="0"/>
                      <a:pt x="176" y="0"/>
                    </a:cubicBezTo>
                    <a:close/>
                  </a:path>
                </a:pathLst>
              </a:custGeom>
              <a:noFill/>
              <a:ln w="9525" cap="flat" cmpd="sng">
                <a:solidFill>
                  <a:schemeClr val="bg2">
                    <a:lumMod val="50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9" name="Google Shape;3281;p72">
                <a:extLst>
                  <a:ext uri="{FF2B5EF4-FFF2-40B4-BE49-F238E27FC236}">
                    <a16:creationId xmlns:a16="http://schemas.microsoft.com/office/drawing/2014/main" id="{B3C959CA-E699-A49E-F7D8-B70C818480D7}"/>
                  </a:ext>
                </a:extLst>
              </p:cNvPr>
              <p:cNvSpPr/>
              <p:nvPr/>
            </p:nvSpPr>
            <p:spPr>
              <a:xfrm>
                <a:off x="4456806" y="2743875"/>
                <a:ext cx="598271" cy="157989"/>
              </a:xfrm>
              <a:custGeom>
                <a:avLst/>
                <a:gdLst/>
                <a:ahLst/>
                <a:cxnLst/>
                <a:rect l="l" t="t" r="r" b="b"/>
                <a:pathLst>
                  <a:path w="13250" h="3499" extrusionOk="0">
                    <a:moveTo>
                      <a:pt x="1" y="0"/>
                    </a:moveTo>
                    <a:lnTo>
                      <a:pt x="1495" y="1494"/>
                    </a:lnTo>
                    <a:cubicBezTo>
                      <a:pt x="1635" y="1635"/>
                      <a:pt x="1635" y="1866"/>
                      <a:pt x="1495" y="2007"/>
                    </a:cubicBezTo>
                    <a:lnTo>
                      <a:pt x="2" y="3499"/>
                    </a:lnTo>
                    <a:lnTo>
                      <a:pt x="11527" y="3499"/>
                    </a:lnTo>
                    <a:lnTo>
                      <a:pt x="13250" y="1750"/>
                    </a:lnTo>
                    <a:lnTo>
                      <a:pt x="11527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bg2">
                    <a:lumMod val="50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p:grp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2F24AB56-9EEA-6BCD-77A9-DDA0424C3BF4}"/>
                </a:ext>
              </a:extLst>
            </p:cNvPr>
            <p:cNvSpPr txBox="1"/>
            <p:nvPr/>
          </p:nvSpPr>
          <p:spPr>
            <a:xfrm>
              <a:off x="4035386" y="3128677"/>
              <a:ext cx="3743738" cy="37715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vi-VN" sz="1600" b="0" i="0" u="none" strike="noStrike" dirty="0">
                  <a:solidFill>
                    <a:srgbClr val="000000"/>
                  </a:solidFill>
                  <a:effectLst/>
                  <a:latin typeface="Segoe UI" panose="020B0502040204020203" pitchFamily="34" charset="0"/>
                  <a:cs typeface="Segoe UI" panose="020B0502040204020203" pitchFamily="34" charset="0"/>
                </a:rPr>
                <a:t>Tính toán song </a:t>
              </a:r>
              <a:r>
                <a:rPr lang="vi-VN" sz="1600" b="0" i="0" u="none" strike="noStrike" dirty="0" err="1">
                  <a:solidFill>
                    <a:srgbClr val="000000"/>
                  </a:solidFill>
                  <a:effectLst/>
                  <a:latin typeface="Segoe UI" panose="020B0502040204020203" pitchFamily="34" charset="0"/>
                  <a:cs typeface="Segoe UI" panose="020B0502040204020203" pitchFamily="34" charset="0"/>
                </a:rPr>
                <a:t>song</a:t>
              </a:r>
              <a:r>
                <a:rPr lang="vi-VN" sz="1600" b="0" i="0" u="none" strike="noStrike" dirty="0">
                  <a:solidFill>
                    <a:srgbClr val="000000"/>
                  </a:solidFill>
                  <a:effectLst/>
                  <a:latin typeface="Segoe UI" panose="020B0502040204020203" pitchFamily="34" charset="0"/>
                  <a:cs typeface="Segoe UI" panose="020B0502040204020203" pitchFamily="34" charset="0"/>
                </a:rPr>
                <a:t>: thư viện </a:t>
              </a:r>
              <a:r>
                <a:rPr lang="vi-VN" sz="1600" b="1" i="0" u="none" strike="noStrike" dirty="0" err="1">
                  <a:solidFill>
                    <a:srgbClr val="000000"/>
                  </a:solidFill>
                  <a:effectLst/>
                  <a:latin typeface="Segoe UI" panose="020B0502040204020203" pitchFamily="34" charset="0"/>
                  <a:cs typeface="Segoe UI" panose="020B0502040204020203" pitchFamily="34" charset="0"/>
                </a:rPr>
                <a:t>numpy</a:t>
              </a:r>
              <a:r>
                <a:rPr lang="vi-VN" sz="1600" b="0" i="0" u="none" strike="noStrike" dirty="0">
                  <a:solidFill>
                    <a:srgbClr val="000000"/>
                  </a:solidFill>
                  <a:effectLst/>
                  <a:latin typeface="Segoe UI" panose="020B0502040204020203" pitchFamily="34" charset="0"/>
                  <a:cs typeface="Segoe UI" panose="020B0502040204020203" pitchFamily="34" charset="0"/>
                </a:rPr>
                <a:t> </a:t>
              </a:r>
              <a:endParaRPr lang="vi-VN" sz="1600" dirty="0"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670755DD-5CE7-BDA3-06D4-C599F0F7C386}"/>
              </a:ext>
            </a:extLst>
          </p:cNvPr>
          <p:cNvGrpSpPr/>
          <p:nvPr/>
        </p:nvGrpSpPr>
        <p:grpSpPr>
          <a:xfrm>
            <a:off x="3661023" y="3998823"/>
            <a:ext cx="5384132" cy="639253"/>
            <a:chOff x="3913028" y="3866486"/>
            <a:chExt cx="4641250" cy="639253"/>
          </a:xfrm>
        </p:grpSpPr>
        <p:grpSp>
          <p:nvGrpSpPr>
            <p:cNvPr id="44" name="Google Shape;3278;p72">
              <a:extLst>
                <a:ext uri="{FF2B5EF4-FFF2-40B4-BE49-F238E27FC236}">
                  <a16:creationId xmlns:a16="http://schemas.microsoft.com/office/drawing/2014/main" id="{4BD5E061-B1CF-BE40-B168-E38F27248797}"/>
                </a:ext>
              </a:extLst>
            </p:cNvPr>
            <p:cNvGrpSpPr/>
            <p:nvPr/>
          </p:nvGrpSpPr>
          <p:grpSpPr>
            <a:xfrm>
              <a:off x="3913028" y="3866486"/>
              <a:ext cx="4641250" cy="639253"/>
              <a:chOff x="4411970" y="2726085"/>
              <a:chExt cx="643107" cy="193659"/>
            </a:xfrm>
          </p:grpSpPr>
          <p:sp>
            <p:nvSpPr>
              <p:cNvPr id="45" name="Google Shape;3279;p72">
                <a:extLst>
                  <a:ext uri="{FF2B5EF4-FFF2-40B4-BE49-F238E27FC236}">
                    <a16:creationId xmlns:a16="http://schemas.microsoft.com/office/drawing/2014/main" id="{89B14888-25C1-06EA-F460-E12DA8E61608}"/>
                  </a:ext>
                </a:extLst>
              </p:cNvPr>
              <p:cNvSpPr/>
              <p:nvPr/>
            </p:nvSpPr>
            <p:spPr>
              <a:xfrm>
                <a:off x="4411970" y="2726085"/>
                <a:ext cx="118796" cy="193659"/>
              </a:xfrm>
              <a:custGeom>
                <a:avLst/>
                <a:gdLst/>
                <a:ahLst/>
                <a:cxnLst/>
                <a:rect l="l" t="t" r="r" b="b"/>
                <a:pathLst>
                  <a:path w="2631" h="4289" extrusionOk="0">
                    <a:moveTo>
                      <a:pt x="450" y="0"/>
                    </a:moveTo>
                    <a:cubicBezTo>
                      <a:pt x="357" y="0"/>
                      <a:pt x="264" y="35"/>
                      <a:pt x="193" y="106"/>
                    </a:cubicBezTo>
                    <a:lnTo>
                      <a:pt x="1" y="298"/>
                    </a:lnTo>
                    <a:lnTo>
                      <a:pt x="1591" y="1886"/>
                    </a:lnTo>
                    <a:cubicBezTo>
                      <a:pt x="1732" y="2029"/>
                      <a:pt x="1732" y="2258"/>
                      <a:pt x="1591" y="2401"/>
                    </a:cubicBezTo>
                    <a:lnTo>
                      <a:pt x="1" y="3991"/>
                    </a:lnTo>
                    <a:lnTo>
                      <a:pt x="193" y="4183"/>
                    </a:lnTo>
                    <a:cubicBezTo>
                      <a:pt x="264" y="4253"/>
                      <a:pt x="357" y="4288"/>
                      <a:pt x="450" y="4288"/>
                    </a:cubicBezTo>
                    <a:cubicBezTo>
                      <a:pt x="543" y="4288"/>
                      <a:pt x="636" y="4253"/>
                      <a:pt x="707" y="4183"/>
                    </a:cubicBezTo>
                    <a:lnTo>
                      <a:pt x="2488" y="2401"/>
                    </a:lnTo>
                    <a:cubicBezTo>
                      <a:pt x="2630" y="2260"/>
                      <a:pt x="2630" y="2029"/>
                      <a:pt x="2488" y="1888"/>
                    </a:cubicBezTo>
                    <a:lnTo>
                      <a:pt x="707" y="106"/>
                    </a:lnTo>
                    <a:cubicBezTo>
                      <a:pt x="636" y="35"/>
                      <a:pt x="543" y="0"/>
                      <a:pt x="450" y="0"/>
                    </a:cubicBezTo>
                    <a:close/>
                  </a:path>
                </a:pathLst>
              </a:custGeom>
              <a:noFill/>
              <a:ln w="9525" cap="flat" cmpd="sng">
                <a:solidFill>
                  <a:schemeClr val="bg2">
                    <a:lumMod val="50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46" name="Google Shape;3280;p72">
                <a:extLst>
                  <a:ext uri="{FF2B5EF4-FFF2-40B4-BE49-F238E27FC236}">
                    <a16:creationId xmlns:a16="http://schemas.microsoft.com/office/drawing/2014/main" id="{EB1B0896-5AC3-E6EF-FD4B-1729C46ED94B}"/>
                  </a:ext>
                </a:extLst>
              </p:cNvPr>
              <p:cNvSpPr/>
              <p:nvPr/>
            </p:nvSpPr>
            <p:spPr>
              <a:xfrm>
                <a:off x="4426058" y="2791601"/>
                <a:ext cx="36167" cy="62627"/>
              </a:xfrm>
              <a:custGeom>
                <a:avLst/>
                <a:gdLst/>
                <a:ahLst/>
                <a:cxnLst/>
                <a:rect l="l" t="t" r="r" b="b"/>
                <a:pathLst>
                  <a:path w="801" h="1387" extrusionOk="0">
                    <a:moveTo>
                      <a:pt x="176" y="0"/>
                    </a:moveTo>
                    <a:cubicBezTo>
                      <a:pt x="87" y="0"/>
                      <a:pt x="1" y="69"/>
                      <a:pt x="1" y="173"/>
                    </a:cubicBezTo>
                    <a:lnTo>
                      <a:pt x="1" y="1214"/>
                    </a:lnTo>
                    <a:cubicBezTo>
                      <a:pt x="1" y="1318"/>
                      <a:pt x="87" y="1386"/>
                      <a:pt x="176" y="1386"/>
                    </a:cubicBezTo>
                    <a:cubicBezTo>
                      <a:pt x="218" y="1386"/>
                      <a:pt x="262" y="1371"/>
                      <a:pt x="297" y="1335"/>
                    </a:cubicBezTo>
                    <a:lnTo>
                      <a:pt x="627" y="1006"/>
                    </a:lnTo>
                    <a:cubicBezTo>
                      <a:pt x="800" y="834"/>
                      <a:pt x="800" y="554"/>
                      <a:pt x="627" y="381"/>
                    </a:cubicBezTo>
                    <a:lnTo>
                      <a:pt x="297" y="51"/>
                    </a:lnTo>
                    <a:cubicBezTo>
                      <a:pt x="262" y="16"/>
                      <a:pt x="218" y="0"/>
                      <a:pt x="176" y="0"/>
                    </a:cubicBezTo>
                    <a:close/>
                  </a:path>
                </a:pathLst>
              </a:custGeom>
              <a:noFill/>
              <a:ln w="9525" cap="flat" cmpd="sng">
                <a:solidFill>
                  <a:schemeClr val="bg2">
                    <a:lumMod val="50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47" name="Google Shape;3281;p72">
                <a:extLst>
                  <a:ext uri="{FF2B5EF4-FFF2-40B4-BE49-F238E27FC236}">
                    <a16:creationId xmlns:a16="http://schemas.microsoft.com/office/drawing/2014/main" id="{83EC3746-3D11-65FB-9ED7-4A5014939A13}"/>
                  </a:ext>
                </a:extLst>
              </p:cNvPr>
              <p:cNvSpPr/>
              <p:nvPr/>
            </p:nvSpPr>
            <p:spPr>
              <a:xfrm>
                <a:off x="4456806" y="2743875"/>
                <a:ext cx="598271" cy="157989"/>
              </a:xfrm>
              <a:custGeom>
                <a:avLst/>
                <a:gdLst/>
                <a:ahLst/>
                <a:cxnLst/>
                <a:rect l="l" t="t" r="r" b="b"/>
                <a:pathLst>
                  <a:path w="13250" h="3499" extrusionOk="0">
                    <a:moveTo>
                      <a:pt x="1" y="0"/>
                    </a:moveTo>
                    <a:lnTo>
                      <a:pt x="1495" y="1494"/>
                    </a:lnTo>
                    <a:cubicBezTo>
                      <a:pt x="1635" y="1635"/>
                      <a:pt x="1635" y="1866"/>
                      <a:pt x="1495" y="2007"/>
                    </a:cubicBezTo>
                    <a:lnTo>
                      <a:pt x="2" y="3499"/>
                    </a:lnTo>
                    <a:lnTo>
                      <a:pt x="11527" y="3499"/>
                    </a:lnTo>
                    <a:lnTo>
                      <a:pt x="13250" y="1750"/>
                    </a:lnTo>
                    <a:lnTo>
                      <a:pt x="11527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bg2">
                    <a:lumMod val="50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p:grp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BDC2A102-13D6-22CA-CAD7-12316BA423D0}"/>
                </a:ext>
              </a:extLst>
            </p:cNvPr>
            <p:cNvSpPr txBox="1"/>
            <p:nvPr/>
          </p:nvSpPr>
          <p:spPr>
            <a:xfrm>
              <a:off x="4935732" y="3875380"/>
              <a:ext cx="2825299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vi-VN" sz="2400" dirty="0">
                  <a:latin typeface="Segoe UI" panose="020B0502040204020203" pitchFamily="34" charset="0"/>
                  <a:cs typeface="Segoe UI" panose="020B0502040204020203" pitchFamily="34" charset="0"/>
                </a:rPr>
                <a:t>…</a:t>
              </a:r>
            </a:p>
          </p:txBody>
        </p:sp>
      </p:grpSp>
      <p:pic>
        <p:nvPicPr>
          <p:cNvPr id="58" name="Google Shape;3207;p71">
            <a:extLst>
              <a:ext uri="{FF2B5EF4-FFF2-40B4-BE49-F238E27FC236}">
                <a16:creationId xmlns:a16="http://schemas.microsoft.com/office/drawing/2014/main" id="{F9704B5C-BD07-6EE1-09AD-E4393669D14D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 t="9256" b="9256"/>
          <a:stretch/>
        </p:blipFill>
        <p:spPr>
          <a:xfrm>
            <a:off x="359360" y="2743704"/>
            <a:ext cx="2119932" cy="216006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6" name="Google Shape;1486;p38"/>
          <p:cNvGrpSpPr/>
          <p:nvPr/>
        </p:nvGrpSpPr>
        <p:grpSpPr>
          <a:xfrm>
            <a:off x="-374387" y="3354325"/>
            <a:ext cx="3922590" cy="2969900"/>
            <a:chOff x="-374387" y="3354325"/>
            <a:chExt cx="3922590" cy="2969900"/>
          </a:xfrm>
        </p:grpSpPr>
        <p:pic>
          <p:nvPicPr>
            <p:cNvPr id="1487" name="Google Shape;1487;p38"/>
            <p:cNvPicPr preferRelativeResize="0"/>
            <p:nvPr/>
          </p:nvPicPr>
          <p:blipFill rotWithShape="1">
            <a:blip r:embed="rId3">
              <a:alphaModFix/>
            </a:blip>
            <a:srcRect l="16960" t="24718" r="7121" b="26177"/>
            <a:stretch/>
          </p:blipFill>
          <p:spPr>
            <a:xfrm>
              <a:off x="-374387" y="3354325"/>
              <a:ext cx="3891276" cy="2969900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1488" name="Google Shape;1488;p38"/>
            <p:cNvGrpSpPr/>
            <p:nvPr/>
          </p:nvGrpSpPr>
          <p:grpSpPr>
            <a:xfrm>
              <a:off x="1853583" y="4445557"/>
              <a:ext cx="1694620" cy="1360169"/>
              <a:chOff x="7945225" y="4302000"/>
              <a:chExt cx="904666" cy="726121"/>
            </a:xfrm>
          </p:grpSpPr>
          <p:sp>
            <p:nvSpPr>
              <p:cNvPr id="1489" name="Google Shape;1489;p38"/>
              <p:cNvSpPr/>
              <p:nvPr/>
            </p:nvSpPr>
            <p:spPr>
              <a:xfrm>
                <a:off x="8176775" y="4445200"/>
                <a:ext cx="673116" cy="582921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0" name="Google Shape;1490;p38"/>
              <p:cNvSpPr/>
              <p:nvPr/>
            </p:nvSpPr>
            <p:spPr>
              <a:xfrm>
                <a:off x="8164350" y="4302000"/>
                <a:ext cx="480925" cy="416483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1" name="Google Shape;1491;p38"/>
              <p:cNvSpPr/>
              <p:nvPr/>
            </p:nvSpPr>
            <p:spPr>
              <a:xfrm>
                <a:off x="7945225" y="4445200"/>
                <a:ext cx="480925" cy="416483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1492" name="Google Shape;1492;p38"/>
          <p:cNvSpPr txBox="1">
            <a:spLocks noGrp="1"/>
          </p:cNvSpPr>
          <p:nvPr>
            <p:ph type="title"/>
          </p:nvPr>
        </p:nvSpPr>
        <p:spPr>
          <a:xfrm>
            <a:off x="1607826" y="1810357"/>
            <a:ext cx="55980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6000" dirty="0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2. </a:t>
            </a:r>
            <a:r>
              <a:rPr lang="vi-VN" sz="6000" dirty="0" err="1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Case-study</a:t>
            </a:r>
            <a:endParaRPr sz="6000" dirty="0">
              <a:solidFill>
                <a:schemeClr val="accent2">
                  <a:lumMod val="25000"/>
                </a:schemeClr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grpSp>
        <p:nvGrpSpPr>
          <p:cNvPr id="1493" name="Google Shape;1493;p38"/>
          <p:cNvGrpSpPr/>
          <p:nvPr/>
        </p:nvGrpSpPr>
        <p:grpSpPr>
          <a:xfrm>
            <a:off x="6487513" y="-1301175"/>
            <a:ext cx="4268216" cy="6666030"/>
            <a:chOff x="6128138" y="-1301175"/>
            <a:chExt cx="4268216" cy="6666030"/>
          </a:xfrm>
        </p:grpSpPr>
        <p:sp>
          <p:nvSpPr>
            <p:cNvPr id="1494" name="Google Shape;1494;p38"/>
            <p:cNvSpPr/>
            <p:nvPr/>
          </p:nvSpPr>
          <p:spPr>
            <a:xfrm>
              <a:off x="6368175" y="103161"/>
              <a:ext cx="4006263" cy="4749291"/>
            </a:xfrm>
            <a:custGeom>
              <a:avLst/>
              <a:gdLst/>
              <a:ahLst/>
              <a:cxnLst/>
              <a:rect l="l" t="t" r="r" b="b"/>
              <a:pathLst>
                <a:path w="97678" h="115794" extrusionOk="0">
                  <a:moveTo>
                    <a:pt x="97449" y="0"/>
                  </a:moveTo>
                  <a:lnTo>
                    <a:pt x="76805" y="20645"/>
                  </a:lnTo>
                  <a:lnTo>
                    <a:pt x="76744" y="20691"/>
                  </a:lnTo>
                  <a:lnTo>
                    <a:pt x="76744" y="35927"/>
                  </a:lnTo>
                  <a:lnTo>
                    <a:pt x="63107" y="49563"/>
                  </a:lnTo>
                  <a:lnTo>
                    <a:pt x="63077" y="49608"/>
                  </a:lnTo>
                  <a:lnTo>
                    <a:pt x="63077" y="56571"/>
                  </a:lnTo>
                  <a:lnTo>
                    <a:pt x="61005" y="58659"/>
                  </a:lnTo>
                  <a:lnTo>
                    <a:pt x="61005" y="62407"/>
                  </a:lnTo>
                  <a:lnTo>
                    <a:pt x="52473" y="70939"/>
                  </a:lnTo>
                  <a:lnTo>
                    <a:pt x="52412" y="70969"/>
                  </a:lnTo>
                  <a:lnTo>
                    <a:pt x="52412" y="78541"/>
                  </a:lnTo>
                  <a:lnTo>
                    <a:pt x="46912" y="84057"/>
                  </a:lnTo>
                  <a:lnTo>
                    <a:pt x="46912" y="89633"/>
                  </a:lnTo>
                  <a:lnTo>
                    <a:pt x="33123" y="103406"/>
                  </a:lnTo>
                  <a:lnTo>
                    <a:pt x="12174" y="103406"/>
                  </a:lnTo>
                  <a:lnTo>
                    <a:pt x="0" y="115565"/>
                  </a:lnTo>
                  <a:lnTo>
                    <a:pt x="229" y="115793"/>
                  </a:lnTo>
                  <a:lnTo>
                    <a:pt x="12280" y="103711"/>
                  </a:lnTo>
                  <a:lnTo>
                    <a:pt x="33245" y="103711"/>
                  </a:lnTo>
                  <a:lnTo>
                    <a:pt x="47155" y="89801"/>
                  </a:lnTo>
                  <a:lnTo>
                    <a:pt x="47216" y="89770"/>
                  </a:lnTo>
                  <a:lnTo>
                    <a:pt x="47216" y="84179"/>
                  </a:lnTo>
                  <a:lnTo>
                    <a:pt x="52732" y="78663"/>
                  </a:lnTo>
                  <a:lnTo>
                    <a:pt x="52732" y="71106"/>
                  </a:lnTo>
                  <a:lnTo>
                    <a:pt x="61264" y="62574"/>
                  </a:lnTo>
                  <a:lnTo>
                    <a:pt x="61310" y="62513"/>
                  </a:lnTo>
                  <a:lnTo>
                    <a:pt x="61310" y="58780"/>
                  </a:lnTo>
                  <a:lnTo>
                    <a:pt x="63382" y="56708"/>
                  </a:lnTo>
                  <a:lnTo>
                    <a:pt x="63382" y="49730"/>
                  </a:lnTo>
                  <a:lnTo>
                    <a:pt x="77018" y="36109"/>
                  </a:lnTo>
                  <a:lnTo>
                    <a:pt x="77048" y="36064"/>
                  </a:lnTo>
                  <a:lnTo>
                    <a:pt x="77048" y="20828"/>
                  </a:lnTo>
                  <a:lnTo>
                    <a:pt x="97678" y="198"/>
                  </a:lnTo>
                  <a:lnTo>
                    <a:pt x="97449" y="0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5" name="Google Shape;1495;p38"/>
            <p:cNvSpPr/>
            <p:nvPr/>
          </p:nvSpPr>
          <p:spPr>
            <a:xfrm>
              <a:off x="6711143" y="81300"/>
              <a:ext cx="2925190" cy="3057668"/>
            </a:xfrm>
            <a:custGeom>
              <a:avLst/>
              <a:gdLst/>
              <a:ahLst/>
              <a:cxnLst/>
              <a:rect l="l" t="t" r="r" b="b"/>
              <a:pathLst>
                <a:path w="71320" h="74550" extrusionOk="0">
                  <a:moveTo>
                    <a:pt x="71091" y="0"/>
                  </a:moveTo>
                  <a:lnTo>
                    <a:pt x="59679" y="11397"/>
                  </a:lnTo>
                  <a:lnTo>
                    <a:pt x="54895" y="11397"/>
                  </a:lnTo>
                  <a:lnTo>
                    <a:pt x="41015" y="25307"/>
                  </a:lnTo>
                  <a:lnTo>
                    <a:pt x="40954" y="25337"/>
                  </a:lnTo>
                  <a:lnTo>
                    <a:pt x="40954" y="42325"/>
                  </a:lnTo>
                  <a:lnTo>
                    <a:pt x="31767" y="51528"/>
                  </a:lnTo>
                  <a:lnTo>
                    <a:pt x="31721" y="51574"/>
                  </a:lnTo>
                  <a:lnTo>
                    <a:pt x="31721" y="59237"/>
                  </a:lnTo>
                  <a:lnTo>
                    <a:pt x="22824" y="68135"/>
                  </a:lnTo>
                  <a:lnTo>
                    <a:pt x="6186" y="68135"/>
                  </a:lnTo>
                  <a:lnTo>
                    <a:pt x="0" y="74321"/>
                  </a:lnTo>
                  <a:lnTo>
                    <a:pt x="229" y="74549"/>
                  </a:lnTo>
                  <a:lnTo>
                    <a:pt x="6323" y="68455"/>
                  </a:lnTo>
                  <a:lnTo>
                    <a:pt x="22945" y="68455"/>
                  </a:lnTo>
                  <a:lnTo>
                    <a:pt x="31980" y="59420"/>
                  </a:lnTo>
                  <a:lnTo>
                    <a:pt x="32026" y="59374"/>
                  </a:lnTo>
                  <a:lnTo>
                    <a:pt x="32026" y="51695"/>
                  </a:lnTo>
                  <a:lnTo>
                    <a:pt x="41229" y="42508"/>
                  </a:lnTo>
                  <a:lnTo>
                    <a:pt x="41259" y="42463"/>
                  </a:lnTo>
                  <a:lnTo>
                    <a:pt x="41259" y="25475"/>
                  </a:lnTo>
                  <a:lnTo>
                    <a:pt x="55032" y="11732"/>
                  </a:lnTo>
                  <a:lnTo>
                    <a:pt x="59786" y="11732"/>
                  </a:lnTo>
                  <a:lnTo>
                    <a:pt x="71320" y="213"/>
                  </a:lnTo>
                  <a:lnTo>
                    <a:pt x="71091" y="0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6" name="Google Shape;1496;p38"/>
            <p:cNvSpPr/>
            <p:nvPr/>
          </p:nvSpPr>
          <p:spPr>
            <a:xfrm>
              <a:off x="7243039" y="245650"/>
              <a:ext cx="3153315" cy="5119205"/>
            </a:xfrm>
            <a:custGeom>
              <a:avLst/>
              <a:gdLst/>
              <a:ahLst/>
              <a:cxnLst/>
              <a:rect l="l" t="t" r="r" b="b"/>
              <a:pathLst>
                <a:path w="76882" h="124813" extrusionOk="0">
                  <a:moveTo>
                    <a:pt x="76668" y="0"/>
                  </a:moveTo>
                  <a:lnTo>
                    <a:pt x="63260" y="13408"/>
                  </a:lnTo>
                  <a:cubicBezTo>
                    <a:pt x="62879" y="13789"/>
                    <a:pt x="62879" y="14398"/>
                    <a:pt x="63260" y="14779"/>
                  </a:cubicBezTo>
                  <a:lnTo>
                    <a:pt x="69857" y="21376"/>
                  </a:lnTo>
                  <a:cubicBezTo>
                    <a:pt x="70116" y="21620"/>
                    <a:pt x="70116" y="22046"/>
                    <a:pt x="69857" y="22305"/>
                  </a:cubicBezTo>
                  <a:lnTo>
                    <a:pt x="46546" y="45616"/>
                  </a:lnTo>
                  <a:cubicBezTo>
                    <a:pt x="46417" y="45738"/>
                    <a:pt x="46245" y="45799"/>
                    <a:pt x="46074" y="45799"/>
                  </a:cubicBezTo>
                  <a:cubicBezTo>
                    <a:pt x="45903" y="45799"/>
                    <a:pt x="45731" y="45738"/>
                    <a:pt x="45602" y="45616"/>
                  </a:cubicBezTo>
                  <a:lnTo>
                    <a:pt x="39020" y="39019"/>
                  </a:lnTo>
                  <a:cubicBezTo>
                    <a:pt x="38822" y="38836"/>
                    <a:pt x="38593" y="38745"/>
                    <a:pt x="38334" y="38745"/>
                  </a:cubicBezTo>
                  <a:cubicBezTo>
                    <a:pt x="38060" y="38745"/>
                    <a:pt x="37831" y="38836"/>
                    <a:pt x="37649" y="39019"/>
                  </a:cubicBezTo>
                  <a:lnTo>
                    <a:pt x="23357" y="53311"/>
                  </a:lnTo>
                  <a:cubicBezTo>
                    <a:pt x="22976" y="53691"/>
                    <a:pt x="22976" y="54301"/>
                    <a:pt x="23357" y="54682"/>
                  </a:cubicBezTo>
                  <a:lnTo>
                    <a:pt x="40833" y="72142"/>
                  </a:lnTo>
                  <a:cubicBezTo>
                    <a:pt x="40939" y="72279"/>
                    <a:pt x="41016" y="72432"/>
                    <a:pt x="41016" y="72614"/>
                  </a:cubicBezTo>
                  <a:cubicBezTo>
                    <a:pt x="41016" y="72812"/>
                    <a:pt x="40955" y="72965"/>
                    <a:pt x="40833" y="73102"/>
                  </a:cubicBezTo>
                  <a:lnTo>
                    <a:pt x="27090" y="86830"/>
                  </a:lnTo>
                  <a:cubicBezTo>
                    <a:pt x="26907" y="87028"/>
                    <a:pt x="26816" y="87256"/>
                    <a:pt x="26816" y="87515"/>
                  </a:cubicBezTo>
                  <a:lnTo>
                    <a:pt x="26816" y="96276"/>
                  </a:lnTo>
                  <a:cubicBezTo>
                    <a:pt x="26816" y="96459"/>
                    <a:pt x="26755" y="96611"/>
                    <a:pt x="26618" y="96748"/>
                  </a:cubicBezTo>
                  <a:lnTo>
                    <a:pt x="13225" y="110140"/>
                  </a:lnTo>
                  <a:cubicBezTo>
                    <a:pt x="13103" y="110270"/>
                    <a:pt x="12940" y="110335"/>
                    <a:pt x="12772" y="110335"/>
                  </a:cubicBezTo>
                  <a:cubicBezTo>
                    <a:pt x="12604" y="110335"/>
                    <a:pt x="12433" y="110270"/>
                    <a:pt x="12296" y="110140"/>
                  </a:cubicBezTo>
                  <a:lnTo>
                    <a:pt x="7618" y="105448"/>
                  </a:lnTo>
                  <a:cubicBezTo>
                    <a:pt x="7428" y="105257"/>
                    <a:pt x="7180" y="105162"/>
                    <a:pt x="6933" y="105162"/>
                  </a:cubicBezTo>
                  <a:cubicBezTo>
                    <a:pt x="6685" y="105162"/>
                    <a:pt x="6438" y="105257"/>
                    <a:pt x="6247" y="105448"/>
                  </a:cubicBezTo>
                  <a:lnTo>
                    <a:pt x="381" y="111314"/>
                  </a:lnTo>
                  <a:cubicBezTo>
                    <a:pt x="1" y="111695"/>
                    <a:pt x="1" y="112304"/>
                    <a:pt x="381" y="112685"/>
                  </a:cubicBezTo>
                  <a:lnTo>
                    <a:pt x="5059" y="117378"/>
                  </a:lnTo>
                  <a:cubicBezTo>
                    <a:pt x="5181" y="117515"/>
                    <a:pt x="5257" y="117667"/>
                    <a:pt x="5257" y="117850"/>
                  </a:cubicBezTo>
                  <a:cubicBezTo>
                    <a:pt x="5257" y="118048"/>
                    <a:pt x="5196" y="118200"/>
                    <a:pt x="5059" y="118322"/>
                  </a:cubicBezTo>
                  <a:lnTo>
                    <a:pt x="3231" y="120150"/>
                  </a:lnTo>
                  <a:cubicBezTo>
                    <a:pt x="2850" y="120531"/>
                    <a:pt x="2850" y="121141"/>
                    <a:pt x="3231" y="121522"/>
                  </a:cubicBezTo>
                  <a:lnTo>
                    <a:pt x="5059" y="123365"/>
                  </a:lnTo>
                  <a:cubicBezTo>
                    <a:pt x="5333" y="123609"/>
                    <a:pt x="5333" y="124020"/>
                    <a:pt x="5059" y="124295"/>
                  </a:cubicBezTo>
                  <a:cubicBezTo>
                    <a:pt x="4914" y="124432"/>
                    <a:pt x="4754" y="124489"/>
                    <a:pt x="4602" y="124489"/>
                  </a:cubicBezTo>
                  <a:cubicBezTo>
                    <a:pt x="4449" y="124489"/>
                    <a:pt x="4305" y="124432"/>
                    <a:pt x="4190" y="124340"/>
                  </a:cubicBezTo>
                  <a:cubicBezTo>
                    <a:pt x="3962" y="124173"/>
                    <a:pt x="3825" y="123838"/>
                    <a:pt x="4038" y="123487"/>
                  </a:cubicBezTo>
                  <a:lnTo>
                    <a:pt x="3764" y="123335"/>
                  </a:lnTo>
                  <a:lnTo>
                    <a:pt x="3764" y="123335"/>
                  </a:lnTo>
                  <a:cubicBezTo>
                    <a:pt x="3459" y="123838"/>
                    <a:pt x="3672" y="124356"/>
                    <a:pt x="3992" y="124599"/>
                  </a:cubicBezTo>
                  <a:cubicBezTo>
                    <a:pt x="4175" y="124736"/>
                    <a:pt x="4373" y="124813"/>
                    <a:pt x="4602" y="124813"/>
                  </a:cubicBezTo>
                  <a:cubicBezTo>
                    <a:pt x="4830" y="124813"/>
                    <a:pt x="5059" y="124736"/>
                    <a:pt x="5272" y="124477"/>
                  </a:cubicBezTo>
                  <a:cubicBezTo>
                    <a:pt x="5455" y="124295"/>
                    <a:pt x="5562" y="124066"/>
                    <a:pt x="5562" y="123792"/>
                  </a:cubicBezTo>
                  <a:cubicBezTo>
                    <a:pt x="5562" y="123533"/>
                    <a:pt x="5455" y="123304"/>
                    <a:pt x="5272" y="123106"/>
                  </a:cubicBezTo>
                  <a:lnTo>
                    <a:pt x="3444" y="121278"/>
                  </a:lnTo>
                  <a:cubicBezTo>
                    <a:pt x="3170" y="121034"/>
                    <a:pt x="3170" y="120623"/>
                    <a:pt x="3444" y="120349"/>
                  </a:cubicBezTo>
                  <a:lnTo>
                    <a:pt x="5272" y="118520"/>
                  </a:lnTo>
                  <a:cubicBezTo>
                    <a:pt x="5455" y="118337"/>
                    <a:pt x="5562" y="118094"/>
                    <a:pt x="5562" y="117835"/>
                  </a:cubicBezTo>
                  <a:cubicBezTo>
                    <a:pt x="5562" y="117576"/>
                    <a:pt x="5455" y="117332"/>
                    <a:pt x="5272" y="117149"/>
                  </a:cubicBezTo>
                  <a:lnTo>
                    <a:pt x="579" y="112456"/>
                  </a:lnTo>
                  <a:cubicBezTo>
                    <a:pt x="320" y="112213"/>
                    <a:pt x="320" y="111801"/>
                    <a:pt x="579" y="111527"/>
                  </a:cubicBezTo>
                  <a:lnTo>
                    <a:pt x="6445" y="105661"/>
                  </a:lnTo>
                  <a:cubicBezTo>
                    <a:pt x="6575" y="105532"/>
                    <a:pt x="6742" y="105467"/>
                    <a:pt x="6912" y="105467"/>
                  </a:cubicBezTo>
                  <a:cubicBezTo>
                    <a:pt x="7081" y="105467"/>
                    <a:pt x="7253" y="105532"/>
                    <a:pt x="7390" y="105661"/>
                  </a:cubicBezTo>
                  <a:lnTo>
                    <a:pt x="12067" y="110354"/>
                  </a:lnTo>
                  <a:cubicBezTo>
                    <a:pt x="12265" y="110537"/>
                    <a:pt x="12494" y="110643"/>
                    <a:pt x="12753" y="110643"/>
                  </a:cubicBezTo>
                  <a:cubicBezTo>
                    <a:pt x="13027" y="110643"/>
                    <a:pt x="13256" y="110537"/>
                    <a:pt x="13439" y="110354"/>
                  </a:cubicBezTo>
                  <a:lnTo>
                    <a:pt x="26831" y="96961"/>
                  </a:lnTo>
                  <a:cubicBezTo>
                    <a:pt x="27014" y="96779"/>
                    <a:pt x="27120" y="96550"/>
                    <a:pt x="27120" y="96276"/>
                  </a:cubicBezTo>
                  <a:lnTo>
                    <a:pt x="27120" y="87469"/>
                  </a:lnTo>
                  <a:cubicBezTo>
                    <a:pt x="27120" y="87287"/>
                    <a:pt x="27166" y="87134"/>
                    <a:pt x="27303" y="86997"/>
                  </a:cubicBezTo>
                  <a:lnTo>
                    <a:pt x="41031" y="73270"/>
                  </a:lnTo>
                  <a:cubicBezTo>
                    <a:pt x="41412" y="72889"/>
                    <a:pt x="41412" y="72279"/>
                    <a:pt x="41031" y="71898"/>
                  </a:cubicBezTo>
                  <a:lnTo>
                    <a:pt x="23571" y="54438"/>
                  </a:lnTo>
                  <a:cubicBezTo>
                    <a:pt x="23312" y="54194"/>
                    <a:pt x="23312" y="53768"/>
                    <a:pt x="23571" y="53509"/>
                  </a:cubicBezTo>
                  <a:lnTo>
                    <a:pt x="37862" y="39217"/>
                  </a:lnTo>
                  <a:cubicBezTo>
                    <a:pt x="37984" y="39095"/>
                    <a:pt x="38155" y="39035"/>
                    <a:pt x="38327" y="39035"/>
                  </a:cubicBezTo>
                  <a:cubicBezTo>
                    <a:pt x="38498" y="39035"/>
                    <a:pt x="38669" y="39095"/>
                    <a:pt x="38791" y="39217"/>
                  </a:cubicBezTo>
                  <a:lnTo>
                    <a:pt x="45373" y="45830"/>
                  </a:lnTo>
                  <a:cubicBezTo>
                    <a:pt x="45571" y="46013"/>
                    <a:pt x="45800" y="46119"/>
                    <a:pt x="46059" y="46119"/>
                  </a:cubicBezTo>
                  <a:cubicBezTo>
                    <a:pt x="46333" y="46119"/>
                    <a:pt x="46562" y="46013"/>
                    <a:pt x="46744" y="45830"/>
                  </a:cubicBezTo>
                  <a:lnTo>
                    <a:pt x="70055" y="22519"/>
                  </a:lnTo>
                  <a:cubicBezTo>
                    <a:pt x="70436" y="22138"/>
                    <a:pt x="70436" y="21528"/>
                    <a:pt x="70055" y="21148"/>
                  </a:cubicBezTo>
                  <a:lnTo>
                    <a:pt x="63473" y="14550"/>
                  </a:lnTo>
                  <a:cubicBezTo>
                    <a:pt x="63199" y="14307"/>
                    <a:pt x="63199" y="13895"/>
                    <a:pt x="63473" y="13621"/>
                  </a:cubicBezTo>
                  <a:lnTo>
                    <a:pt x="76881" y="213"/>
                  </a:lnTo>
                  <a:lnTo>
                    <a:pt x="76668" y="0"/>
                  </a:ln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78000">
                  <a:schemeClr val="lt1"/>
                </a:gs>
                <a:gs pos="100000">
                  <a:schemeClr val="lt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7" name="Google Shape;1497;p38"/>
            <p:cNvSpPr/>
            <p:nvPr/>
          </p:nvSpPr>
          <p:spPr>
            <a:xfrm>
              <a:off x="6875804" y="622450"/>
              <a:ext cx="1860443" cy="4595326"/>
            </a:xfrm>
            <a:custGeom>
              <a:avLst/>
              <a:gdLst/>
              <a:ahLst/>
              <a:cxnLst/>
              <a:rect l="l" t="t" r="r" b="b"/>
              <a:pathLst>
                <a:path w="23937" h="56267" extrusionOk="0">
                  <a:moveTo>
                    <a:pt x="12997" y="1"/>
                  </a:moveTo>
                  <a:lnTo>
                    <a:pt x="12784" y="214"/>
                  </a:lnTo>
                  <a:lnTo>
                    <a:pt x="23098" y="10513"/>
                  </a:lnTo>
                  <a:cubicBezTo>
                    <a:pt x="23434" y="10864"/>
                    <a:pt x="23632" y="11321"/>
                    <a:pt x="23632" y="11808"/>
                  </a:cubicBezTo>
                  <a:cubicBezTo>
                    <a:pt x="23632" y="12311"/>
                    <a:pt x="23434" y="12768"/>
                    <a:pt x="23098" y="13104"/>
                  </a:cubicBezTo>
                  <a:lnTo>
                    <a:pt x="21925" y="14261"/>
                  </a:lnTo>
                  <a:cubicBezTo>
                    <a:pt x="21575" y="14627"/>
                    <a:pt x="21110" y="14810"/>
                    <a:pt x="20642" y="14810"/>
                  </a:cubicBezTo>
                  <a:cubicBezTo>
                    <a:pt x="20173" y="14810"/>
                    <a:pt x="19701" y="14627"/>
                    <a:pt x="19335" y="14261"/>
                  </a:cubicBezTo>
                  <a:lnTo>
                    <a:pt x="16958" y="11885"/>
                  </a:lnTo>
                  <a:cubicBezTo>
                    <a:pt x="16547" y="11489"/>
                    <a:pt x="16029" y="11260"/>
                    <a:pt x="15435" y="11260"/>
                  </a:cubicBezTo>
                  <a:cubicBezTo>
                    <a:pt x="14841" y="11260"/>
                    <a:pt x="14307" y="11489"/>
                    <a:pt x="13911" y="11885"/>
                  </a:cubicBezTo>
                  <a:lnTo>
                    <a:pt x="12525" y="13271"/>
                  </a:lnTo>
                  <a:cubicBezTo>
                    <a:pt x="12129" y="13698"/>
                    <a:pt x="11900" y="14231"/>
                    <a:pt x="11900" y="14795"/>
                  </a:cubicBezTo>
                  <a:cubicBezTo>
                    <a:pt x="11900" y="15374"/>
                    <a:pt x="12129" y="15922"/>
                    <a:pt x="12525" y="16318"/>
                  </a:cubicBezTo>
                  <a:cubicBezTo>
                    <a:pt x="12860" y="16669"/>
                    <a:pt x="13058" y="17126"/>
                    <a:pt x="13058" y="17629"/>
                  </a:cubicBezTo>
                  <a:cubicBezTo>
                    <a:pt x="13058" y="18116"/>
                    <a:pt x="12860" y="18573"/>
                    <a:pt x="12525" y="18924"/>
                  </a:cubicBezTo>
                  <a:lnTo>
                    <a:pt x="11489" y="19944"/>
                  </a:lnTo>
                  <a:cubicBezTo>
                    <a:pt x="11154" y="20295"/>
                    <a:pt x="10696" y="20478"/>
                    <a:pt x="10209" y="20478"/>
                  </a:cubicBezTo>
                  <a:lnTo>
                    <a:pt x="9569" y="20478"/>
                  </a:lnTo>
                  <a:cubicBezTo>
                    <a:pt x="8990" y="20478"/>
                    <a:pt x="8457" y="20706"/>
                    <a:pt x="8045" y="21102"/>
                  </a:cubicBezTo>
                  <a:lnTo>
                    <a:pt x="3353" y="25810"/>
                  </a:lnTo>
                  <a:cubicBezTo>
                    <a:pt x="2515" y="26648"/>
                    <a:pt x="2515" y="28004"/>
                    <a:pt x="3353" y="28842"/>
                  </a:cubicBezTo>
                  <a:lnTo>
                    <a:pt x="10529" y="36018"/>
                  </a:lnTo>
                  <a:cubicBezTo>
                    <a:pt x="10864" y="36369"/>
                    <a:pt x="11062" y="36826"/>
                    <a:pt x="11062" y="37313"/>
                  </a:cubicBezTo>
                  <a:cubicBezTo>
                    <a:pt x="11062" y="37801"/>
                    <a:pt x="10864" y="38273"/>
                    <a:pt x="10529" y="38608"/>
                  </a:cubicBezTo>
                  <a:lnTo>
                    <a:pt x="8198" y="40940"/>
                  </a:lnTo>
                  <a:cubicBezTo>
                    <a:pt x="7802" y="41351"/>
                    <a:pt x="7573" y="41884"/>
                    <a:pt x="7573" y="42463"/>
                  </a:cubicBezTo>
                  <a:lnTo>
                    <a:pt x="7573" y="47720"/>
                  </a:lnTo>
                  <a:cubicBezTo>
                    <a:pt x="7573" y="48207"/>
                    <a:pt x="7390" y="48664"/>
                    <a:pt x="7040" y="49015"/>
                  </a:cubicBezTo>
                  <a:lnTo>
                    <a:pt x="1" y="56054"/>
                  </a:lnTo>
                  <a:lnTo>
                    <a:pt x="199" y="56267"/>
                  </a:lnTo>
                  <a:lnTo>
                    <a:pt x="7268" y="49274"/>
                  </a:lnTo>
                  <a:cubicBezTo>
                    <a:pt x="7664" y="48862"/>
                    <a:pt x="7893" y="48329"/>
                    <a:pt x="7893" y="47750"/>
                  </a:cubicBezTo>
                  <a:lnTo>
                    <a:pt x="7893" y="42494"/>
                  </a:lnTo>
                  <a:cubicBezTo>
                    <a:pt x="7893" y="42006"/>
                    <a:pt x="8091" y="41549"/>
                    <a:pt x="8426" y="41199"/>
                  </a:cubicBezTo>
                  <a:lnTo>
                    <a:pt x="10757" y="38883"/>
                  </a:lnTo>
                  <a:cubicBezTo>
                    <a:pt x="11154" y="38456"/>
                    <a:pt x="11382" y="37923"/>
                    <a:pt x="11382" y="37359"/>
                  </a:cubicBezTo>
                  <a:cubicBezTo>
                    <a:pt x="11382" y="36765"/>
                    <a:pt x="11154" y="36232"/>
                    <a:pt x="10757" y="35835"/>
                  </a:cubicBezTo>
                  <a:lnTo>
                    <a:pt x="3581" y="28644"/>
                  </a:lnTo>
                  <a:cubicBezTo>
                    <a:pt x="2850" y="27943"/>
                    <a:pt x="2850" y="26785"/>
                    <a:pt x="3581" y="26054"/>
                  </a:cubicBezTo>
                  <a:lnTo>
                    <a:pt x="8274" y="21346"/>
                  </a:lnTo>
                  <a:cubicBezTo>
                    <a:pt x="8624" y="21011"/>
                    <a:pt x="9081" y="20813"/>
                    <a:pt x="9569" y="20813"/>
                  </a:cubicBezTo>
                  <a:lnTo>
                    <a:pt x="10209" y="20813"/>
                  </a:lnTo>
                  <a:cubicBezTo>
                    <a:pt x="10788" y="20813"/>
                    <a:pt x="11321" y="20584"/>
                    <a:pt x="11732" y="20188"/>
                  </a:cubicBezTo>
                  <a:lnTo>
                    <a:pt x="12753" y="19167"/>
                  </a:lnTo>
                  <a:cubicBezTo>
                    <a:pt x="13149" y="18741"/>
                    <a:pt x="13378" y="18208"/>
                    <a:pt x="13378" y="17644"/>
                  </a:cubicBezTo>
                  <a:cubicBezTo>
                    <a:pt x="13378" y="17050"/>
                    <a:pt x="13149" y="16516"/>
                    <a:pt x="12753" y="16120"/>
                  </a:cubicBezTo>
                  <a:cubicBezTo>
                    <a:pt x="12418" y="15770"/>
                    <a:pt x="12220" y="15313"/>
                    <a:pt x="12220" y="14825"/>
                  </a:cubicBezTo>
                  <a:cubicBezTo>
                    <a:pt x="12220" y="14322"/>
                    <a:pt x="12418" y="13865"/>
                    <a:pt x="12753" y="13530"/>
                  </a:cubicBezTo>
                  <a:lnTo>
                    <a:pt x="14140" y="12128"/>
                  </a:lnTo>
                  <a:cubicBezTo>
                    <a:pt x="14490" y="11793"/>
                    <a:pt x="14947" y="11595"/>
                    <a:pt x="15435" y="11595"/>
                  </a:cubicBezTo>
                  <a:cubicBezTo>
                    <a:pt x="15938" y="11595"/>
                    <a:pt x="16395" y="11793"/>
                    <a:pt x="16730" y="12128"/>
                  </a:cubicBezTo>
                  <a:lnTo>
                    <a:pt x="19107" y="14520"/>
                  </a:lnTo>
                  <a:cubicBezTo>
                    <a:pt x="19526" y="14939"/>
                    <a:pt x="20074" y="15149"/>
                    <a:pt x="20623" y="15149"/>
                  </a:cubicBezTo>
                  <a:cubicBezTo>
                    <a:pt x="21171" y="15149"/>
                    <a:pt x="21720" y="14939"/>
                    <a:pt x="22139" y="14520"/>
                  </a:cubicBezTo>
                  <a:lnTo>
                    <a:pt x="23297" y="13347"/>
                  </a:lnTo>
                  <a:cubicBezTo>
                    <a:pt x="23708" y="12936"/>
                    <a:pt x="23936" y="12403"/>
                    <a:pt x="23936" y="11824"/>
                  </a:cubicBezTo>
                  <a:cubicBezTo>
                    <a:pt x="23936" y="11260"/>
                    <a:pt x="23708" y="10711"/>
                    <a:pt x="23297" y="10300"/>
                  </a:cubicBezTo>
                  <a:lnTo>
                    <a:pt x="12997" y="1"/>
                  </a:lnTo>
                  <a:close/>
                </a:path>
              </a:pathLst>
            </a:custGeom>
            <a:gradFill>
              <a:gsLst>
                <a:gs pos="0">
                  <a:srgbClr val="9900FF">
                    <a:alpha val="46666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108014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8" name="Google Shape;1498;p38"/>
            <p:cNvSpPr/>
            <p:nvPr/>
          </p:nvSpPr>
          <p:spPr>
            <a:xfrm>
              <a:off x="6573850" y="621225"/>
              <a:ext cx="1860443" cy="4595326"/>
            </a:xfrm>
            <a:custGeom>
              <a:avLst/>
              <a:gdLst/>
              <a:ahLst/>
              <a:cxnLst/>
              <a:rect l="l" t="t" r="r" b="b"/>
              <a:pathLst>
                <a:path w="23937" h="56267" extrusionOk="0">
                  <a:moveTo>
                    <a:pt x="12997" y="0"/>
                  </a:moveTo>
                  <a:lnTo>
                    <a:pt x="12784" y="214"/>
                  </a:lnTo>
                  <a:lnTo>
                    <a:pt x="23098" y="10513"/>
                  </a:lnTo>
                  <a:cubicBezTo>
                    <a:pt x="23434" y="10848"/>
                    <a:pt x="23632" y="11305"/>
                    <a:pt x="23632" y="11808"/>
                  </a:cubicBezTo>
                  <a:cubicBezTo>
                    <a:pt x="23632" y="12296"/>
                    <a:pt x="23434" y="12753"/>
                    <a:pt x="23098" y="13103"/>
                  </a:cubicBezTo>
                  <a:lnTo>
                    <a:pt x="21925" y="14261"/>
                  </a:lnTo>
                  <a:cubicBezTo>
                    <a:pt x="21575" y="14627"/>
                    <a:pt x="21110" y="14810"/>
                    <a:pt x="20642" y="14810"/>
                  </a:cubicBezTo>
                  <a:cubicBezTo>
                    <a:pt x="20173" y="14810"/>
                    <a:pt x="19701" y="14627"/>
                    <a:pt x="19335" y="14261"/>
                  </a:cubicBezTo>
                  <a:lnTo>
                    <a:pt x="16958" y="11884"/>
                  </a:lnTo>
                  <a:cubicBezTo>
                    <a:pt x="16547" y="11488"/>
                    <a:pt x="16029" y="11260"/>
                    <a:pt x="15435" y="11260"/>
                  </a:cubicBezTo>
                  <a:cubicBezTo>
                    <a:pt x="14840" y="11260"/>
                    <a:pt x="14307" y="11488"/>
                    <a:pt x="13911" y="11884"/>
                  </a:cubicBezTo>
                  <a:lnTo>
                    <a:pt x="12525" y="13271"/>
                  </a:lnTo>
                  <a:cubicBezTo>
                    <a:pt x="11687" y="14109"/>
                    <a:pt x="11687" y="15465"/>
                    <a:pt x="12525" y="16303"/>
                  </a:cubicBezTo>
                  <a:cubicBezTo>
                    <a:pt x="12860" y="16638"/>
                    <a:pt x="13058" y="17095"/>
                    <a:pt x="13058" y="17598"/>
                  </a:cubicBezTo>
                  <a:cubicBezTo>
                    <a:pt x="13058" y="18085"/>
                    <a:pt x="12860" y="18543"/>
                    <a:pt x="12525" y="18893"/>
                  </a:cubicBezTo>
                  <a:lnTo>
                    <a:pt x="11489" y="19914"/>
                  </a:lnTo>
                  <a:cubicBezTo>
                    <a:pt x="11153" y="20264"/>
                    <a:pt x="10696" y="20447"/>
                    <a:pt x="10193" y="20447"/>
                  </a:cubicBezTo>
                  <a:lnTo>
                    <a:pt x="9569" y="20447"/>
                  </a:lnTo>
                  <a:cubicBezTo>
                    <a:pt x="8975" y="20447"/>
                    <a:pt x="8441" y="20676"/>
                    <a:pt x="8045" y="21087"/>
                  </a:cubicBezTo>
                  <a:lnTo>
                    <a:pt x="3337" y="25780"/>
                  </a:lnTo>
                  <a:cubicBezTo>
                    <a:pt x="2941" y="26206"/>
                    <a:pt x="2713" y="26739"/>
                    <a:pt x="2713" y="27303"/>
                  </a:cubicBezTo>
                  <a:cubicBezTo>
                    <a:pt x="2713" y="27897"/>
                    <a:pt x="2941" y="28431"/>
                    <a:pt x="3337" y="28827"/>
                  </a:cubicBezTo>
                  <a:lnTo>
                    <a:pt x="10529" y="36018"/>
                  </a:lnTo>
                  <a:cubicBezTo>
                    <a:pt x="11245" y="36719"/>
                    <a:pt x="11245" y="37877"/>
                    <a:pt x="10529" y="38608"/>
                  </a:cubicBezTo>
                  <a:lnTo>
                    <a:pt x="8198" y="40924"/>
                  </a:lnTo>
                  <a:cubicBezTo>
                    <a:pt x="7801" y="41351"/>
                    <a:pt x="7573" y="41884"/>
                    <a:pt x="7573" y="42448"/>
                  </a:cubicBezTo>
                  <a:lnTo>
                    <a:pt x="7573" y="47704"/>
                  </a:lnTo>
                  <a:cubicBezTo>
                    <a:pt x="7573" y="48207"/>
                    <a:pt x="7375" y="48664"/>
                    <a:pt x="7040" y="48999"/>
                  </a:cubicBezTo>
                  <a:lnTo>
                    <a:pt x="1" y="56053"/>
                  </a:lnTo>
                  <a:lnTo>
                    <a:pt x="199" y="56267"/>
                  </a:lnTo>
                  <a:lnTo>
                    <a:pt x="7268" y="49212"/>
                  </a:lnTo>
                  <a:cubicBezTo>
                    <a:pt x="7664" y="48801"/>
                    <a:pt x="7893" y="48268"/>
                    <a:pt x="7893" y="47689"/>
                  </a:cubicBezTo>
                  <a:lnTo>
                    <a:pt x="7893" y="42432"/>
                  </a:lnTo>
                  <a:cubicBezTo>
                    <a:pt x="7893" y="41945"/>
                    <a:pt x="8091" y="41473"/>
                    <a:pt x="8426" y="41137"/>
                  </a:cubicBezTo>
                  <a:lnTo>
                    <a:pt x="10757" y="38806"/>
                  </a:lnTo>
                  <a:cubicBezTo>
                    <a:pt x="11595" y="37984"/>
                    <a:pt x="11595" y="36628"/>
                    <a:pt x="10757" y="35790"/>
                  </a:cubicBezTo>
                  <a:lnTo>
                    <a:pt x="3581" y="28598"/>
                  </a:lnTo>
                  <a:cubicBezTo>
                    <a:pt x="3231" y="28263"/>
                    <a:pt x="3048" y="27806"/>
                    <a:pt x="3048" y="27318"/>
                  </a:cubicBezTo>
                  <a:cubicBezTo>
                    <a:pt x="3048" y="26816"/>
                    <a:pt x="3231" y="26359"/>
                    <a:pt x="3581" y="26023"/>
                  </a:cubicBezTo>
                  <a:lnTo>
                    <a:pt x="8274" y="21346"/>
                  </a:lnTo>
                  <a:cubicBezTo>
                    <a:pt x="8624" y="21011"/>
                    <a:pt x="9081" y="20813"/>
                    <a:pt x="9569" y="20813"/>
                  </a:cubicBezTo>
                  <a:lnTo>
                    <a:pt x="10209" y="20813"/>
                  </a:lnTo>
                  <a:cubicBezTo>
                    <a:pt x="10788" y="20813"/>
                    <a:pt x="11321" y="20584"/>
                    <a:pt x="11732" y="20188"/>
                  </a:cubicBezTo>
                  <a:lnTo>
                    <a:pt x="12753" y="19152"/>
                  </a:lnTo>
                  <a:cubicBezTo>
                    <a:pt x="13149" y="18741"/>
                    <a:pt x="13378" y="18207"/>
                    <a:pt x="13378" y="17628"/>
                  </a:cubicBezTo>
                  <a:cubicBezTo>
                    <a:pt x="13378" y="17049"/>
                    <a:pt x="13149" y="16516"/>
                    <a:pt x="12753" y="16105"/>
                  </a:cubicBezTo>
                  <a:cubicBezTo>
                    <a:pt x="12037" y="15404"/>
                    <a:pt x="12037" y="14246"/>
                    <a:pt x="12753" y="13515"/>
                  </a:cubicBezTo>
                  <a:lnTo>
                    <a:pt x="14140" y="12128"/>
                  </a:lnTo>
                  <a:cubicBezTo>
                    <a:pt x="14490" y="11793"/>
                    <a:pt x="14947" y="11595"/>
                    <a:pt x="15435" y="11595"/>
                  </a:cubicBezTo>
                  <a:cubicBezTo>
                    <a:pt x="15937" y="11595"/>
                    <a:pt x="16395" y="11793"/>
                    <a:pt x="16730" y="12128"/>
                  </a:cubicBezTo>
                  <a:lnTo>
                    <a:pt x="19106" y="14505"/>
                  </a:lnTo>
                  <a:cubicBezTo>
                    <a:pt x="19525" y="14924"/>
                    <a:pt x="20074" y="15133"/>
                    <a:pt x="20622" y="15133"/>
                  </a:cubicBezTo>
                  <a:cubicBezTo>
                    <a:pt x="21171" y="15133"/>
                    <a:pt x="21719" y="14924"/>
                    <a:pt x="22138" y="14505"/>
                  </a:cubicBezTo>
                  <a:lnTo>
                    <a:pt x="23296" y="13347"/>
                  </a:lnTo>
                  <a:cubicBezTo>
                    <a:pt x="23708" y="12936"/>
                    <a:pt x="23936" y="12402"/>
                    <a:pt x="23936" y="11823"/>
                  </a:cubicBezTo>
                  <a:cubicBezTo>
                    <a:pt x="23936" y="11229"/>
                    <a:pt x="23708" y="10696"/>
                    <a:pt x="23296" y="10300"/>
                  </a:cubicBezTo>
                  <a:lnTo>
                    <a:pt x="12997" y="0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1499" name="Google Shape;1499;p38"/>
            <p:cNvPicPr preferRelativeResize="0"/>
            <p:nvPr/>
          </p:nvPicPr>
          <p:blipFill rotWithShape="1">
            <a:blip r:embed="rId3">
              <a:alphaModFix/>
            </a:blip>
            <a:srcRect l="16960" t="24718" r="7121" b="26177"/>
            <a:stretch/>
          </p:blipFill>
          <p:spPr>
            <a:xfrm>
              <a:off x="6128138" y="-1301175"/>
              <a:ext cx="4198516" cy="3204401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1500" name="Google Shape;1500;p38"/>
            <p:cNvGrpSpPr/>
            <p:nvPr/>
          </p:nvGrpSpPr>
          <p:grpSpPr>
            <a:xfrm rot="5400000">
              <a:off x="7873341" y="4254316"/>
              <a:ext cx="708100" cy="708500"/>
              <a:chOff x="3678700" y="407275"/>
              <a:chExt cx="708100" cy="708500"/>
            </a:xfrm>
          </p:grpSpPr>
          <p:sp>
            <p:nvSpPr>
              <p:cNvPr id="1501" name="Google Shape;1501;p38"/>
              <p:cNvSpPr/>
              <p:nvPr/>
            </p:nvSpPr>
            <p:spPr>
              <a:xfrm>
                <a:off x="3678700" y="407275"/>
                <a:ext cx="249875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96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96"/>
                    </a:lnTo>
                    <a:lnTo>
                      <a:pt x="9995" y="1403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2" name="Google Shape;1502;p38"/>
              <p:cNvSpPr/>
              <p:nvPr/>
            </p:nvSpPr>
            <p:spPr>
              <a:xfrm>
                <a:off x="3754875" y="483475"/>
                <a:ext cx="249900" cy="249875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5" extrusionOk="0">
                    <a:moveTo>
                      <a:pt x="8593" y="0"/>
                    </a:moveTo>
                    <a:lnTo>
                      <a:pt x="0" y="8593"/>
                    </a:lnTo>
                    <a:lnTo>
                      <a:pt x="1402" y="9995"/>
                    </a:lnTo>
                    <a:lnTo>
                      <a:pt x="9995" y="1402"/>
                    </a:lnTo>
                    <a:lnTo>
                      <a:pt x="8593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3" name="Google Shape;1503;p38"/>
              <p:cNvSpPr/>
              <p:nvPr/>
            </p:nvSpPr>
            <p:spPr>
              <a:xfrm>
                <a:off x="3831425" y="560025"/>
                <a:ext cx="249900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6" extrusionOk="0">
                    <a:moveTo>
                      <a:pt x="8594" y="0"/>
                    </a:moveTo>
                    <a:lnTo>
                      <a:pt x="1" y="8594"/>
                    </a:lnTo>
                    <a:lnTo>
                      <a:pt x="1403" y="9995"/>
                    </a:lnTo>
                    <a:lnTo>
                      <a:pt x="9996" y="1402"/>
                    </a:lnTo>
                    <a:lnTo>
                      <a:pt x="8594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4" name="Google Shape;1504;p38"/>
              <p:cNvSpPr/>
              <p:nvPr/>
            </p:nvSpPr>
            <p:spPr>
              <a:xfrm>
                <a:off x="3907625" y="636575"/>
                <a:ext cx="249875" cy="249525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81" extrusionOk="0">
                    <a:moveTo>
                      <a:pt x="8593" y="1"/>
                    </a:moveTo>
                    <a:lnTo>
                      <a:pt x="0" y="8579"/>
                    </a:lnTo>
                    <a:lnTo>
                      <a:pt x="1402" y="9980"/>
                    </a:lnTo>
                    <a:lnTo>
                      <a:pt x="9995" y="1387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5" name="Google Shape;1505;p38"/>
              <p:cNvSpPr/>
              <p:nvPr/>
            </p:nvSpPr>
            <p:spPr>
              <a:xfrm>
                <a:off x="3984175" y="713150"/>
                <a:ext cx="249900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6" extrusionOk="0">
                    <a:moveTo>
                      <a:pt x="8593" y="0"/>
                    </a:moveTo>
                    <a:lnTo>
                      <a:pt x="0" y="8593"/>
                    </a:lnTo>
                    <a:lnTo>
                      <a:pt x="1402" y="9995"/>
                    </a:lnTo>
                    <a:lnTo>
                      <a:pt x="9995" y="1402"/>
                    </a:lnTo>
                    <a:lnTo>
                      <a:pt x="8593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6" name="Google Shape;1506;p38"/>
              <p:cNvSpPr/>
              <p:nvPr/>
            </p:nvSpPr>
            <p:spPr>
              <a:xfrm>
                <a:off x="4061125" y="789700"/>
                <a:ext cx="249500" cy="249525"/>
              </a:xfrm>
              <a:custGeom>
                <a:avLst/>
                <a:gdLst/>
                <a:ahLst/>
                <a:cxnLst/>
                <a:rect l="l" t="t" r="r" b="b"/>
                <a:pathLst>
                  <a:path w="9980" h="9981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80"/>
                    </a:lnTo>
                    <a:lnTo>
                      <a:pt x="9980" y="1402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7" name="Google Shape;1507;p38"/>
              <p:cNvSpPr/>
              <p:nvPr/>
            </p:nvSpPr>
            <p:spPr>
              <a:xfrm>
                <a:off x="4136925" y="865875"/>
                <a:ext cx="249875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96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96"/>
                    </a:lnTo>
                    <a:lnTo>
                      <a:pt x="9995" y="1403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508" name="Google Shape;1508;p38"/>
            <p:cNvGrpSpPr/>
            <p:nvPr/>
          </p:nvGrpSpPr>
          <p:grpSpPr>
            <a:xfrm rot="5400000">
              <a:off x="8639847" y="3354200"/>
              <a:ext cx="457787" cy="458045"/>
              <a:chOff x="3678700" y="407275"/>
              <a:chExt cx="708100" cy="708500"/>
            </a:xfrm>
          </p:grpSpPr>
          <p:sp>
            <p:nvSpPr>
              <p:cNvPr id="1509" name="Google Shape;1509;p38"/>
              <p:cNvSpPr/>
              <p:nvPr/>
            </p:nvSpPr>
            <p:spPr>
              <a:xfrm>
                <a:off x="3678700" y="407275"/>
                <a:ext cx="249875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96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96"/>
                    </a:lnTo>
                    <a:lnTo>
                      <a:pt x="9995" y="1403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0" name="Google Shape;1510;p38"/>
              <p:cNvSpPr/>
              <p:nvPr/>
            </p:nvSpPr>
            <p:spPr>
              <a:xfrm>
                <a:off x="3754875" y="483475"/>
                <a:ext cx="249900" cy="249875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5" extrusionOk="0">
                    <a:moveTo>
                      <a:pt x="8593" y="0"/>
                    </a:moveTo>
                    <a:lnTo>
                      <a:pt x="0" y="8593"/>
                    </a:lnTo>
                    <a:lnTo>
                      <a:pt x="1402" y="9995"/>
                    </a:lnTo>
                    <a:lnTo>
                      <a:pt x="9995" y="1402"/>
                    </a:lnTo>
                    <a:lnTo>
                      <a:pt x="8593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1" name="Google Shape;1511;p38"/>
              <p:cNvSpPr/>
              <p:nvPr/>
            </p:nvSpPr>
            <p:spPr>
              <a:xfrm>
                <a:off x="3831425" y="560025"/>
                <a:ext cx="249900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6" extrusionOk="0">
                    <a:moveTo>
                      <a:pt x="8594" y="0"/>
                    </a:moveTo>
                    <a:lnTo>
                      <a:pt x="1" y="8594"/>
                    </a:lnTo>
                    <a:lnTo>
                      <a:pt x="1403" y="9995"/>
                    </a:lnTo>
                    <a:lnTo>
                      <a:pt x="9996" y="1402"/>
                    </a:lnTo>
                    <a:lnTo>
                      <a:pt x="8594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2" name="Google Shape;1512;p38"/>
              <p:cNvSpPr/>
              <p:nvPr/>
            </p:nvSpPr>
            <p:spPr>
              <a:xfrm>
                <a:off x="3907625" y="636575"/>
                <a:ext cx="249875" cy="249525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81" extrusionOk="0">
                    <a:moveTo>
                      <a:pt x="8593" y="1"/>
                    </a:moveTo>
                    <a:lnTo>
                      <a:pt x="0" y="8579"/>
                    </a:lnTo>
                    <a:lnTo>
                      <a:pt x="1402" y="9980"/>
                    </a:lnTo>
                    <a:lnTo>
                      <a:pt x="9995" y="1387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3" name="Google Shape;1513;p38"/>
              <p:cNvSpPr/>
              <p:nvPr/>
            </p:nvSpPr>
            <p:spPr>
              <a:xfrm>
                <a:off x="3984175" y="713150"/>
                <a:ext cx="249900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6" extrusionOk="0">
                    <a:moveTo>
                      <a:pt x="8593" y="0"/>
                    </a:moveTo>
                    <a:lnTo>
                      <a:pt x="0" y="8593"/>
                    </a:lnTo>
                    <a:lnTo>
                      <a:pt x="1402" y="9995"/>
                    </a:lnTo>
                    <a:lnTo>
                      <a:pt x="9995" y="1402"/>
                    </a:lnTo>
                    <a:lnTo>
                      <a:pt x="8593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4" name="Google Shape;1514;p38"/>
              <p:cNvSpPr/>
              <p:nvPr/>
            </p:nvSpPr>
            <p:spPr>
              <a:xfrm>
                <a:off x="4061125" y="789700"/>
                <a:ext cx="249500" cy="249525"/>
              </a:xfrm>
              <a:custGeom>
                <a:avLst/>
                <a:gdLst/>
                <a:ahLst/>
                <a:cxnLst/>
                <a:rect l="l" t="t" r="r" b="b"/>
                <a:pathLst>
                  <a:path w="9980" h="9981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80"/>
                    </a:lnTo>
                    <a:lnTo>
                      <a:pt x="9980" y="1402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5" name="Google Shape;1515;p38"/>
              <p:cNvSpPr/>
              <p:nvPr/>
            </p:nvSpPr>
            <p:spPr>
              <a:xfrm>
                <a:off x="4136925" y="865875"/>
                <a:ext cx="249875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96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96"/>
                    </a:lnTo>
                    <a:lnTo>
                      <a:pt x="9995" y="1403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516" name="Google Shape;1516;p38"/>
            <p:cNvGrpSpPr/>
            <p:nvPr/>
          </p:nvGrpSpPr>
          <p:grpSpPr>
            <a:xfrm>
              <a:off x="7787267" y="539497"/>
              <a:ext cx="208184" cy="208184"/>
              <a:chOff x="8356813" y="1074288"/>
              <a:chExt cx="351900" cy="351900"/>
            </a:xfrm>
          </p:grpSpPr>
          <p:sp>
            <p:nvSpPr>
              <p:cNvPr id="1517" name="Google Shape;1517;p38"/>
              <p:cNvSpPr/>
              <p:nvPr/>
            </p:nvSpPr>
            <p:spPr>
              <a:xfrm>
                <a:off x="8356813" y="1074288"/>
                <a:ext cx="351900" cy="351900"/>
              </a:xfrm>
              <a:prstGeom prst="ellipse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8" name="Google Shape;1518;p38"/>
              <p:cNvSpPr/>
              <p:nvPr/>
            </p:nvSpPr>
            <p:spPr>
              <a:xfrm>
                <a:off x="8406497" y="1123972"/>
                <a:ext cx="252600" cy="252600"/>
              </a:xfrm>
              <a:prstGeom prst="ellipse">
                <a:avLst/>
              </a:pr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519" name="Google Shape;1519;p38"/>
            <p:cNvGrpSpPr/>
            <p:nvPr/>
          </p:nvGrpSpPr>
          <p:grpSpPr>
            <a:xfrm>
              <a:off x="7194842" y="2467660"/>
              <a:ext cx="208184" cy="208184"/>
              <a:chOff x="8356813" y="1074288"/>
              <a:chExt cx="351900" cy="351900"/>
            </a:xfrm>
          </p:grpSpPr>
          <p:sp>
            <p:nvSpPr>
              <p:cNvPr id="1520" name="Google Shape;1520;p38"/>
              <p:cNvSpPr/>
              <p:nvPr/>
            </p:nvSpPr>
            <p:spPr>
              <a:xfrm>
                <a:off x="8356813" y="1074288"/>
                <a:ext cx="351900" cy="351900"/>
              </a:xfrm>
              <a:prstGeom prst="ellipse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21" name="Google Shape;1521;p38"/>
              <p:cNvSpPr/>
              <p:nvPr/>
            </p:nvSpPr>
            <p:spPr>
              <a:xfrm>
                <a:off x="8406497" y="1123972"/>
                <a:ext cx="252600" cy="252600"/>
              </a:xfrm>
              <a:prstGeom prst="ellipse">
                <a:avLst/>
              </a:pr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522" name="Google Shape;1522;p38"/>
            <p:cNvSpPr/>
            <p:nvPr/>
          </p:nvSpPr>
          <p:spPr>
            <a:xfrm>
              <a:off x="7095150" y="4164050"/>
              <a:ext cx="147900" cy="147900"/>
            </a:xfrm>
            <a:prstGeom prst="ellipse">
              <a:avLst/>
            </a:pr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161703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FCEE398-D225-4442-E8DD-A9B5491167B9}"/>
              </a:ext>
            </a:extLst>
          </p:cNvPr>
          <p:cNvSpPr txBox="1"/>
          <p:nvPr/>
        </p:nvSpPr>
        <p:spPr>
          <a:xfrm>
            <a:off x="373293" y="281516"/>
            <a:ext cx="47307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b="1" dirty="0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2.1 </a:t>
            </a:r>
            <a:r>
              <a:rPr lang="vi-VN" sz="3200" b="1" dirty="0" err="1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Nobita</a:t>
            </a:r>
            <a:r>
              <a:rPr lang="vi-VN" sz="3200" b="1" dirty="0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phiêu lưu ký</a:t>
            </a:r>
          </a:p>
        </p:txBody>
      </p:sp>
      <p:pic>
        <p:nvPicPr>
          <p:cNvPr id="1026" name="Picture 2" descr="REVIEW] Doraemon: Nobita và Mặt Trăng Phiêu Lưu Ký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8594" y="1005991"/>
            <a:ext cx="6246812" cy="35110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016384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FCEE398-D225-4442-E8DD-A9B5491167B9}"/>
              </a:ext>
            </a:extLst>
          </p:cNvPr>
          <p:cNvSpPr txBox="1"/>
          <p:nvPr/>
        </p:nvSpPr>
        <p:spPr>
          <a:xfrm>
            <a:off x="404283" y="281516"/>
            <a:ext cx="50834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b="1" i="0" u="none" strike="noStrike" dirty="0">
                <a:solidFill>
                  <a:schemeClr val="accent2">
                    <a:lumMod val="25000"/>
                  </a:schemeClr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2.2 </a:t>
            </a:r>
            <a:r>
              <a:rPr lang="vi-VN" sz="3200" b="1" i="0" u="none" strike="noStrike" dirty="0" err="1">
                <a:solidFill>
                  <a:schemeClr val="accent2">
                    <a:lumMod val="25000"/>
                  </a:schemeClr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Fairy</a:t>
            </a:r>
            <a:r>
              <a:rPr lang="vi-VN" sz="3200" b="1" i="0" u="none" strike="noStrike" dirty="0">
                <a:solidFill>
                  <a:schemeClr val="accent2">
                    <a:lumMod val="25000"/>
                  </a:schemeClr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vi-VN" sz="3200" b="1" i="0" u="none" strike="noStrike" dirty="0" err="1">
                <a:solidFill>
                  <a:schemeClr val="accent2">
                    <a:lumMod val="25000"/>
                  </a:schemeClr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Tail</a:t>
            </a:r>
            <a:r>
              <a:rPr lang="vi-VN" sz="3200" b="1" i="0" u="none" strike="noStrike" dirty="0">
                <a:solidFill>
                  <a:schemeClr val="accent2">
                    <a:lumMod val="25000"/>
                  </a:schemeClr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 Hội pháp sư</a:t>
            </a:r>
            <a:endParaRPr lang="vi-VN" sz="3200" b="1" dirty="0">
              <a:solidFill>
                <a:schemeClr val="accent2">
                  <a:lumMod val="25000"/>
                </a:schemeClr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2050" name="Picture 2" descr="Cuộc sống vui vẻ của các thành viê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4782" y="939007"/>
            <a:ext cx="6070599" cy="3762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0951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FCEE398-D225-4442-E8DD-A9B5491167B9}"/>
              </a:ext>
            </a:extLst>
          </p:cNvPr>
          <p:cNvSpPr txBox="1"/>
          <p:nvPr/>
        </p:nvSpPr>
        <p:spPr>
          <a:xfrm>
            <a:off x="436033" y="294216"/>
            <a:ext cx="276550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Interaction 1:</a:t>
            </a:r>
            <a:endParaRPr lang="vi-VN" sz="3200" b="1" dirty="0">
              <a:solidFill>
                <a:schemeClr val="accent2">
                  <a:lumMod val="25000"/>
                </a:schemeClr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57224" y="1092994"/>
            <a:ext cx="7815263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Cả lớp chia thành 2 phe: Phe A và Phe B.</a:t>
            </a:r>
            <a:endParaRPr lang="en-US" sz="2000" dirty="0">
              <a:latin typeface="Segoe UI" panose="020B0502040204020203" pitchFamily="34" charset="0"/>
              <a:ea typeface="Sans Serif Collection" panose="020B0502040504020204" pitchFamily="34" charset="0"/>
              <a:cs typeface="Segoe UI" panose="020B0502040204020203" pitchFamily="34" charset="0"/>
            </a:endParaRPr>
          </a:p>
          <a:p>
            <a:endParaRPr lang="vi-VN" sz="2000" dirty="0">
              <a:latin typeface="Segoe UI" panose="020B0502040204020203" pitchFamily="34" charset="0"/>
              <a:ea typeface="Sans Serif Collection" panose="020B0502040504020204" pitchFamily="34" charset="0"/>
              <a:cs typeface="Segoe UI" panose="020B0502040204020203" pitchFamily="34" charset="0"/>
            </a:endParaRPr>
          </a:p>
          <a:p>
            <a:r>
              <a:rPr lang="vi-VN" sz="2000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Nhiệm vụ mỗi phe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vi-VN" sz="2000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Cử đại diện trình bày (có thể là 1-2 người) và chỉ có tối đa </a:t>
            </a:r>
            <a:r>
              <a:rPr lang="vi-VN" sz="2000" b="1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5 phút </a:t>
            </a:r>
            <a:r>
              <a:rPr lang="vi-VN" sz="2000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để trình bày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vi-VN" sz="2000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Sau khi trình bày, phe còn lại có thể đặt </a:t>
            </a:r>
            <a:r>
              <a:rPr lang="vi-VN" sz="2000" b="1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tối đa 2 câu hỏi </a:t>
            </a:r>
            <a:r>
              <a:rPr lang="vi-VN" sz="2000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và nếu phe trình</a:t>
            </a:r>
            <a:r>
              <a:rPr lang="en-US" sz="2000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 </a:t>
            </a:r>
            <a:r>
              <a:rPr lang="en-US" sz="2000" dirty="0" err="1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bày</a:t>
            </a:r>
            <a:r>
              <a:rPr lang="vi-VN" sz="2000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 không trả lời được mà phe đó trả lời được thì được cộng điểm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vi-VN" sz="2000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Phe nhiều điểm hơn sẽ chiến thắng. Toàn bộ phe thắng </a:t>
            </a:r>
            <a:r>
              <a:rPr lang="vi-VN" sz="2000" b="1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được trừ 1 kẹo</a:t>
            </a:r>
            <a:r>
              <a:rPr lang="vi-VN" sz="2000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.</a:t>
            </a:r>
          </a:p>
          <a:p>
            <a:br>
              <a:rPr lang="vi-VN" sz="2000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</a:br>
            <a:endParaRPr lang="en-US" sz="2000" dirty="0">
              <a:latin typeface="Segoe UI" panose="020B0502040204020203" pitchFamily="34" charset="0"/>
              <a:ea typeface="Sans Serif Collection" panose="020B0502040504020204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6587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FCEE398-D225-4442-E8DD-A9B5491167B9}"/>
              </a:ext>
            </a:extLst>
          </p:cNvPr>
          <p:cNvSpPr txBox="1"/>
          <p:nvPr/>
        </p:nvSpPr>
        <p:spPr>
          <a:xfrm>
            <a:off x="436033" y="294216"/>
            <a:ext cx="276550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Interaction 1:</a:t>
            </a:r>
            <a:endParaRPr lang="vi-VN" sz="3200" b="1" dirty="0">
              <a:solidFill>
                <a:schemeClr val="accent2">
                  <a:lumMod val="25000"/>
                </a:schemeClr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64621" y="985839"/>
            <a:ext cx="8043862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Mỗi</a:t>
            </a:r>
            <a:r>
              <a:rPr lang="en-US" sz="1600" dirty="0"/>
              <a:t> </a:t>
            </a:r>
            <a:r>
              <a:rPr lang="en-US" sz="1600" dirty="0" err="1"/>
              <a:t>phe</a:t>
            </a:r>
            <a:r>
              <a:rPr lang="en-US" sz="1600" dirty="0"/>
              <a:t> </a:t>
            </a:r>
            <a:r>
              <a:rPr lang="en-US" sz="1600" dirty="0" err="1"/>
              <a:t>phụ</a:t>
            </a:r>
            <a:r>
              <a:rPr lang="en-US" sz="1600" dirty="0"/>
              <a:t> </a:t>
            </a:r>
            <a:r>
              <a:rPr lang="en-US" sz="1600" dirty="0" err="1"/>
              <a:t>trách</a:t>
            </a:r>
            <a:r>
              <a:rPr lang="en-US" sz="1600" dirty="0"/>
              <a:t> </a:t>
            </a:r>
            <a:r>
              <a:rPr lang="en-US" sz="1600" b="1" dirty="0" err="1"/>
              <a:t>giải</a:t>
            </a:r>
            <a:r>
              <a:rPr lang="en-US" sz="1600" b="1" dirty="0"/>
              <a:t> </a:t>
            </a:r>
            <a:r>
              <a:rPr lang="en-US" sz="1600" b="1" dirty="0" err="1"/>
              <a:t>một</a:t>
            </a:r>
            <a:r>
              <a:rPr lang="en-US" sz="1600" b="1" dirty="0"/>
              <a:t> case study</a:t>
            </a:r>
            <a:r>
              <a:rPr lang="en-US" sz="1600" dirty="0"/>
              <a:t> </a:t>
            </a:r>
            <a:r>
              <a:rPr lang="en-US" sz="1600" dirty="0" err="1"/>
              <a:t>thông</a:t>
            </a:r>
            <a:r>
              <a:rPr lang="en-US" sz="1600" dirty="0"/>
              <a:t> qua </a:t>
            </a:r>
            <a:r>
              <a:rPr lang="en-US" sz="1600" dirty="0" err="1"/>
              <a:t>việc</a:t>
            </a:r>
            <a:r>
              <a:rPr lang="en-US" sz="1600" dirty="0"/>
              <a:t> </a:t>
            </a:r>
            <a:r>
              <a:rPr lang="en-US" sz="1600" dirty="0" err="1"/>
              <a:t>trả</a:t>
            </a:r>
            <a:r>
              <a:rPr lang="en-US" sz="1600" dirty="0"/>
              <a:t> </a:t>
            </a:r>
            <a:r>
              <a:rPr lang="en-US" sz="1600" dirty="0" err="1"/>
              <a:t>lời</a:t>
            </a:r>
            <a:r>
              <a:rPr lang="en-US" sz="1600" dirty="0"/>
              <a:t> </a:t>
            </a:r>
            <a:r>
              <a:rPr lang="en-US" sz="1600" dirty="0" err="1"/>
              <a:t>các</a:t>
            </a:r>
            <a:r>
              <a:rPr lang="en-US" sz="1600" dirty="0"/>
              <a:t> </a:t>
            </a:r>
            <a:r>
              <a:rPr lang="en-US" sz="1600" dirty="0" err="1"/>
              <a:t>câu</a:t>
            </a:r>
            <a:r>
              <a:rPr lang="en-US" sz="1600" dirty="0"/>
              <a:t> </a:t>
            </a:r>
            <a:r>
              <a:rPr lang="en-US" sz="1600" dirty="0" err="1"/>
              <a:t>hỏi</a:t>
            </a:r>
            <a:r>
              <a:rPr lang="en-US" sz="1600" dirty="0"/>
              <a:t> </a:t>
            </a:r>
            <a:r>
              <a:rPr lang="en-US" sz="1600" dirty="0" err="1"/>
              <a:t>gợi</a:t>
            </a:r>
            <a:r>
              <a:rPr lang="en-US" sz="1600" dirty="0"/>
              <a:t> ý </a:t>
            </a:r>
            <a:r>
              <a:rPr lang="en-US" sz="1600" dirty="0" err="1"/>
              <a:t>sau</a:t>
            </a:r>
            <a:r>
              <a:rPr lang="en-US" sz="1600" dirty="0"/>
              <a:t>:</a:t>
            </a:r>
          </a:p>
          <a:p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/>
              <a:t>Dùng</a:t>
            </a:r>
            <a:r>
              <a:rPr lang="en-US" sz="1600" dirty="0"/>
              <a:t> </a:t>
            </a:r>
            <a:r>
              <a:rPr lang="en-US" sz="1600" b="1" dirty="0"/>
              <a:t>3-5 </a:t>
            </a:r>
            <a:r>
              <a:rPr lang="en-US" sz="1600" b="1" dirty="0" err="1"/>
              <a:t>câu</a:t>
            </a:r>
            <a:r>
              <a:rPr lang="en-US" sz="1600" b="1" dirty="0"/>
              <a:t> </a:t>
            </a:r>
            <a:r>
              <a:rPr lang="en-US" sz="1600" dirty="0" err="1"/>
              <a:t>tóm</a:t>
            </a:r>
            <a:r>
              <a:rPr lang="en-US" sz="1600" dirty="0"/>
              <a:t> </a:t>
            </a:r>
            <a:r>
              <a:rPr lang="en-US" sz="1600" dirty="0" err="1"/>
              <a:t>gọn</a:t>
            </a:r>
            <a:r>
              <a:rPr lang="en-US" sz="1600" dirty="0"/>
              <a:t> (abstraction) </a:t>
            </a:r>
            <a:r>
              <a:rPr lang="en-US" sz="1600" dirty="0" err="1"/>
              <a:t>lại</a:t>
            </a:r>
            <a:r>
              <a:rPr lang="en-US" sz="1600" dirty="0"/>
              <a:t> </a:t>
            </a:r>
            <a:r>
              <a:rPr lang="en-US" sz="1600" dirty="0" err="1"/>
              <a:t>bài</a:t>
            </a:r>
            <a:r>
              <a:rPr lang="en-US" sz="1600" dirty="0"/>
              <a:t> </a:t>
            </a:r>
            <a:r>
              <a:rPr lang="en-US" sz="1600" dirty="0" err="1"/>
              <a:t>toán</a:t>
            </a:r>
            <a:r>
              <a:rPr lang="en-US" sz="1600" dirty="0"/>
              <a:t> (</a:t>
            </a:r>
            <a:r>
              <a:rPr lang="en-US" sz="1600" i="1" dirty="0"/>
              <a:t>Abstraction</a:t>
            </a:r>
            <a:r>
              <a:rPr lang="en-US" sz="1600" dirty="0"/>
              <a:t>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sz="1600" dirty="0"/>
              <a:t>Điều gì khiến bạn nghĩ </a:t>
            </a:r>
            <a:r>
              <a:rPr lang="en-US" sz="1600" dirty="0" err="1"/>
              <a:t>rằng</a:t>
            </a:r>
            <a:r>
              <a:rPr lang="en-US" sz="1600" dirty="0"/>
              <a:t> </a:t>
            </a:r>
            <a:r>
              <a:rPr lang="vi-VN" sz="1600" dirty="0"/>
              <a:t>tham lam là một cách tiếp cận phù hợp với bài</a:t>
            </a:r>
            <a:r>
              <a:rPr lang="en-US" sz="1600" dirty="0"/>
              <a:t> </a:t>
            </a:r>
            <a:r>
              <a:rPr lang="vi-VN" sz="1600" dirty="0"/>
              <a:t>toán</a:t>
            </a:r>
            <a:r>
              <a:rPr lang="en-US" sz="1600" dirty="0"/>
              <a:t> </a:t>
            </a:r>
            <a:r>
              <a:rPr lang="vi-VN" sz="1600" dirty="0"/>
              <a:t>(</a:t>
            </a:r>
            <a:r>
              <a:rPr lang="vi-VN" sz="1600" i="1" dirty="0"/>
              <a:t>Recognition</a:t>
            </a:r>
            <a:r>
              <a:rPr lang="vi-VN" sz="1600" dirty="0"/>
              <a:t>)</a:t>
            </a: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/>
              <a:t>Thuật</a:t>
            </a:r>
            <a:r>
              <a:rPr lang="en-US" sz="1600" dirty="0"/>
              <a:t> </a:t>
            </a:r>
            <a:r>
              <a:rPr lang="en-US" sz="1600" dirty="0" err="1"/>
              <a:t>toán</a:t>
            </a:r>
            <a:r>
              <a:rPr lang="en-US" sz="1600" dirty="0"/>
              <a:t> </a:t>
            </a:r>
            <a:r>
              <a:rPr lang="en-US" sz="1600" dirty="0" err="1"/>
              <a:t>gồm</a:t>
            </a:r>
            <a:r>
              <a:rPr lang="en-US" sz="1600" dirty="0"/>
              <a:t> </a:t>
            </a:r>
            <a:r>
              <a:rPr lang="en-US" sz="1600" b="1" dirty="0" err="1"/>
              <a:t>các</a:t>
            </a:r>
            <a:r>
              <a:rPr lang="en-US" sz="1600" b="1" dirty="0"/>
              <a:t> </a:t>
            </a:r>
            <a:r>
              <a:rPr lang="en-US" sz="1600" b="1" dirty="0" err="1"/>
              <a:t>thành</a:t>
            </a:r>
            <a:r>
              <a:rPr lang="en-US" sz="1600" b="1" dirty="0"/>
              <a:t> </a:t>
            </a:r>
            <a:r>
              <a:rPr lang="en-US" sz="1600" b="1" dirty="0" err="1"/>
              <a:t>phần</a:t>
            </a:r>
            <a:r>
              <a:rPr lang="en-US" sz="1600" dirty="0"/>
              <a:t> </a:t>
            </a:r>
            <a:r>
              <a:rPr lang="en-US" sz="1600" dirty="0" err="1"/>
              <a:t>nào</a:t>
            </a:r>
            <a:r>
              <a:rPr lang="en-US" sz="1600" dirty="0"/>
              <a:t>? </a:t>
            </a:r>
            <a:r>
              <a:rPr lang="en-US" sz="1600" dirty="0" err="1"/>
              <a:t>Xâu</a:t>
            </a:r>
            <a:r>
              <a:rPr lang="en-US" sz="1600" dirty="0"/>
              <a:t> </a:t>
            </a:r>
            <a:r>
              <a:rPr lang="en-US" sz="1600" dirty="0" err="1"/>
              <a:t>chuỗi</a:t>
            </a:r>
            <a:r>
              <a:rPr lang="en-US" sz="1600" dirty="0"/>
              <a:t> </a:t>
            </a:r>
            <a:r>
              <a:rPr lang="en-US" sz="1600" dirty="0" err="1"/>
              <a:t>các</a:t>
            </a:r>
            <a:r>
              <a:rPr lang="en-US" sz="1600" dirty="0"/>
              <a:t> </a:t>
            </a:r>
            <a:r>
              <a:rPr lang="en-US" sz="1600" dirty="0" err="1"/>
              <a:t>thành</a:t>
            </a:r>
            <a:r>
              <a:rPr lang="en-US" sz="1600" dirty="0"/>
              <a:t> </a:t>
            </a:r>
            <a:r>
              <a:rPr lang="en-US" sz="1600" dirty="0" err="1"/>
              <a:t>phần</a:t>
            </a:r>
            <a:r>
              <a:rPr lang="en-US" sz="1600" dirty="0"/>
              <a:t> </a:t>
            </a:r>
            <a:r>
              <a:rPr lang="en-US" sz="1600" dirty="0" err="1"/>
              <a:t>đó</a:t>
            </a:r>
            <a:r>
              <a:rPr lang="en-US" sz="1600" dirty="0"/>
              <a:t> </a:t>
            </a:r>
            <a:r>
              <a:rPr lang="en-US" sz="1600" dirty="0" err="1"/>
              <a:t>lại</a:t>
            </a:r>
            <a:r>
              <a:rPr lang="en-US" sz="1600" dirty="0"/>
              <a:t> </a:t>
            </a:r>
            <a:r>
              <a:rPr lang="en-US" sz="1600" dirty="0" err="1"/>
              <a:t>thành</a:t>
            </a:r>
            <a:r>
              <a:rPr lang="en-US" sz="1600" dirty="0"/>
              <a:t> </a:t>
            </a:r>
            <a:r>
              <a:rPr lang="en-US" sz="1600" dirty="0" err="1"/>
              <a:t>một</a:t>
            </a:r>
            <a:r>
              <a:rPr lang="en-US" sz="1600" dirty="0"/>
              <a:t> </a:t>
            </a:r>
            <a:r>
              <a:rPr lang="en-US" sz="1600" b="1" dirty="0" err="1"/>
              <a:t>quy</a:t>
            </a:r>
            <a:r>
              <a:rPr lang="en-US" sz="1600" b="1" dirty="0"/>
              <a:t> </a:t>
            </a:r>
            <a:r>
              <a:rPr lang="en-US" sz="1600" b="1" dirty="0" err="1"/>
              <a:t>trình</a:t>
            </a:r>
            <a:r>
              <a:rPr lang="en-US" sz="1600" b="1" dirty="0"/>
              <a:t> </a:t>
            </a:r>
            <a:r>
              <a:rPr lang="en-US" sz="1600" dirty="0"/>
              <a:t>(step-to-step) </a:t>
            </a:r>
            <a:r>
              <a:rPr lang="en-US" sz="1600" dirty="0" err="1"/>
              <a:t>để</a:t>
            </a:r>
            <a:r>
              <a:rPr lang="en-US" sz="1600" dirty="0"/>
              <a:t> </a:t>
            </a:r>
            <a:r>
              <a:rPr lang="en-US" sz="1600" dirty="0" err="1"/>
              <a:t>tạo</a:t>
            </a:r>
            <a:r>
              <a:rPr lang="en-US" sz="1600" dirty="0"/>
              <a:t> </a:t>
            </a:r>
            <a:r>
              <a:rPr lang="en-US" sz="1600" dirty="0" err="1"/>
              <a:t>thành</a:t>
            </a:r>
            <a:r>
              <a:rPr lang="en-US" sz="1600" dirty="0"/>
              <a:t> </a:t>
            </a:r>
            <a:r>
              <a:rPr lang="en-US" sz="1600" dirty="0" err="1"/>
              <a:t>một</a:t>
            </a:r>
            <a:r>
              <a:rPr lang="en-US" sz="1600" dirty="0"/>
              <a:t> </a:t>
            </a:r>
            <a:r>
              <a:rPr lang="en-US" sz="1600" dirty="0" err="1"/>
              <a:t>thuật</a:t>
            </a:r>
            <a:r>
              <a:rPr lang="en-US" sz="1600" dirty="0"/>
              <a:t> </a:t>
            </a:r>
            <a:r>
              <a:rPr lang="en-US" sz="1600" dirty="0" err="1"/>
              <a:t>toán</a:t>
            </a:r>
            <a:r>
              <a:rPr lang="en-US" sz="1600" dirty="0"/>
              <a:t> </a:t>
            </a:r>
            <a:r>
              <a:rPr lang="en-US" sz="1600" dirty="0" err="1"/>
              <a:t>hoàn</a:t>
            </a:r>
            <a:r>
              <a:rPr lang="en-US" sz="1600" dirty="0"/>
              <a:t> </a:t>
            </a:r>
            <a:r>
              <a:rPr lang="en-US" sz="1600" dirty="0" err="1"/>
              <a:t>chỉnh</a:t>
            </a:r>
            <a:r>
              <a:rPr lang="en-US" sz="1600" dirty="0"/>
              <a:t> (</a:t>
            </a:r>
            <a:r>
              <a:rPr lang="en-US" sz="1600" i="1" dirty="0"/>
              <a:t>Algorithm</a:t>
            </a:r>
            <a:r>
              <a:rPr lang="en-US" sz="1600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/>
              <a:t>Đánh</a:t>
            </a:r>
            <a:r>
              <a:rPr lang="en-US" sz="1600" dirty="0"/>
              <a:t> </a:t>
            </a:r>
            <a:r>
              <a:rPr lang="en-US" sz="1600" dirty="0" err="1"/>
              <a:t>giá</a:t>
            </a:r>
            <a:r>
              <a:rPr lang="en-US" sz="1600" dirty="0"/>
              <a:t> </a:t>
            </a:r>
            <a:r>
              <a:rPr lang="en-US" sz="1600" b="1" dirty="0" err="1"/>
              <a:t>độ</a:t>
            </a:r>
            <a:r>
              <a:rPr lang="en-US" sz="1600" b="1" dirty="0"/>
              <a:t> </a:t>
            </a:r>
            <a:r>
              <a:rPr lang="en-US" sz="1600" b="1" dirty="0" err="1"/>
              <a:t>phức</a:t>
            </a:r>
            <a:r>
              <a:rPr lang="en-US" sz="1600" b="1" dirty="0"/>
              <a:t> </a:t>
            </a:r>
            <a:r>
              <a:rPr lang="en-US" sz="1600" b="1" dirty="0" err="1"/>
              <a:t>tạp</a:t>
            </a:r>
            <a:r>
              <a:rPr lang="en-US" sz="1600" b="1" dirty="0"/>
              <a:t> </a:t>
            </a:r>
            <a:r>
              <a:rPr lang="en-US" sz="1600" dirty="0" err="1"/>
              <a:t>cho</a:t>
            </a:r>
            <a:r>
              <a:rPr lang="en-US" sz="1600" dirty="0"/>
              <a:t> </a:t>
            </a:r>
            <a:r>
              <a:rPr lang="en-US" sz="1600" dirty="0" err="1"/>
              <a:t>thuật</a:t>
            </a:r>
            <a:r>
              <a:rPr lang="en-US" sz="1600" dirty="0"/>
              <a:t> </a:t>
            </a:r>
            <a:r>
              <a:rPr lang="en-US" sz="1600" dirty="0" err="1"/>
              <a:t>toán</a:t>
            </a:r>
            <a:r>
              <a:rPr lang="en-US" sz="1600" dirty="0"/>
              <a:t> (</a:t>
            </a:r>
            <a:r>
              <a:rPr lang="en-US" sz="1600" i="1" dirty="0"/>
              <a:t>Complexity</a:t>
            </a:r>
            <a:r>
              <a:rPr lang="en-US" sz="1600" dirty="0"/>
              <a:t>) </a:t>
            </a:r>
          </a:p>
          <a:p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sz="1600" dirty="0"/>
              <a:t>Hãy tưởng tượng rằng bạn là </a:t>
            </a:r>
            <a:r>
              <a:rPr lang="vi-VN" sz="1600" b="1" dirty="0"/>
              <a:t>leader </a:t>
            </a:r>
            <a:r>
              <a:rPr lang="vi-VN" sz="1600" dirty="0"/>
              <a:t>của một team, hãy nêu ra </a:t>
            </a:r>
            <a:r>
              <a:rPr lang="vi-VN" sz="1600" b="1" dirty="0"/>
              <a:t>cơ sở logic </a:t>
            </a:r>
            <a:r>
              <a:rPr lang="vi-VN" sz="1600" dirty="0"/>
              <a:t>và </a:t>
            </a:r>
            <a:r>
              <a:rPr lang="vi-VN" sz="1600" b="1" dirty="0"/>
              <a:t>lý giải </a:t>
            </a:r>
            <a:r>
              <a:rPr lang="vi-VN" sz="1600" dirty="0"/>
              <a:t>cách</a:t>
            </a:r>
            <a:r>
              <a:rPr lang="en-US" sz="1600" dirty="0"/>
              <a:t> </a:t>
            </a:r>
            <a:r>
              <a:rPr lang="vi-VN" sz="1600" dirty="0"/>
              <a:t>chọn tối ưu cục bộ của bạn là một cách chọn hoàn toàn chính xác để thuyết phục team làm theo thiết</a:t>
            </a:r>
            <a:r>
              <a:rPr lang="en-US" sz="1600" dirty="0"/>
              <a:t> </a:t>
            </a:r>
            <a:r>
              <a:rPr lang="vi-VN" sz="1600" dirty="0"/>
              <a:t>kế của bạn (</a:t>
            </a:r>
            <a:r>
              <a:rPr lang="vi-VN" sz="1600" i="1" dirty="0"/>
              <a:t>Explain</a:t>
            </a:r>
            <a:r>
              <a:rPr lang="vi-VN" sz="1600" dirty="0"/>
              <a:t>) </a:t>
            </a:r>
            <a:endParaRPr lang="en-US" sz="1600" dirty="0"/>
          </a:p>
          <a:p>
            <a:br>
              <a:rPr lang="vi-VN" sz="1600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</a:br>
            <a:endParaRPr lang="en-US" sz="1600" dirty="0">
              <a:latin typeface="Segoe UI" panose="020B0502040204020203" pitchFamily="34" charset="0"/>
              <a:ea typeface="Sans Serif Collection" panose="020B0502040504020204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8776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59" name="Google Shape;1859;p47"/>
          <p:cNvGrpSpPr/>
          <p:nvPr/>
        </p:nvGrpSpPr>
        <p:grpSpPr>
          <a:xfrm>
            <a:off x="6527600" y="-628478"/>
            <a:ext cx="5128253" cy="6694378"/>
            <a:chOff x="6222800" y="-628478"/>
            <a:chExt cx="5128253" cy="6694378"/>
          </a:xfrm>
        </p:grpSpPr>
        <p:pic>
          <p:nvPicPr>
            <p:cNvPr id="1860" name="Google Shape;1860;p47"/>
            <p:cNvPicPr preferRelativeResize="0"/>
            <p:nvPr/>
          </p:nvPicPr>
          <p:blipFill rotWithShape="1">
            <a:blip r:embed="rId3">
              <a:alphaModFix/>
            </a:blip>
            <a:srcRect t="17657" b="17663"/>
            <a:stretch/>
          </p:blipFill>
          <p:spPr>
            <a:xfrm>
              <a:off x="7517168" y="-628478"/>
              <a:ext cx="3082266" cy="235245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861" name="Google Shape;1861;p47"/>
            <p:cNvPicPr preferRelativeResize="0"/>
            <p:nvPr/>
          </p:nvPicPr>
          <p:blipFill rotWithShape="1">
            <a:blip r:embed="rId4">
              <a:alphaModFix/>
            </a:blip>
            <a:srcRect l="16960" t="24718" r="7121" b="26177"/>
            <a:stretch/>
          </p:blipFill>
          <p:spPr>
            <a:xfrm>
              <a:off x="6714900" y="3028141"/>
              <a:ext cx="3980176" cy="303776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62" name="Google Shape;1862;p47"/>
            <p:cNvSpPr/>
            <p:nvPr/>
          </p:nvSpPr>
          <p:spPr>
            <a:xfrm rot="10800000">
              <a:off x="7698559" y="2460647"/>
              <a:ext cx="1239218" cy="2912943"/>
            </a:xfrm>
            <a:custGeom>
              <a:avLst/>
              <a:gdLst/>
              <a:ahLst/>
              <a:cxnLst/>
              <a:rect l="l" t="t" r="r" b="b"/>
              <a:pathLst>
                <a:path w="23937" h="56267" extrusionOk="0">
                  <a:moveTo>
                    <a:pt x="12997" y="1"/>
                  </a:moveTo>
                  <a:lnTo>
                    <a:pt x="12784" y="214"/>
                  </a:lnTo>
                  <a:lnTo>
                    <a:pt x="23098" y="10513"/>
                  </a:lnTo>
                  <a:cubicBezTo>
                    <a:pt x="23434" y="10864"/>
                    <a:pt x="23632" y="11321"/>
                    <a:pt x="23632" y="11808"/>
                  </a:cubicBezTo>
                  <a:cubicBezTo>
                    <a:pt x="23632" y="12311"/>
                    <a:pt x="23434" y="12768"/>
                    <a:pt x="23098" y="13104"/>
                  </a:cubicBezTo>
                  <a:lnTo>
                    <a:pt x="21925" y="14261"/>
                  </a:lnTo>
                  <a:cubicBezTo>
                    <a:pt x="21575" y="14627"/>
                    <a:pt x="21110" y="14810"/>
                    <a:pt x="20642" y="14810"/>
                  </a:cubicBezTo>
                  <a:cubicBezTo>
                    <a:pt x="20173" y="14810"/>
                    <a:pt x="19701" y="14627"/>
                    <a:pt x="19335" y="14261"/>
                  </a:cubicBezTo>
                  <a:lnTo>
                    <a:pt x="16958" y="11885"/>
                  </a:lnTo>
                  <a:cubicBezTo>
                    <a:pt x="16547" y="11489"/>
                    <a:pt x="16029" y="11260"/>
                    <a:pt x="15435" y="11260"/>
                  </a:cubicBezTo>
                  <a:cubicBezTo>
                    <a:pt x="14841" y="11260"/>
                    <a:pt x="14307" y="11489"/>
                    <a:pt x="13911" y="11885"/>
                  </a:cubicBezTo>
                  <a:lnTo>
                    <a:pt x="12525" y="13271"/>
                  </a:lnTo>
                  <a:cubicBezTo>
                    <a:pt x="12129" y="13698"/>
                    <a:pt x="11900" y="14231"/>
                    <a:pt x="11900" y="14795"/>
                  </a:cubicBezTo>
                  <a:cubicBezTo>
                    <a:pt x="11900" y="15374"/>
                    <a:pt x="12129" y="15922"/>
                    <a:pt x="12525" y="16318"/>
                  </a:cubicBezTo>
                  <a:cubicBezTo>
                    <a:pt x="12860" y="16669"/>
                    <a:pt x="13058" y="17126"/>
                    <a:pt x="13058" y="17629"/>
                  </a:cubicBezTo>
                  <a:cubicBezTo>
                    <a:pt x="13058" y="18116"/>
                    <a:pt x="12860" y="18573"/>
                    <a:pt x="12525" y="18924"/>
                  </a:cubicBezTo>
                  <a:lnTo>
                    <a:pt x="11489" y="19944"/>
                  </a:lnTo>
                  <a:cubicBezTo>
                    <a:pt x="11154" y="20295"/>
                    <a:pt x="10696" y="20478"/>
                    <a:pt x="10209" y="20478"/>
                  </a:cubicBezTo>
                  <a:lnTo>
                    <a:pt x="9569" y="20478"/>
                  </a:lnTo>
                  <a:cubicBezTo>
                    <a:pt x="8990" y="20478"/>
                    <a:pt x="8457" y="20706"/>
                    <a:pt x="8045" y="21102"/>
                  </a:cubicBezTo>
                  <a:lnTo>
                    <a:pt x="3353" y="25810"/>
                  </a:lnTo>
                  <a:cubicBezTo>
                    <a:pt x="2515" y="26648"/>
                    <a:pt x="2515" y="28004"/>
                    <a:pt x="3353" y="28842"/>
                  </a:cubicBezTo>
                  <a:lnTo>
                    <a:pt x="10529" y="36018"/>
                  </a:lnTo>
                  <a:cubicBezTo>
                    <a:pt x="10864" y="36369"/>
                    <a:pt x="11062" y="36826"/>
                    <a:pt x="11062" y="37313"/>
                  </a:cubicBezTo>
                  <a:cubicBezTo>
                    <a:pt x="11062" y="37801"/>
                    <a:pt x="10864" y="38273"/>
                    <a:pt x="10529" y="38608"/>
                  </a:cubicBezTo>
                  <a:lnTo>
                    <a:pt x="8198" y="40940"/>
                  </a:lnTo>
                  <a:cubicBezTo>
                    <a:pt x="7802" y="41351"/>
                    <a:pt x="7573" y="41884"/>
                    <a:pt x="7573" y="42463"/>
                  </a:cubicBezTo>
                  <a:lnTo>
                    <a:pt x="7573" y="47720"/>
                  </a:lnTo>
                  <a:cubicBezTo>
                    <a:pt x="7573" y="48207"/>
                    <a:pt x="7390" y="48664"/>
                    <a:pt x="7040" y="49015"/>
                  </a:cubicBezTo>
                  <a:lnTo>
                    <a:pt x="1" y="56054"/>
                  </a:lnTo>
                  <a:lnTo>
                    <a:pt x="199" y="56267"/>
                  </a:lnTo>
                  <a:lnTo>
                    <a:pt x="7268" y="49274"/>
                  </a:lnTo>
                  <a:cubicBezTo>
                    <a:pt x="7664" y="48862"/>
                    <a:pt x="7893" y="48329"/>
                    <a:pt x="7893" y="47750"/>
                  </a:cubicBezTo>
                  <a:lnTo>
                    <a:pt x="7893" y="42494"/>
                  </a:lnTo>
                  <a:cubicBezTo>
                    <a:pt x="7893" y="42006"/>
                    <a:pt x="8091" y="41549"/>
                    <a:pt x="8426" y="41199"/>
                  </a:cubicBezTo>
                  <a:lnTo>
                    <a:pt x="10757" y="38883"/>
                  </a:lnTo>
                  <a:cubicBezTo>
                    <a:pt x="11154" y="38456"/>
                    <a:pt x="11382" y="37923"/>
                    <a:pt x="11382" y="37359"/>
                  </a:cubicBezTo>
                  <a:cubicBezTo>
                    <a:pt x="11382" y="36765"/>
                    <a:pt x="11154" y="36232"/>
                    <a:pt x="10757" y="35835"/>
                  </a:cubicBezTo>
                  <a:lnTo>
                    <a:pt x="3581" y="28644"/>
                  </a:lnTo>
                  <a:cubicBezTo>
                    <a:pt x="2850" y="27943"/>
                    <a:pt x="2850" y="26785"/>
                    <a:pt x="3581" y="26054"/>
                  </a:cubicBezTo>
                  <a:lnTo>
                    <a:pt x="8274" y="21346"/>
                  </a:lnTo>
                  <a:cubicBezTo>
                    <a:pt x="8624" y="21011"/>
                    <a:pt x="9081" y="20813"/>
                    <a:pt x="9569" y="20813"/>
                  </a:cubicBezTo>
                  <a:lnTo>
                    <a:pt x="10209" y="20813"/>
                  </a:lnTo>
                  <a:cubicBezTo>
                    <a:pt x="10788" y="20813"/>
                    <a:pt x="11321" y="20584"/>
                    <a:pt x="11732" y="20188"/>
                  </a:cubicBezTo>
                  <a:lnTo>
                    <a:pt x="12753" y="19167"/>
                  </a:lnTo>
                  <a:cubicBezTo>
                    <a:pt x="13149" y="18741"/>
                    <a:pt x="13378" y="18208"/>
                    <a:pt x="13378" y="17644"/>
                  </a:cubicBezTo>
                  <a:cubicBezTo>
                    <a:pt x="13378" y="17050"/>
                    <a:pt x="13149" y="16516"/>
                    <a:pt x="12753" y="16120"/>
                  </a:cubicBezTo>
                  <a:cubicBezTo>
                    <a:pt x="12418" y="15770"/>
                    <a:pt x="12220" y="15313"/>
                    <a:pt x="12220" y="14825"/>
                  </a:cubicBezTo>
                  <a:cubicBezTo>
                    <a:pt x="12220" y="14322"/>
                    <a:pt x="12418" y="13865"/>
                    <a:pt x="12753" y="13530"/>
                  </a:cubicBezTo>
                  <a:lnTo>
                    <a:pt x="14140" y="12128"/>
                  </a:lnTo>
                  <a:cubicBezTo>
                    <a:pt x="14490" y="11793"/>
                    <a:pt x="14947" y="11595"/>
                    <a:pt x="15435" y="11595"/>
                  </a:cubicBezTo>
                  <a:cubicBezTo>
                    <a:pt x="15938" y="11595"/>
                    <a:pt x="16395" y="11793"/>
                    <a:pt x="16730" y="12128"/>
                  </a:cubicBezTo>
                  <a:lnTo>
                    <a:pt x="19107" y="14520"/>
                  </a:lnTo>
                  <a:cubicBezTo>
                    <a:pt x="19526" y="14939"/>
                    <a:pt x="20074" y="15149"/>
                    <a:pt x="20623" y="15149"/>
                  </a:cubicBezTo>
                  <a:cubicBezTo>
                    <a:pt x="21171" y="15149"/>
                    <a:pt x="21720" y="14939"/>
                    <a:pt x="22139" y="14520"/>
                  </a:cubicBezTo>
                  <a:lnTo>
                    <a:pt x="23297" y="13347"/>
                  </a:lnTo>
                  <a:cubicBezTo>
                    <a:pt x="23708" y="12936"/>
                    <a:pt x="23936" y="12403"/>
                    <a:pt x="23936" y="11824"/>
                  </a:cubicBezTo>
                  <a:cubicBezTo>
                    <a:pt x="23936" y="11260"/>
                    <a:pt x="23708" y="10711"/>
                    <a:pt x="23297" y="10300"/>
                  </a:cubicBezTo>
                  <a:lnTo>
                    <a:pt x="12997" y="1"/>
                  </a:ln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40000">
                  <a:srgbClr val="FF9900">
                    <a:alpha val="40784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2700006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3" name="Google Shape;1863;p47"/>
            <p:cNvSpPr/>
            <p:nvPr/>
          </p:nvSpPr>
          <p:spPr>
            <a:xfrm rot="10800000">
              <a:off x="7899688" y="2461423"/>
              <a:ext cx="1239218" cy="2912943"/>
            </a:xfrm>
            <a:custGeom>
              <a:avLst/>
              <a:gdLst/>
              <a:ahLst/>
              <a:cxnLst/>
              <a:rect l="l" t="t" r="r" b="b"/>
              <a:pathLst>
                <a:path w="23937" h="56267" extrusionOk="0">
                  <a:moveTo>
                    <a:pt x="12997" y="0"/>
                  </a:moveTo>
                  <a:lnTo>
                    <a:pt x="12784" y="214"/>
                  </a:lnTo>
                  <a:lnTo>
                    <a:pt x="23098" y="10513"/>
                  </a:lnTo>
                  <a:cubicBezTo>
                    <a:pt x="23434" y="10848"/>
                    <a:pt x="23632" y="11305"/>
                    <a:pt x="23632" y="11808"/>
                  </a:cubicBezTo>
                  <a:cubicBezTo>
                    <a:pt x="23632" y="12296"/>
                    <a:pt x="23434" y="12753"/>
                    <a:pt x="23098" y="13103"/>
                  </a:cubicBezTo>
                  <a:lnTo>
                    <a:pt x="21925" y="14261"/>
                  </a:lnTo>
                  <a:cubicBezTo>
                    <a:pt x="21575" y="14627"/>
                    <a:pt x="21110" y="14810"/>
                    <a:pt x="20642" y="14810"/>
                  </a:cubicBezTo>
                  <a:cubicBezTo>
                    <a:pt x="20173" y="14810"/>
                    <a:pt x="19701" y="14627"/>
                    <a:pt x="19335" y="14261"/>
                  </a:cubicBezTo>
                  <a:lnTo>
                    <a:pt x="16958" y="11884"/>
                  </a:lnTo>
                  <a:cubicBezTo>
                    <a:pt x="16547" y="11488"/>
                    <a:pt x="16029" y="11260"/>
                    <a:pt x="15435" y="11260"/>
                  </a:cubicBezTo>
                  <a:cubicBezTo>
                    <a:pt x="14840" y="11260"/>
                    <a:pt x="14307" y="11488"/>
                    <a:pt x="13911" y="11884"/>
                  </a:cubicBezTo>
                  <a:lnTo>
                    <a:pt x="12525" y="13271"/>
                  </a:lnTo>
                  <a:cubicBezTo>
                    <a:pt x="11687" y="14109"/>
                    <a:pt x="11687" y="15465"/>
                    <a:pt x="12525" y="16303"/>
                  </a:cubicBezTo>
                  <a:cubicBezTo>
                    <a:pt x="12860" y="16638"/>
                    <a:pt x="13058" y="17095"/>
                    <a:pt x="13058" y="17598"/>
                  </a:cubicBezTo>
                  <a:cubicBezTo>
                    <a:pt x="13058" y="18085"/>
                    <a:pt x="12860" y="18543"/>
                    <a:pt x="12525" y="18893"/>
                  </a:cubicBezTo>
                  <a:lnTo>
                    <a:pt x="11489" y="19914"/>
                  </a:lnTo>
                  <a:cubicBezTo>
                    <a:pt x="11153" y="20264"/>
                    <a:pt x="10696" y="20447"/>
                    <a:pt x="10193" y="20447"/>
                  </a:cubicBezTo>
                  <a:lnTo>
                    <a:pt x="9569" y="20447"/>
                  </a:lnTo>
                  <a:cubicBezTo>
                    <a:pt x="8975" y="20447"/>
                    <a:pt x="8441" y="20676"/>
                    <a:pt x="8045" y="21087"/>
                  </a:cubicBezTo>
                  <a:lnTo>
                    <a:pt x="3337" y="25780"/>
                  </a:lnTo>
                  <a:cubicBezTo>
                    <a:pt x="2941" y="26206"/>
                    <a:pt x="2713" y="26739"/>
                    <a:pt x="2713" y="27303"/>
                  </a:cubicBezTo>
                  <a:cubicBezTo>
                    <a:pt x="2713" y="27897"/>
                    <a:pt x="2941" y="28431"/>
                    <a:pt x="3337" y="28827"/>
                  </a:cubicBezTo>
                  <a:lnTo>
                    <a:pt x="10529" y="36018"/>
                  </a:lnTo>
                  <a:cubicBezTo>
                    <a:pt x="11245" y="36719"/>
                    <a:pt x="11245" y="37877"/>
                    <a:pt x="10529" y="38608"/>
                  </a:cubicBezTo>
                  <a:lnTo>
                    <a:pt x="8198" y="40924"/>
                  </a:lnTo>
                  <a:cubicBezTo>
                    <a:pt x="7801" y="41351"/>
                    <a:pt x="7573" y="41884"/>
                    <a:pt x="7573" y="42448"/>
                  </a:cubicBezTo>
                  <a:lnTo>
                    <a:pt x="7573" y="47704"/>
                  </a:lnTo>
                  <a:cubicBezTo>
                    <a:pt x="7573" y="48207"/>
                    <a:pt x="7375" y="48664"/>
                    <a:pt x="7040" y="48999"/>
                  </a:cubicBezTo>
                  <a:lnTo>
                    <a:pt x="1" y="56053"/>
                  </a:lnTo>
                  <a:lnTo>
                    <a:pt x="199" y="56267"/>
                  </a:lnTo>
                  <a:lnTo>
                    <a:pt x="7268" y="49212"/>
                  </a:lnTo>
                  <a:cubicBezTo>
                    <a:pt x="7664" y="48801"/>
                    <a:pt x="7893" y="48268"/>
                    <a:pt x="7893" y="47689"/>
                  </a:cubicBezTo>
                  <a:lnTo>
                    <a:pt x="7893" y="42432"/>
                  </a:lnTo>
                  <a:cubicBezTo>
                    <a:pt x="7893" y="41945"/>
                    <a:pt x="8091" y="41473"/>
                    <a:pt x="8426" y="41137"/>
                  </a:cubicBezTo>
                  <a:lnTo>
                    <a:pt x="10757" y="38806"/>
                  </a:lnTo>
                  <a:cubicBezTo>
                    <a:pt x="11595" y="37984"/>
                    <a:pt x="11595" y="36628"/>
                    <a:pt x="10757" y="35790"/>
                  </a:cubicBezTo>
                  <a:lnTo>
                    <a:pt x="3581" y="28598"/>
                  </a:lnTo>
                  <a:cubicBezTo>
                    <a:pt x="3231" y="28263"/>
                    <a:pt x="3048" y="27806"/>
                    <a:pt x="3048" y="27318"/>
                  </a:cubicBezTo>
                  <a:cubicBezTo>
                    <a:pt x="3048" y="26816"/>
                    <a:pt x="3231" y="26359"/>
                    <a:pt x="3581" y="26023"/>
                  </a:cubicBezTo>
                  <a:lnTo>
                    <a:pt x="8274" y="21346"/>
                  </a:lnTo>
                  <a:cubicBezTo>
                    <a:pt x="8624" y="21011"/>
                    <a:pt x="9081" y="20813"/>
                    <a:pt x="9569" y="20813"/>
                  </a:cubicBezTo>
                  <a:lnTo>
                    <a:pt x="10209" y="20813"/>
                  </a:lnTo>
                  <a:cubicBezTo>
                    <a:pt x="10788" y="20813"/>
                    <a:pt x="11321" y="20584"/>
                    <a:pt x="11732" y="20188"/>
                  </a:cubicBezTo>
                  <a:lnTo>
                    <a:pt x="12753" y="19152"/>
                  </a:lnTo>
                  <a:cubicBezTo>
                    <a:pt x="13149" y="18741"/>
                    <a:pt x="13378" y="18207"/>
                    <a:pt x="13378" y="17628"/>
                  </a:cubicBezTo>
                  <a:cubicBezTo>
                    <a:pt x="13378" y="17049"/>
                    <a:pt x="13149" y="16516"/>
                    <a:pt x="12753" y="16105"/>
                  </a:cubicBezTo>
                  <a:cubicBezTo>
                    <a:pt x="12037" y="15404"/>
                    <a:pt x="12037" y="14246"/>
                    <a:pt x="12753" y="13515"/>
                  </a:cubicBezTo>
                  <a:lnTo>
                    <a:pt x="14140" y="12128"/>
                  </a:lnTo>
                  <a:cubicBezTo>
                    <a:pt x="14490" y="11793"/>
                    <a:pt x="14947" y="11595"/>
                    <a:pt x="15435" y="11595"/>
                  </a:cubicBezTo>
                  <a:cubicBezTo>
                    <a:pt x="15937" y="11595"/>
                    <a:pt x="16395" y="11793"/>
                    <a:pt x="16730" y="12128"/>
                  </a:cubicBezTo>
                  <a:lnTo>
                    <a:pt x="19106" y="14505"/>
                  </a:lnTo>
                  <a:cubicBezTo>
                    <a:pt x="19525" y="14924"/>
                    <a:pt x="20074" y="15133"/>
                    <a:pt x="20622" y="15133"/>
                  </a:cubicBezTo>
                  <a:cubicBezTo>
                    <a:pt x="21171" y="15133"/>
                    <a:pt x="21719" y="14924"/>
                    <a:pt x="22138" y="14505"/>
                  </a:cubicBezTo>
                  <a:lnTo>
                    <a:pt x="23296" y="13347"/>
                  </a:lnTo>
                  <a:cubicBezTo>
                    <a:pt x="23708" y="12936"/>
                    <a:pt x="23936" y="12402"/>
                    <a:pt x="23936" y="11823"/>
                  </a:cubicBezTo>
                  <a:cubicBezTo>
                    <a:pt x="23936" y="11229"/>
                    <a:pt x="23708" y="10696"/>
                    <a:pt x="23296" y="10300"/>
                  </a:cubicBezTo>
                  <a:lnTo>
                    <a:pt x="12997" y="0"/>
                  </a:ln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40000">
                  <a:srgbClr val="FF9900">
                    <a:alpha val="40784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2700006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4" name="Google Shape;1864;p47"/>
            <p:cNvSpPr/>
            <p:nvPr/>
          </p:nvSpPr>
          <p:spPr>
            <a:xfrm>
              <a:off x="6222800" y="-628462"/>
              <a:ext cx="3980181" cy="6461569"/>
            </a:xfrm>
            <a:custGeom>
              <a:avLst/>
              <a:gdLst/>
              <a:ahLst/>
              <a:cxnLst/>
              <a:rect l="l" t="t" r="r" b="b"/>
              <a:pathLst>
                <a:path w="76882" h="124813" extrusionOk="0">
                  <a:moveTo>
                    <a:pt x="76668" y="0"/>
                  </a:moveTo>
                  <a:lnTo>
                    <a:pt x="63260" y="13408"/>
                  </a:lnTo>
                  <a:cubicBezTo>
                    <a:pt x="62879" y="13789"/>
                    <a:pt x="62879" y="14398"/>
                    <a:pt x="63260" y="14779"/>
                  </a:cubicBezTo>
                  <a:lnTo>
                    <a:pt x="69857" y="21376"/>
                  </a:lnTo>
                  <a:cubicBezTo>
                    <a:pt x="70116" y="21620"/>
                    <a:pt x="70116" y="22046"/>
                    <a:pt x="69857" y="22305"/>
                  </a:cubicBezTo>
                  <a:lnTo>
                    <a:pt x="46546" y="45616"/>
                  </a:lnTo>
                  <a:cubicBezTo>
                    <a:pt x="46417" y="45738"/>
                    <a:pt x="46245" y="45799"/>
                    <a:pt x="46074" y="45799"/>
                  </a:cubicBezTo>
                  <a:cubicBezTo>
                    <a:pt x="45903" y="45799"/>
                    <a:pt x="45731" y="45738"/>
                    <a:pt x="45602" y="45616"/>
                  </a:cubicBezTo>
                  <a:lnTo>
                    <a:pt x="39020" y="39019"/>
                  </a:lnTo>
                  <a:cubicBezTo>
                    <a:pt x="38822" y="38836"/>
                    <a:pt x="38593" y="38745"/>
                    <a:pt x="38334" y="38745"/>
                  </a:cubicBezTo>
                  <a:cubicBezTo>
                    <a:pt x="38060" y="38745"/>
                    <a:pt x="37831" y="38836"/>
                    <a:pt x="37649" y="39019"/>
                  </a:cubicBezTo>
                  <a:lnTo>
                    <a:pt x="23357" y="53311"/>
                  </a:lnTo>
                  <a:cubicBezTo>
                    <a:pt x="22976" y="53691"/>
                    <a:pt x="22976" y="54301"/>
                    <a:pt x="23357" y="54682"/>
                  </a:cubicBezTo>
                  <a:lnTo>
                    <a:pt x="40833" y="72142"/>
                  </a:lnTo>
                  <a:cubicBezTo>
                    <a:pt x="40939" y="72279"/>
                    <a:pt x="41016" y="72432"/>
                    <a:pt x="41016" y="72614"/>
                  </a:cubicBezTo>
                  <a:cubicBezTo>
                    <a:pt x="41016" y="72812"/>
                    <a:pt x="40955" y="72965"/>
                    <a:pt x="40833" y="73102"/>
                  </a:cubicBezTo>
                  <a:lnTo>
                    <a:pt x="27090" y="86830"/>
                  </a:lnTo>
                  <a:cubicBezTo>
                    <a:pt x="26907" y="87028"/>
                    <a:pt x="26816" y="87256"/>
                    <a:pt x="26816" y="87515"/>
                  </a:cubicBezTo>
                  <a:lnTo>
                    <a:pt x="26816" y="96276"/>
                  </a:lnTo>
                  <a:cubicBezTo>
                    <a:pt x="26816" y="96459"/>
                    <a:pt x="26755" y="96611"/>
                    <a:pt x="26618" y="96748"/>
                  </a:cubicBezTo>
                  <a:lnTo>
                    <a:pt x="13225" y="110140"/>
                  </a:lnTo>
                  <a:cubicBezTo>
                    <a:pt x="13103" y="110270"/>
                    <a:pt x="12940" y="110335"/>
                    <a:pt x="12772" y="110335"/>
                  </a:cubicBezTo>
                  <a:cubicBezTo>
                    <a:pt x="12604" y="110335"/>
                    <a:pt x="12433" y="110270"/>
                    <a:pt x="12296" y="110140"/>
                  </a:cubicBezTo>
                  <a:lnTo>
                    <a:pt x="7618" y="105448"/>
                  </a:lnTo>
                  <a:cubicBezTo>
                    <a:pt x="7428" y="105257"/>
                    <a:pt x="7180" y="105162"/>
                    <a:pt x="6933" y="105162"/>
                  </a:cubicBezTo>
                  <a:cubicBezTo>
                    <a:pt x="6685" y="105162"/>
                    <a:pt x="6438" y="105257"/>
                    <a:pt x="6247" y="105448"/>
                  </a:cubicBezTo>
                  <a:lnTo>
                    <a:pt x="381" y="111314"/>
                  </a:lnTo>
                  <a:cubicBezTo>
                    <a:pt x="1" y="111695"/>
                    <a:pt x="1" y="112304"/>
                    <a:pt x="381" y="112685"/>
                  </a:cubicBezTo>
                  <a:lnTo>
                    <a:pt x="5059" y="117378"/>
                  </a:lnTo>
                  <a:cubicBezTo>
                    <a:pt x="5181" y="117515"/>
                    <a:pt x="5257" y="117667"/>
                    <a:pt x="5257" y="117850"/>
                  </a:cubicBezTo>
                  <a:cubicBezTo>
                    <a:pt x="5257" y="118048"/>
                    <a:pt x="5196" y="118200"/>
                    <a:pt x="5059" y="118322"/>
                  </a:cubicBezTo>
                  <a:lnTo>
                    <a:pt x="3231" y="120150"/>
                  </a:lnTo>
                  <a:cubicBezTo>
                    <a:pt x="2850" y="120531"/>
                    <a:pt x="2850" y="121141"/>
                    <a:pt x="3231" y="121522"/>
                  </a:cubicBezTo>
                  <a:lnTo>
                    <a:pt x="5059" y="123365"/>
                  </a:lnTo>
                  <a:cubicBezTo>
                    <a:pt x="5333" y="123609"/>
                    <a:pt x="5333" y="124020"/>
                    <a:pt x="5059" y="124295"/>
                  </a:cubicBezTo>
                  <a:cubicBezTo>
                    <a:pt x="4914" y="124432"/>
                    <a:pt x="4754" y="124489"/>
                    <a:pt x="4602" y="124489"/>
                  </a:cubicBezTo>
                  <a:cubicBezTo>
                    <a:pt x="4449" y="124489"/>
                    <a:pt x="4305" y="124432"/>
                    <a:pt x="4190" y="124340"/>
                  </a:cubicBezTo>
                  <a:cubicBezTo>
                    <a:pt x="3962" y="124173"/>
                    <a:pt x="3825" y="123838"/>
                    <a:pt x="4038" y="123487"/>
                  </a:cubicBezTo>
                  <a:lnTo>
                    <a:pt x="3764" y="123335"/>
                  </a:lnTo>
                  <a:lnTo>
                    <a:pt x="3764" y="123335"/>
                  </a:lnTo>
                  <a:cubicBezTo>
                    <a:pt x="3459" y="123838"/>
                    <a:pt x="3672" y="124356"/>
                    <a:pt x="3992" y="124599"/>
                  </a:cubicBezTo>
                  <a:cubicBezTo>
                    <a:pt x="4175" y="124736"/>
                    <a:pt x="4373" y="124813"/>
                    <a:pt x="4602" y="124813"/>
                  </a:cubicBezTo>
                  <a:cubicBezTo>
                    <a:pt x="4830" y="124813"/>
                    <a:pt x="5059" y="124736"/>
                    <a:pt x="5272" y="124477"/>
                  </a:cubicBezTo>
                  <a:cubicBezTo>
                    <a:pt x="5455" y="124295"/>
                    <a:pt x="5562" y="124066"/>
                    <a:pt x="5562" y="123792"/>
                  </a:cubicBezTo>
                  <a:cubicBezTo>
                    <a:pt x="5562" y="123533"/>
                    <a:pt x="5455" y="123304"/>
                    <a:pt x="5272" y="123106"/>
                  </a:cubicBezTo>
                  <a:lnTo>
                    <a:pt x="3444" y="121278"/>
                  </a:lnTo>
                  <a:cubicBezTo>
                    <a:pt x="3170" y="121034"/>
                    <a:pt x="3170" y="120623"/>
                    <a:pt x="3444" y="120349"/>
                  </a:cubicBezTo>
                  <a:lnTo>
                    <a:pt x="5272" y="118520"/>
                  </a:lnTo>
                  <a:cubicBezTo>
                    <a:pt x="5455" y="118337"/>
                    <a:pt x="5562" y="118094"/>
                    <a:pt x="5562" y="117835"/>
                  </a:cubicBezTo>
                  <a:cubicBezTo>
                    <a:pt x="5562" y="117576"/>
                    <a:pt x="5455" y="117332"/>
                    <a:pt x="5272" y="117149"/>
                  </a:cubicBezTo>
                  <a:lnTo>
                    <a:pt x="579" y="112456"/>
                  </a:lnTo>
                  <a:cubicBezTo>
                    <a:pt x="320" y="112213"/>
                    <a:pt x="320" y="111801"/>
                    <a:pt x="579" y="111527"/>
                  </a:cubicBezTo>
                  <a:lnTo>
                    <a:pt x="6445" y="105661"/>
                  </a:lnTo>
                  <a:cubicBezTo>
                    <a:pt x="6575" y="105532"/>
                    <a:pt x="6742" y="105467"/>
                    <a:pt x="6912" y="105467"/>
                  </a:cubicBezTo>
                  <a:cubicBezTo>
                    <a:pt x="7081" y="105467"/>
                    <a:pt x="7253" y="105532"/>
                    <a:pt x="7390" y="105661"/>
                  </a:cubicBezTo>
                  <a:lnTo>
                    <a:pt x="12067" y="110354"/>
                  </a:lnTo>
                  <a:cubicBezTo>
                    <a:pt x="12265" y="110537"/>
                    <a:pt x="12494" y="110643"/>
                    <a:pt x="12753" y="110643"/>
                  </a:cubicBezTo>
                  <a:cubicBezTo>
                    <a:pt x="13027" y="110643"/>
                    <a:pt x="13256" y="110537"/>
                    <a:pt x="13439" y="110354"/>
                  </a:cubicBezTo>
                  <a:lnTo>
                    <a:pt x="26831" y="96961"/>
                  </a:lnTo>
                  <a:cubicBezTo>
                    <a:pt x="27014" y="96779"/>
                    <a:pt x="27120" y="96550"/>
                    <a:pt x="27120" y="96276"/>
                  </a:cubicBezTo>
                  <a:lnTo>
                    <a:pt x="27120" y="87469"/>
                  </a:lnTo>
                  <a:cubicBezTo>
                    <a:pt x="27120" y="87287"/>
                    <a:pt x="27166" y="87134"/>
                    <a:pt x="27303" y="86997"/>
                  </a:cubicBezTo>
                  <a:lnTo>
                    <a:pt x="41031" y="73270"/>
                  </a:lnTo>
                  <a:cubicBezTo>
                    <a:pt x="41412" y="72889"/>
                    <a:pt x="41412" y="72279"/>
                    <a:pt x="41031" y="71898"/>
                  </a:cubicBezTo>
                  <a:lnTo>
                    <a:pt x="23571" y="54438"/>
                  </a:lnTo>
                  <a:cubicBezTo>
                    <a:pt x="23312" y="54194"/>
                    <a:pt x="23312" y="53768"/>
                    <a:pt x="23571" y="53509"/>
                  </a:cubicBezTo>
                  <a:lnTo>
                    <a:pt x="37862" y="39217"/>
                  </a:lnTo>
                  <a:cubicBezTo>
                    <a:pt x="37984" y="39095"/>
                    <a:pt x="38155" y="39035"/>
                    <a:pt x="38327" y="39035"/>
                  </a:cubicBezTo>
                  <a:cubicBezTo>
                    <a:pt x="38498" y="39035"/>
                    <a:pt x="38669" y="39095"/>
                    <a:pt x="38791" y="39217"/>
                  </a:cubicBezTo>
                  <a:lnTo>
                    <a:pt x="45373" y="45830"/>
                  </a:lnTo>
                  <a:cubicBezTo>
                    <a:pt x="45571" y="46013"/>
                    <a:pt x="45800" y="46119"/>
                    <a:pt x="46059" y="46119"/>
                  </a:cubicBezTo>
                  <a:cubicBezTo>
                    <a:pt x="46333" y="46119"/>
                    <a:pt x="46562" y="46013"/>
                    <a:pt x="46744" y="45830"/>
                  </a:cubicBezTo>
                  <a:lnTo>
                    <a:pt x="70055" y="22519"/>
                  </a:lnTo>
                  <a:cubicBezTo>
                    <a:pt x="70436" y="22138"/>
                    <a:pt x="70436" y="21528"/>
                    <a:pt x="70055" y="21148"/>
                  </a:cubicBezTo>
                  <a:lnTo>
                    <a:pt x="63473" y="14550"/>
                  </a:lnTo>
                  <a:cubicBezTo>
                    <a:pt x="63199" y="14307"/>
                    <a:pt x="63199" y="13895"/>
                    <a:pt x="63473" y="13621"/>
                  </a:cubicBezTo>
                  <a:lnTo>
                    <a:pt x="76881" y="213"/>
                  </a:lnTo>
                  <a:lnTo>
                    <a:pt x="76668" y="0"/>
                  </a:lnTo>
                  <a:close/>
                </a:path>
              </a:pathLst>
            </a:custGeom>
            <a:gradFill>
              <a:gsLst>
                <a:gs pos="0">
                  <a:srgbClr val="9900FF">
                    <a:alpha val="46666"/>
                  </a:srgbClr>
                </a:gs>
                <a:gs pos="100000">
                  <a:srgbClr val="FFFFFF">
                    <a:alpha val="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865" name="Google Shape;1865;p47"/>
            <p:cNvGrpSpPr/>
            <p:nvPr/>
          </p:nvGrpSpPr>
          <p:grpSpPr>
            <a:xfrm>
              <a:off x="6794737" y="4179460"/>
              <a:ext cx="734664" cy="735137"/>
              <a:chOff x="959750" y="3039275"/>
              <a:chExt cx="582050" cy="582425"/>
            </a:xfrm>
          </p:grpSpPr>
          <p:sp>
            <p:nvSpPr>
              <p:cNvPr id="1866" name="Google Shape;1866;p47"/>
              <p:cNvSpPr/>
              <p:nvPr/>
            </p:nvSpPr>
            <p:spPr>
              <a:xfrm>
                <a:off x="959750" y="3498275"/>
                <a:ext cx="123450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7" extrusionOk="0">
                    <a:moveTo>
                      <a:pt x="1403" y="0"/>
                    </a:moveTo>
                    <a:lnTo>
                      <a:pt x="1" y="1402"/>
                    </a:lnTo>
                    <a:lnTo>
                      <a:pt x="3536" y="4937"/>
                    </a:lnTo>
                    <a:lnTo>
                      <a:pt x="4937" y="3535"/>
                    </a:lnTo>
                    <a:lnTo>
                      <a:pt x="1403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67" name="Google Shape;1867;p47"/>
              <p:cNvSpPr/>
              <p:nvPr/>
            </p:nvSpPr>
            <p:spPr>
              <a:xfrm>
                <a:off x="1035950" y="3421700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402" y="1"/>
                    </a:moveTo>
                    <a:lnTo>
                      <a:pt x="0" y="1403"/>
                    </a:lnTo>
                    <a:lnTo>
                      <a:pt x="3535" y="4952"/>
                    </a:lnTo>
                    <a:lnTo>
                      <a:pt x="4937" y="3551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68" name="Google Shape;1868;p47"/>
              <p:cNvSpPr/>
              <p:nvPr/>
            </p:nvSpPr>
            <p:spPr>
              <a:xfrm>
                <a:off x="1112500" y="3345525"/>
                <a:ext cx="123825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69" name="Google Shape;1869;p47"/>
              <p:cNvSpPr/>
              <p:nvPr/>
            </p:nvSpPr>
            <p:spPr>
              <a:xfrm>
                <a:off x="1188675" y="3268975"/>
                <a:ext cx="1238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7" extrusionOk="0">
                    <a:moveTo>
                      <a:pt x="1402" y="0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50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70" name="Google Shape;1870;p47"/>
              <p:cNvSpPr/>
              <p:nvPr/>
            </p:nvSpPr>
            <p:spPr>
              <a:xfrm>
                <a:off x="1265625" y="3192800"/>
                <a:ext cx="1234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37" extrusionOk="0">
                    <a:moveTo>
                      <a:pt x="1402" y="0"/>
                    </a:moveTo>
                    <a:lnTo>
                      <a:pt x="0" y="1386"/>
                    </a:lnTo>
                    <a:lnTo>
                      <a:pt x="3535" y="4936"/>
                    </a:lnTo>
                    <a:lnTo>
                      <a:pt x="4937" y="3535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71" name="Google Shape;1871;p47"/>
              <p:cNvSpPr/>
              <p:nvPr/>
            </p:nvSpPr>
            <p:spPr>
              <a:xfrm>
                <a:off x="1341800" y="3116225"/>
                <a:ext cx="123450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35" y="4937"/>
                    </a:lnTo>
                    <a:lnTo>
                      <a:pt x="4937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72" name="Google Shape;1872;p47"/>
              <p:cNvSpPr/>
              <p:nvPr/>
            </p:nvSpPr>
            <p:spPr>
              <a:xfrm>
                <a:off x="1418375" y="3039275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387" y="1"/>
                    </a:moveTo>
                    <a:lnTo>
                      <a:pt x="0" y="1403"/>
                    </a:lnTo>
                    <a:lnTo>
                      <a:pt x="3535" y="4953"/>
                    </a:lnTo>
                    <a:lnTo>
                      <a:pt x="4936" y="3551"/>
                    </a:lnTo>
                    <a:lnTo>
                      <a:pt x="1387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873" name="Google Shape;1873;p47"/>
            <p:cNvGrpSpPr/>
            <p:nvPr/>
          </p:nvGrpSpPr>
          <p:grpSpPr>
            <a:xfrm>
              <a:off x="8128313" y="1310040"/>
              <a:ext cx="169158" cy="169158"/>
              <a:chOff x="8356813" y="1074288"/>
              <a:chExt cx="351900" cy="351900"/>
            </a:xfrm>
          </p:grpSpPr>
          <p:sp>
            <p:nvSpPr>
              <p:cNvPr id="1874" name="Google Shape;1874;p47"/>
              <p:cNvSpPr/>
              <p:nvPr/>
            </p:nvSpPr>
            <p:spPr>
              <a:xfrm>
                <a:off x="8356813" y="1074288"/>
                <a:ext cx="351900" cy="351900"/>
              </a:xfrm>
              <a:prstGeom prst="ellipse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75" name="Google Shape;1875;p47"/>
              <p:cNvSpPr/>
              <p:nvPr/>
            </p:nvSpPr>
            <p:spPr>
              <a:xfrm>
                <a:off x="8406497" y="1123972"/>
                <a:ext cx="252600" cy="252600"/>
              </a:xfrm>
              <a:prstGeom prst="ellipse">
                <a:avLst/>
              </a:pr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876" name="Google Shape;1876;p47"/>
            <p:cNvGrpSpPr/>
            <p:nvPr/>
          </p:nvGrpSpPr>
          <p:grpSpPr>
            <a:xfrm>
              <a:off x="7360240" y="2075006"/>
              <a:ext cx="169158" cy="169158"/>
              <a:chOff x="8356813" y="1074288"/>
              <a:chExt cx="351900" cy="351900"/>
            </a:xfrm>
          </p:grpSpPr>
          <p:sp>
            <p:nvSpPr>
              <p:cNvPr id="1877" name="Google Shape;1877;p47"/>
              <p:cNvSpPr/>
              <p:nvPr/>
            </p:nvSpPr>
            <p:spPr>
              <a:xfrm>
                <a:off x="8356813" y="1074288"/>
                <a:ext cx="351900" cy="351900"/>
              </a:xfrm>
              <a:prstGeom prst="ellipse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78" name="Google Shape;1878;p47"/>
              <p:cNvSpPr/>
              <p:nvPr/>
            </p:nvSpPr>
            <p:spPr>
              <a:xfrm>
                <a:off x="8406497" y="1123972"/>
                <a:ext cx="252600" cy="252600"/>
              </a:xfrm>
              <a:prstGeom prst="ellipse">
                <a:avLst/>
              </a:pr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879" name="Google Shape;1879;p47"/>
            <p:cNvGrpSpPr/>
            <p:nvPr/>
          </p:nvGrpSpPr>
          <p:grpSpPr>
            <a:xfrm>
              <a:off x="8233587" y="3028150"/>
              <a:ext cx="169158" cy="169158"/>
              <a:chOff x="8356813" y="1074288"/>
              <a:chExt cx="351900" cy="351900"/>
            </a:xfrm>
          </p:grpSpPr>
          <p:sp>
            <p:nvSpPr>
              <p:cNvPr id="1880" name="Google Shape;1880;p47"/>
              <p:cNvSpPr/>
              <p:nvPr/>
            </p:nvSpPr>
            <p:spPr>
              <a:xfrm>
                <a:off x="8356813" y="1074288"/>
                <a:ext cx="351900" cy="351900"/>
              </a:xfrm>
              <a:prstGeom prst="ellipse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81" name="Google Shape;1881;p47"/>
              <p:cNvSpPr/>
              <p:nvPr/>
            </p:nvSpPr>
            <p:spPr>
              <a:xfrm>
                <a:off x="8406497" y="1123972"/>
                <a:ext cx="252600" cy="252600"/>
              </a:xfrm>
              <a:prstGeom prst="ellipse">
                <a:avLst/>
              </a:pr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882" name="Google Shape;1882;p47"/>
            <p:cNvSpPr/>
            <p:nvPr/>
          </p:nvSpPr>
          <p:spPr>
            <a:xfrm>
              <a:off x="8754821" y="2763320"/>
              <a:ext cx="606949" cy="600556"/>
            </a:xfrm>
            <a:custGeom>
              <a:avLst/>
              <a:gdLst/>
              <a:ahLst/>
              <a:cxnLst/>
              <a:rect l="l" t="t" r="r" b="b"/>
              <a:pathLst>
                <a:path w="36171" h="35790" extrusionOk="0">
                  <a:moveTo>
                    <a:pt x="34030" y="1"/>
                  </a:moveTo>
                  <a:cubicBezTo>
                    <a:pt x="33531" y="1"/>
                    <a:pt x="33032" y="191"/>
                    <a:pt x="32651" y="572"/>
                  </a:cubicBezTo>
                  <a:cubicBezTo>
                    <a:pt x="31890" y="1334"/>
                    <a:pt x="31890" y="2568"/>
                    <a:pt x="32651" y="3330"/>
                  </a:cubicBezTo>
                  <a:cubicBezTo>
                    <a:pt x="33032" y="3711"/>
                    <a:pt x="33531" y="3901"/>
                    <a:pt x="34030" y="3901"/>
                  </a:cubicBezTo>
                  <a:cubicBezTo>
                    <a:pt x="34529" y="3901"/>
                    <a:pt x="35028" y="3711"/>
                    <a:pt x="35409" y="3330"/>
                  </a:cubicBezTo>
                  <a:cubicBezTo>
                    <a:pt x="36171" y="2568"/>
                    <a:pt x="36171" y="1334"/>
                    <a:pt x="35409" y="572"/>
                  </a:cubicBezTo>
                  <a:cubicBezTo>
                    <a:pt x="35028" y="191"/>
                    <a:pt x="34529" y="1"/>
                    <a:pt x="34030" y="1"/>
                  </a:cubicBezTo>
                  <a:close/>
                  <a:moveTo>
                    <a:pt x="27662" y="6385"/>
                  </a:moveTo>
                  <a:cubicBezTo>
                    <a:pt x="27163" y="6385"/>
                    <a:pt x="26664" y="6575"/>
                    <a:pt x="26283" y="6956"/>
                  </a:cubicBezTo>
                  <a:cubicBezTo>
                    <a:pt x="25521" y="7718"/>
                    <a:pt x="25521" y="8952"/>
                    <a:pt x="26283" y="9714"/>
                  </a:cubicBezTo>
                  <a:cubicBezTo>
                    <a:pt x="26664" y="10095"/>
                    <a:pt x="27163" y="10285"/>
                    <a:pt x="27662" y="10285"/>
                  </a:cubicBezTo>
                  <a:cubicBezTo>
                    <a:pt x="28161" y="10285"/>
                    <a:pt x="28660" y="10095"/>
                    <a:pt x="29040" y="9714"/>
                  </a:cubicBezTo>
                  <a:cubicBezTo>
                    <a:pt x="29802" y="8952"/>
                    <a:pt x="29802" y="7718"/>
                    <a:pt x="29040" y="6956"/>
                  </a:cubicBezTo>
                  <a:cubicBezTo>
                    <a:pt x="28660" y="6575"/>
                    <a:pt x="28161" y="6385"/>
                    <a:pt x="27662" y="6385"/>
                  </a:cubicBezTo>
                  <a:close/>
                  <a:moveTo>
                    <a:pt x="21285" y="12753"/>
                  </a:moveTo>
                  <a:cubicBezTo>
                    <a:pt x="20783" y="12753"/>
                    <a:pt x="20280" y="12944"/>
                    <a:pt x="19899" y="13325"/>
                  </a:cubicBezTo>
                  <a:cubicBezTo>
                    <a:pt x="19137" y="14086"/>
                    <a:pt x="19137" y="15336"/>
                    <a:pt x="19899" y="16097"/>
                  </a:cubicBezTo>
                  <a:cubicBezTo>
                    <a:pt x="20280" y="16478"/>
                    <a:pt x="20783" y="16669"/>
                    <a:pt x="21285" y="16669"/>
                  </a:cubicBezTo>
                  <a:cubicBezTo>
                    <a:pt x="21788" y="16669"/>
                    <a:pt x="22291" y="16478"/>
                    <a:pt x="22672" y="16097"/>
                  </a:cubicBezTo>
                  <a:cubicBezTo>
                    <a:pt x="23434" y="15336"/>
                    <a:pt x="23434" y="14086"/>
                    <a:pt x="22672" y="13325"/>
                  </a:cubicBezTo>
                  <a:cubicBezTo>
                    <a:pt x="22291" y="12944"/>
                    <a:pt x="21788" y="12753"/>
                    <a:pt x="21285" y="12753"/>
                  </a:cubicBezTo>
                  <a:close/>
                  <a:moveTo>
                    <a:pt x="14917" y="19128"/>
                  </a:moveTo>
                  <a:cubicBezTo>
                    <a:pt x="14415" y="19128"/>
                    <a:pt x="13913" y="19318"/>
                    <a:pt x="13530" y="19693"/>
                  </a:cubicBezTo>
                  <a:cubicBezTo>
                    <a:pt x="12768" y="20455"/>
                    <a:pt x="12768" y="21689"/>
                    <a:pt x="13530" y="22451"/>
                  </a:cubicBezTo>
                  <a:cubicBezTo>
                    <a:pt x="13911" y="22832"/>
                    <a:pt x="14410" y="23022"/>
                    <a:pt x="14909" y="23022"/>
                  </a:cubicBezTo>
                  <a:cubicBezTo>
                    <a:pt x="15408" y="23022"/>
                    <a:pt x="15907" y="22832"/>
                    <a:pt x="16288" y="22451"/>
                  </a:cubicBezTo>
                  <a:cubicBezTo>
                    <a:pt x="17050" y="21689"/>
                    <a:pt x="17050" y="20455"/>
                    <a:pt x="16288" y="19693"/>
                  </a:cubicBezTo>
                  <a:cubicBezTo>
                    <a:pt x="15909" y="19314"/>
                    <a:pt x="15413" y="19128"/>
                    <a:pt x="14917" y="19128"/>
                  </a:cubicBezTo>
                  <a:close/>
                  <a:moveTo>
                    <a:pt x="8525" y="25506"/>
                  </a:moveTo>
                  <a:cubicBezTo>
                    <a:pt x="8026" y="25506"/>
                    <a:pt x="7527" y="25696"/>
                    <a:pt x="7146" y="26077"/>
                  </a:cubicBezTo>
                  <a:cubicBezTo>
                    <a:pt x="6385" y="26839"/>
                    <a:pt x="6385" y="28073"/>
                    <a:pt x="7146" y="28835"/>
                  </a:cubicBezTo>
                  <a:cubicBezTo>
                    <a:pt x="7527" y="29216"/>
                    <a:pt x="8026" y="29406"/>
                    <a:pt x="8525" y="29406"/>
                  </a:cubicBezTo>
                  <a:cubicBezTo>
                    <a:pt x="9024" y="29406"/>
                    <a:pt x="9523" y="29216"/>
                    <a:pt x="9904" y="28835"/>
                  </a:cubicBezTo>
                  <a:cubicBezTo>
                    <a:pt x="10666" y="28073"/>
                    <a:pt x="10666" y="26839"/>
                    <a:pt x="9904" y="26077"/>
                  </a:cubicBezTo>
                  <a:cubicBezTo>
                    <a:pt x="9523" y="25696"/>
                    <a:pt x="9024" y="25506"/>
                    <a:pt x="8525" y="25506"/>
                  </a:cubicBezTo>
                  <a:close/>
                  <a:moveTo>
                    <a:pt x="2141" y="31874"/>
                  </a:moveTo>
                  <a:cubicBezTo>
                    <a:pt x="1642" y="31874"/>
                    <a:pt x="1143" y="32065"/>
                    <a:pt x="763" y="32446"/>
                  </a:cubicBezTo>
                  <a:cubicBezTo>
                    <a:pt x="1" y="33207"/>
                    <a:pt x="1" y="34457"/>
                    <a:pt x="763" y="35219"/>
                  </a:cubicBezTo>
                  <a:cubicBezTo>
                    <a:pt x="1143" y="35599"/>
                    <a:pt x="1642" y="35790"/>
                    <a:pt x="2141" y="35790"/>
                  </a:cubicBezTo>
                  <a:cubicBezTo>
                    <a:pt x="2640" y="35790"/>
                    <a:pt x="3139" y="35599"/>
                    <a:pt x="3520" y="35219"/>
                  </a:cubicBezTo>
                  <a:cubicBezTo>
                    <a:pt x="4282" y="34457"/>
                    <a:pt x="4282" y="33207"/>
                    <a:pt x="3520" y="32446"/>
                  </a:cubicBezTo>
                  <a:cubicBezTo>
                    <a:pt x="3139" y="32065"/>
                    <a:pt x="2640" y="31874"/>
                    <a:pt x="2141" y="31874"/>
                  </a:cubicBezTo>
                  <a:close/>
                </a:path>
              </a:pathLst>
            </a:custGeom>
            <a:gradFill>
              <a:gsLst>
                <a:gs pos="0">
                  <a:schemeClr val="lt2">
                    <a:alpha val="46820"/>
                  </a:schemeClr>
                </a:gs>
                <a:gs pos="78000">
                  <a:schemeClr val="lt1">
                    <a:alpha val="46820"/>
                  </a:schemeClr>
                </a:gs>
                <a:gs pos="100000">
                  <a:schemeClr val="lt1">
                    <a:alpha val="46820"/>
                  </a:schemeClr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883" name="Google Shape;1883;p47"/>
            <p:cNvGrpSpPr/>
            <p:nvPr/>
          </p:nvGrpSpPr>
          <p:grpSpPr>
            <a:xfrm>
              <a:off x="8782808" y="2723340"/>
              <a:ext cx="883449" cy="2083923"/>
              <a:chOff x="8337812" y="3492483"/>
              <a:chExt cx="699928" cy="1651024"/>
            </a:xfrm>
          </p:grpSpPr>
          <p:sp>
            <p:nvSpPr>
              <p:cNvPr id="1884" name="Google Shape;1884;p47"/>
              <p:cNvSpPr/>
              <p:nvPr/>
            </p:nvSpPr>
            <p:spPr>
              <a:xfrm>
                <a:off x="8337812" y="3492483"/>
                <a:ext cx="483116" cy="1013645"/>
              </a:xfrm>
              <a:custGeom>
                <a:avLst/>
                <a:gdLst/>
                <a:ahLst/>
                <a:cxnLst/>
                <a:rect l="l" t="t" r="r" b="b"/>
                <a:pathLst>
                  <a:path w="11779" h="24714" extrusionOk="0">
                    <a:moveTo>
                      <a:pt x="6735" y="1"/>
                    </a:moveTo>
                    <a:lnTo>
                      <a:pt x="1" y="6750"/>
                    </a:lnTo>
                    <a:lnTo>
                      <a:pt x="229" y="6964"/>
                    </a:lnTo>
                    <a:lnTo>
                      <a:pt x="6415" y="763"/>
                    </a:lnTo>
                    <a:lnTo>
                      <a:pt x="6415" y="13165"/>
                    </a:lnTo>
                    <a:lnTo>
                      <a:pt x="11458" y="13165"/>
                    </a:lnTo>
                    <a:lnTo>
                      <a:pt x="11458" y="24713"/>
                    </a:lnTo>
                    <a:lnTo>
                      <a:pt x="11778" y="24713"/>
                    </a:lnTo>
                    <a:lnTo>
                      <a:pt x="11778" y="12860"/>
                    </a:lnTo>
                    <a:lnTo>
                      <a:pt x="6735" y="12860"/>
                    </a:lnTo>
                    <a:lnTo>
                      <a:pt x="6735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37254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85" name="Google Shape;1885;p47"/>
              <p:cNvSpPr/>
              <p:nvPr/>
            </p:nvSpPr>
            <p:spPr>
              <a:xfrm>
                <a:off x="8698380" y="3916789"/>
                <a:ext cx="246869" cy="1226718"/>
              </a:xfrm>
              <a:custGeom>
                <a:avLst/>
                <a:gdLst/>
                <a:ahLst/>
                <a:cxnLst/>
                <a:rect l="l" t="t" r="r" b="b"/>
                <a:pathLst>
                  <a:path w="6019" h="29909" extrusionOk="0">
                    <a:moveTo>
                      <a:pt x="1" y="1"/>
                    </a:moveTo>
                    <a:lnTo>
                      <a:pt x="1" y="306"/>
                    </a:lnTo>
                    <a:lnTo>
                      <a:pt x="5699" y="306"/>
                    </a:lnTo>
                    <a:lnTo>
                      <a:pt x="5699" y="29909"/>
                    </a:lnTo>
                    <a:lnTo>
                      <a:pt x="6019" y="29909"/>
                    </a:lnTo>
                    <a:lnTo>
                      <a:pt x="6019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37254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86" name="Google Shape;1886;p47"/>
              <p:cNvSpPr/>
              <p:nvPr/>
            </p:nvSpPr>
            <p:spPr>
              <a:xfrm>
                <a:off x="8790871" y="3823684"/>
                <a:ext cx="246869" cy="1226718"/>
              </a:xfrm>
              <a:custGeom>
                <a:avLst/>
                <a:gdLst/>
                <a:ahLst/>
                <a:cxnLst/>
                <a:rect l="l" t="t" r="r" b="b"/>
                <a:pathLst>
                  <a:path w="6019" h="29909" extrusionOk="0">
                    <a:moveTo>
                      <a:pt x="1" y="1"/>
                    </a:moveTo>
                    <a:lnTo>
                      <a:pt x="1" y="305"/>
                    </a:lnTo>
                    <a:lnTo>
                      <a:pt x="5714" y="305"/>
                    </a:lnTo>
                    <a:lnTo>
                      <a:pt x="5714" y="29909"/>
                    </a:lnTo>
                    <a:lnTo>
                      <a:pt x="6019" y="29909"/>
                    </a:lnTo>
                    <a:lnTo>
                      <a:pt x="6019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37254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887" name="Google Shape;1887;p47"/>
            <p:cNvGrpSpPr/>
            <p:nvPr/>
          </p:nvGrpSpPr>
          <p:grpSpPr>
            <a:xfrm>
              <a:off x="8215673" y="4178313"/>
              <a:ext cx="1141869" cy="916509"/>
              <a:chOff x="7945225" y="4302000"/>
              <a:chExt cx="904666" cy="726121"/>
            </a:xfrm>
          </p:grpSpPr>
          <p:sp>
            <p:nvSpPr>
              <p:cNvPr id="1888" name="Google Shape;1888;p47"/>
              <p:cNvSpPr/>
              <p:nvPr/>
            </p:nvSpPr>
            <p:spPr>
              <a:xfrm>
                <a:off x="8176775" y="4445200"/>
                <a:ext cx="673116" cy="582921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89" name="Google Shape;1889;p47"/>
              <p:cNvSpPr/>
              <p:nvPr/>
            </p:nvSpPr>
            <p:spPr>
              <a:xfrm>
                <a:off x="8164350" y="4302000"/>
                <a:ext cx="480925" cy="416483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90" name="Google Shape;1890;p47"/>
              <p:cNvSpPr/>
              <p:nvPr/>
            </p:nvSpPr>
            <p:spPr>
              <a:xfrm>
                <a:off x="7945225" y="4445200"/>
                <a:ext cx="480925" cy="416483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891" name="Google Shape;1891;p47"/>
            <p:cNvSpPr/>
            <p:nvPr/>
          </p:nvSpPr>
          <p:spPr>
            <a:xfrm rot="5400000">
              <a:off x="8491754" y="371428"/>
              <a:ext cx="1793675" cy="3576323"/>
            </a:xfrm>
            <a:custGeom>
              <a:avLst/>
              <a:gdLst/>
              <a:ahLst/>
              <a:cxnLst/>
              <a:rect l="l" t="t" r="r" b="b"/>
              <a:pathLst>
                <a:path w="34647" h="69081" extrusionOk="0">
                  <a:moveTo>
                    <a:pt x="34434" y="1"/>
                  </a:moveTo>
                  <a:lnTo>
                    <a:pt x="25429" y="8990"/>
                  </a:lnTo>
                  <a:lnTo>
                    <a:pt x="25383" y="9051"/>
                  </a:lnTo>
                  <a:lnTo>
                    <a:pt x="25383" y="32651"/>
                  </a:lnTo>
                  <a:lnTo>
                    <a:pt x="15130" y="42920"/>
                  </a:lnTo>
                  <a:lnTo>
                    <a:pt x="15084" y="42951"/>
                  </a:lnTo>
                  <a:lnTo>
                    <a:pt x="15084" y="60472"/>
                  </a:lnTo>
                  <a:lnTo>
                    <a:pt x="9614" y="65957"/>
                  </a:lnTo>
                  <a:lnTo>
                    <a:pt x="0" y="65957"/>
                  </a:lnTo>
                  <a:lnTo>
                    <a:pt x="0" y="69080"/>
                  </a:lnTo>
                  <a:lnTo>
                    <a:pt x="320" y="69080"/>
                  </a:lnTo>
                  <a:lnTo>
                    <a:pt x="320" y="66262"/>
                  </a:lnTo>
                  <a:lnTo>
                    <a:pt x="9751" y="66262"/>
                  </a:lnTo>
                  <a:lnTo>
                    <a:pt x="15389" y="60609"/>
                  </a:lnTo>
                  <a:lnTo>
                    <a:pt x="15389" y="43088"/>
                  </a:lnTo>
                  <a:lnTo>
                    <a:pt x="25658" y="32819"/>
                  </a:lnTo>
                  <a:lnTo>
                    <a:pt x="25688" y="32788"/>
                  </a:lnTo>
                  <a:lnTo>
                    <a:pt x="25688" y="9188"/>
                  </a:lnTo>
                  <a:lnTo>
                    <a:pt x="34647" y="214"/>
                  </a:lnTo>
                  <a:lnTo>
                    <a:pt x="34434" y="1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892" name="Google Shape;1892;p47"/>
            <p:cNvGrpSpPr/>
            <p:nvPr/>
          </p:nvGrpSpPr>
          <p:grpSpPr>
            <a:xfrm>
              <a:off x="7774724" y="3187835"/>
              <a:ext cx="734664" cy="735137"/>
              <a:chOff x="959750" y="3039275"/>
              <a:chExt cx="582050" cy="582425"/>
            </a:xfrm>
          </p:grpSpPr>
          <p:sp>
            <p:nvSpPr>
              <p:cNvPr id="1893" name="Google Shape;1893;p47"/>
              <p:cNvSpPr/>
              <p:nvPr/>
            </p:nvSpPr>
            <p:spPr>
              <a:xfrm>
                <a:off x="959750" y="3498275"/>
                <a:ext cx="123450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7" extrusionOk="0">
                    <a:moveTo>
                      <a:pt x="1403" y="0"/>
                    </a:moveTo>
                    <a:lnTo>
                      <a:pt x="1" y="1402"/>
                    </a:lnTo>
                    <a:lnTo>
                      <a:pt x="3536" y="4937"/>
                    </a:lnTo>
                    <a:lnTo>
                      <a:pt x="4937" y="3535"/>
                    </a:lnTo>
                    <a:lnTo>
                      <a:pt x="1403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94" name="Google Shape;1894;p47"/>
              <p:cNvSpPr/>
              <p:nvPr/>
            </p:nvSpPr>
            <p:spPr>
              <a:xfrm>
                <a:off x="1035950" y="3421700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402" y="1"/>
                    </a:moveTo>
                    <a:lnTo>
                      <a:pt x="0" y="1403"/>
                    </a:lnTo>
                    <a:lnTo>
                      <a:pt x="3535" y="4952"/>
                    </a:lnTo>
                    <a:lnTo>
                      <a:pt x="4937" y="3551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95" name="Google Shape;1895;p47"/>
              <p:cNvSpPr/>
              <p:nvPr/>
            </p:nvSpPr>
            <p:spPr>
              <a:xfrm>
                <a:off x="1112500" y="3345525"/>
                <a:ext cx="123825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96" name="Google Shape;1896;p47"/>
              <p:cNvSpPr/>
              <p:nvPr/>
            </p:nvSpPr>
            <p:spPr>
              <a:xfrm>
                <a:off x="1188675" y="3268975"/>
                <a:ext cx="1238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7" extrusionOk="0">
                    <a:moveTo>
                      <a:pt x="1402" y="0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50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97" name="Google Shape;1897;p47"/>
              <p:cNvSpPr/>
              <p:nvPr/>
            </p:nvSpPr>
            <p:spPr>
              <a:xfrm>
                <a:off x="1265625" y="3192800"/>
                <a:ext cx="1234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37" extrusionOk="0">
                    <a:moveTo>
                      <a:pt x="1402" y="0"/>
                    </a:moveTo>
                    <a:lnTo>
                      <a:pt x="0" y="1386"/>
                    </a:lnTo>
                    <a:lnTo>
                      <a:pt x="3535" y="4936"/>
                    </a:lnTo>
                    <a:lnTo>
                      <a:pt x="4937" y="3535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98" name="Google Shape;1898;p47"/>
              <p:cNvSpPr/>
              <p:nvPr/>
            </p:nvSpPr>
            <p:spPr>
              <a:xfrm>
                <a:off x="1341800" y="3116225"/>
                <a:ext cx="123450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35" y="4937"/>
                    </a:lnTo>
                    <a:lnTo>
                      <a:pt x="4937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99" name="Google Shape;1899;p47"/>
              <p:cNvSpPr/>
              <p:nvPr/>
            </p:nvSpPr>
            <p:spPr>
              <a:xfrm>
                <a:off x="1418375" y="3039275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387" y="1"/>
                    </a:moveTo>
                    <a:lnTo>
                      <a:pt x="0" y="1403"/>
                    </a:lnTo>
                    <a:lnTo>
                      <a:pt x="3535" y="4953"/>
                    </a:lnTo>
                    <a:lnTo>
                      <a:pt x="4936" y="3551"/>
                    </a:lnTo>
                    <a:lnTo>
                      <a:pt x="1387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900" name="Google Shape;1900;p47"/>
            <p:cNvGrpSpPr/>
            <p:nvPr/>
          </p:nvGrpSpPr>
          <p:grpSpPr>
            <a:xfrm>
              <a:off x="7625399" y="3691035"/>
              <a:ext cx="734664" cy="735137"/>
              <a:chOff x="959750" y="3039275"/>
              <a:chExt cx="582050" cy="582425"/>
            </a:xfrm>
          </p:grpSpPr>
          <p:sp>
            <p:nvSpPr>
              <p:cNvPr id="1901" name="Google Shape;1901;p47"/>
              <p:cNvSpPr/>
              <p:nvPr/>
            </p:nvSpPr>
            <p:spPr>
              <a:xfrm>
                <a:off x="959750" y="3498275"/>
                <a:ext cx="123450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7" extrusionOk="0">
                    <a:moveTo>
                      <a:pt x="1403" y="0"/>
                    </a:moveTo>
                    <a:lnTo>
                      <a:pt x="1" y="1402"/>
                    </a:lnTo>
                    <a:lnTo>
                      <a:pt x="3536" y="4937"/>
                    </a:lnTo>
                    <a:lnTo>
                      <a:pt x="4937" y="3535"/>
                    </a:lnTo>
                    <a:lnTo>
                      <a:pt x="1403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02" name="Google Shape;1902;p47"/>
              <p:cNvSpPr/>
              <p:nvPr/>
            </p:nvSpPr>
            <p:spPr>
              <a:xfrm>
                <a:off x="1035950" y="3421700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402" y="1"/>
                    </a:moveTo>
                    <a:lnTo>
                      <a:pt x="0" y="1403"/>
                    </a:lnTo>
                    <a:lnTo>
                      <a:pt x="3535" y="4952"/>
                    </a:lnTo>
                    <a:lnTo>
                      <a:pt x="4937" y="3551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03" name="Google Shape;1903;p47"/>
              <p:cNvSpPr/>
              <p:nvPr/>
            </p:nvSpPr>
            <p:spPr>
              <a:xfrm>
                <a:off x="1112500" y="3345525"/>
                <a:ext cx="123825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04" name="Google Shape;1904;p47"/>
              <p:cNvSpPr/>
              <p:nvPr/>
            </p:nvSpPr>
            <p:spPr>
              <a:xfrm>
                <a:off x="1188675" y="3268975"/>
                <a:ext cx="1238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7" extrusionOk="0">
                    <a:moveTo>
                      <a:pt x="1402" y="0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50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05" name="Google Shape;1905;p47"/>
              <p:cNvSpPr/>
              <p:nvPr/>
            </p:nvSpPr>
            <p:spPr>
              <a:xfrm>
                <a:off x="1265625" y="3192800"/>
                <a:ext cx="1234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37" extrusionOk="0">
                    <a:moveTo>
                      <a:pt x="1402" y="0"/>
                    </a:moveTo>
                    <a:lnTo>
                      <a:pt x="0" y="1386"/>
                    </a:lnTo>
                    <a:lnTo>
                      <a:pt x="3535" y="4936"/>
                    </a:lnTo>
                    <a:lnTo>
                      <a:pt x="4937" y="3535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06" name="Google Shape;1906;p47"/>
              <p:cNvSpPr/>
              <p:nvPr/>
            </p:nvSpPr>
            <p:spPr>
              <a:xfrm>
                <a:off x="1341800" y="3116225"/>
                <a:ext cx="123450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35" y="4937"/>
                    </a:lnTo>
                    <a:lnTo>
                      <a:pt x="4937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07" name="Google Shape;1907;p47"/>
              <p:cNvSpPr/>
              <p:nvPr/>
            </p:nvSpPr>
            <p:spPr>
              <a:xfrm>
                <a:off x="1418375" y="3039275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387" y="1"/>
                    </a:moveTo>
                    <a:lnTo>
                      <a:pt x="0" y="1403"/>
                    </a:lnTo>
                    <a:lnTo>
                      <a:pt x="3535" y="4953"/>
                    </a:lnTo>
                    <a:lnTo>
                      <a:pt x="4936" y="3551"/>
                    </a:lnTo>
                    <a:lnTo>
                      <a:pt x="1387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908" name="Google Shape;1908;p47"/>
            <p:cNvSpPr/>
            <p:nvPr/>
          </p:nvSpPr>
          <p:spPr>
            <a:xfrm rot="5400000">
              <a:off x="8666054" y="247478"/>
              <a:ext cx="1793675" cy="3576323"/>
            </a:xfrm>
            <a:custGeom>
              <a:avLst/>
              <a:gdLst/>
              <a:ahLst/>
              <a:cxnLst/>
              <a:rect l="l" t="t" r="r" b="b"/>
              <a:pathLst>
                <a:path w="34647" h="69081" extrusionOk="0">
                  <a:moveTo>
                    <a:pt x="34434" y="1"/>
                  </a:moveTo>
                  <a:lnTo>
                    <a:pt x="25429" y="8990"/>
                  </a:lnTo>
                  <a:lnTo>
                    <a:pt x="25383" y="9051"/>
                  </a:lnTo>
                  <a:lnTo>
                    <a:pt x="25383" y="32651"/>
                  </a:lnTo>
                  <a:lnTo>
                    <a:pt x="15130" y="42920"/>
                  </a:lnTo>
                  <a:lnTo>
                    <a:pt x="15084" y="42951"/>
                  </a:lnTo>
                  <a:lnTo>
                    <a:pt x="15084" y="60472"/>
                  </a:lnTo>
                  <a:lnTo>
                    <a:pt x="9614" y="65957"/>
                  </a:lnTo>
                  <a:lnTo>
                    <a:pt x="0" y="65957"/>
                  </a:lnTo>
                  <a:lnTo>
                    <a:pt x="0" y="69080"/>
                  </a:lnTo>
                  <a:lnTo>
                    <a:pt x="320" y="69080"/>
                  </a:lnTo>
                  <a:lnTo>
                    <a:pt x="320" y="66262"/>
                  </a:lnTo>
                  <a:lnTo>
                    <a:pt x="9751" y="66262"/>
                  </a:lnTo>
                  <a:lnTo>
                    <a:pt x="15389" y="60609"/>
                  </a:lnTo>
                  <a:lnTo>
                    <a:pt x="15389" y="43088"/>
                  </a:lnTo>
                  <a:lnTo>
                    <a:pt x="25658" y="32819"/>
                  </a:lnTo>
                  <a:lnTo>
                    <a:pt x="25688" y="32788"/>
                  </a:lnTo>
                  <a:lnTo>
                    <a:pt x="25688" y="9188"/>
                  </a:lnTo>
                  <a:lnTo>
                    <a:pt x="34647" y="214"/>
                  </a:lnTo>
                  <a:lnTo>
                    <a:pt x="34434" y="1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BA9A3ADD-9413-ED14-376A-917C6585B0E4}"/>
              </a:ext>
            </a:extLst>
          </p:cNvPr>
          <p:cNvSpPr txBox="1"/>
          <p:nvPr/>
        </p:nvSpPr>
        <p:spPr>
          <a:xfrm>
            <a:off x="1410206" y="1747657"/>
            <a:ext cx="605326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6000" b="1" dirty="0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3. </a:t>
            </a:r>
            <a:r>
              <a:rPr lang="vi-VN" sz="6000" b="1" dirty="0" err="1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Pros</a:t>
            </a:r>
            <a:r>
              <a:rPr lang="vi-VN" sz="6000" b="1" dirty="0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vi-VN" sz="6000" b="1" dirty="0" err="1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and</a:t>
            </a:r>
            <a:r>
              <a:rPr lang="vi-VN" sz="6000" b="1" dirty="0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vi-VN" sz="6000" b="1" dirty="0" err="1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cons</a:t>
            </a:r>
            <a:endParaRPr lang="vi-VN" sz="6000" b="1" dirty="0">
              <a:solidFill>
                <a:schemeClr val="accent2">
                  <a:lumMod val="25000"/>
                </a:schemeClr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27" name="Google Shape;2027;p50"/>
          <p:cNvGrpSpPr/>
          <p:nvPr/>
        </p:nvGrpSpPr>
        <p:grpSpPr>
          <a:xfrm>
            <a:off x="6807363" y="2912500"/>
            <a:ext cx="3920501" cy="3531600"/>
            <a:chOff x="6807363" y="2912500"/>
            <a:chExt cx="3920501" cy="3531600"/>
          </a:xfrm>
        </p:grpSpPr>
        <p:pic>
          <p:nvPicPr>
            <p:cNvPr id="2028" name="Google Shape;2028;p50"/>
            <p:cNvPicPr preferRelativeResize="0"/>
            <p:nvPr/>
          </p:nvPicPr>
          <p:blipFill rotWithShape="1">
            <a:blip r:embed="rId3">
              <a:alphaModFix/>
            </a:blip>
            <a:srcRect l="12472" t="17720" b="15461"/>
            <a:stretch/>
          </p:blipFill>
          <p:spPr>
            <a:xfrm>
              <a:off x="6807363" y="2912500"/>
              <a:ext cx="3920501" cy="353160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029" name="Google Shape;2029;p50"/>
            <p:cNvSpPr/>
            <p:nvPr/>
          </p:nvSpPr>
          <p:spPr>
            <a:xfrm rot="10800000">
              <a:off x="7638374" y="2987294"/>
              <a:ext cx="981776" cy="2307791"/>
            </a:xfrm>
            <a:custGeom>
              <a:avLst/>
              <a:gdLst/>
              <a:ahLst/>
              <a:cxnLst/>
              <a:rect l="l" t="t" r="r" b="b"/>
              <a:pathLst>
                <a:path w="23937" h="56267" extrusionOk="0">
                  <a:moveTo>
                    <a:pt x="12997" y="1"/>
                  </a:moveTo>
                  <a:lnTo>
                    <a:pt x="12784" y="214"/>
                  </a:lnTo>
                  <a:lnTo>
                    <a:pt x="23098" y="10513"/>
                  </a:lnTo>
                  <a:cubicBezTo>
                    <a:pt x="23434" y="10864"/>
                    <a:pt x="23632" y="11321"/>
                    <a:pt x="23632" y="11808"/>
                  </a:cubicBezTo>
                  <a:cubicBezTo>
                    <a:pt x="23632" y="12311"/>
                    <a:pt x="23434" y="12768"/>
                    <a:pt x="23098" y="13104"/>
                  </a:cubicBezTo>
                  <a:lnTo>
                    <a:pt x="21925" y="14261"/>
                  </a:lnTo>
                  <a:cubicBezTo>
                    <a:pt x="21575" y="14627"/>
                    <a:pt x="21110" y="14810"/>
                    <a:pt x="20642" y="14810"/>
                  </a:cubicBezTo>
                  <a:cubicBezTo>
                    <a:pt x="20173" y="14810"/>
                    <a:pt x="19701" y="14627"/>
                    <a:pt x="19335" y="14261"/>
                  </a:cubicBezTo>
                  <a:lnTo>
                    <a:pt x="16958" y="11885"/>
                  </a:lnTo>
                  <a:cubicBezTo>
                    <a:pt x="16547" y="11489"/>
                    <a:pt x="16029" y="11260"/>
                    <a:pt x="15435" y="11260"/>
                  </a:cubicBezTo>
                  <a:cubicBezTo>
                    <a:pt x="14841" y="11260"/>
                    <a:pt x="14307" y="11489"/>
                    <a:pt x="13911" y="11885"/>
                  </a:cubicBezTo>
                  <a:lnTo>
                    <a:pt x="12525" y="13271"/>
                  </a:lnTo>
                  <a:cubicBezTo>
                    <a:pt x="12129" y="13698"/>
                    <a:pt x="11900" y="14231"/>
                    <a:pt x="11900" y="14795"/>
                  </a:cubicBezTo>
                  <a:cubicBezTo>
                    <a:pt x="11900" y="15374"/>
                    <a:pt x="12129" y="15922"/>
                    <a:pt x="12525" y="16318"/>
                  </a:cubicBezTo>
                  <a:cubicBezTo>
                    <a:pt x="12860" y="16669"/>
                    <a:pt x="13058" y="17126"/>
                    <a:pt x="13058" y="17629"/>
                  </a:cubicBezTo>
                  <a:cubicBezTo>
                    <a:pt x="13058" y="18116"/>
                    <a:pt x="12860" y="18573"/>
                    <a:pt x="12525" y="18924"/>
                  </a:cubicBezTo>
                  <a:lnTo>
                    <a:pt x="11489" y="19944"/>
                  </a:lnTo>
                  <a:cubicBezTo>
                    <a:pt x="11154" y="20295"/>
                    <a:pt x="10696" y="20478"/>
                    <a:pt x="10209" y="20478"/>
                  </a:cubicBezTo>
                  <a:lnTo>
                    <a:pt x="9569" y="20478"/>
                  </a:lnTo>
                  <a:cubicBezTo>
                    <a:pt x="8990" y="20478"/>
                    <a:pt x="8457" y="20706"/>
                    <a:pt x="8045" y="21102"/>
                  </a:cubicBezTo>
                  <a:lnTo>
                    <a:pt x="3353" y="25810"/>
                  </a:lnTo>
                  <a:cubicBezTo>
                    <a:pt x="2515" y="26648"/>
                    <a:pt x="2515" y="28004"/>
                    <a:pt x="3353" y="28842"/>
                  </a:cubicBezTo>
                  <a:lnTo>
                    <a:pt x="10529" y="36018"/>
                  </a:lnTo>
                  <a:cubicBezTo>
                    <a:pt x="10864" y="36369"/>
                    <a:pt x="11062" y="36826"/>
                    <a:pt x="11062" y="37313"/>
                  </a:cubicBezTo>
                  <a:cubicBezTo>
                    <a:pt x="11062" y="37801"/>
                    <a:pt x="10864" y="38273"/>
                    <a:pt x="10529" y="38608"/>
                  </a:cubicBezTo>
                  <a:lnTo>
                    <a:pt x="8198" y="40940"/>
                  </a:lnTo>
                  <a:cubicBezTo>
                    <a:pt x="7802" y="41351"/>
                    <a:pt x="7573" y="41884"/>
                    <a:pt x="7573" y="42463"/>
                  </a:cubicBezTo>
                  <a:lnTo>
                    <a:pt x="7573" y="47720"/>
                  </a:lnTo>
                  <a:cubicBezTo>
                    <a:pt x="7573" y="48207"/>
                    <a:pt x="7390" y="48664"/>
                    <a:pt x="7040" y="49015"/>
                  </a:cubicBezTo>
                  <a:lnTo>
                    <a:pt x="1" y="56054"/>
                  </a:lnTo>
                  <a:lnTo>
                    <a:pt x="199" y="56267"/>
                  </a:lnTo>
                  <a:lnTo>
                    <a:pt x="7268" y="49274"/>
                  </a:lnTo>
                  <a:cubicBezTo>
                    <a:pt x="7664" y="48862"/>
                    <a:pt x="7893" y="48329"/>
                    <a:pt x="7893" y="47750"/>
                  </a:cubicBezTo>
                  <a:lnTo>
                    <a:pt x="7893" y="42494"/>
                  </a:lnTo>
                  <a:cubicBezTo>
                    <a:pt x="7893" y="42006"/>
                    <a:pt x="8091" y="41549"/>
                    <a:pt x="8426" y="41199"/>
                  </a:cubicBezTo>
                  <a:lnTo>
                    <a:pt x="10757" y="38883"/>
                  </a:lnTo>
                  <a:cubicBezTo>
                    <a:pt x="11154" y="38456"/>
                    <a:pt x="11382" y="37923"/>
                    <a:pt x="11382" y="37359"/>
                  </a:cubicBezTo>
                  <a:cubicBezTo>
                    <a:pt x="11382" y="36765"/>
                    <a:pt x="11154" y="36232"/>
                    <a:pt x="10757" y="35835"/>
                  </a:cubicBezTo>
                  <a:lnTo>
                    <a:pt x="3581" y="28644"/>
                  </a:lnTo>
                  <a:cubicBezTo>
                    <a:pt x="2850" y="27943"/>
                    <a:pt x="2850" y="26785"/>
                    <a:pt x="3581" y="26054"/>
                  </a:cubicBezTo>
                  <a:lnTo>
                    <a:pt x="8274" y="21346"/>
                  </a:lnTo>
                  <a:cubicBezTo>
                    <a:pt x="8624" y="21011"/>
                    <a:pt x="9081" y="20813"/>
                    <a:pt x="9569" y="20813"/>
                  </a:cubicBezTo>
                  <a:lnTo>
                    <a:pt x="10209" y="20813"/>
                  </a:lnTo>
                  <a:cubicBezTo>
                    <a:pt x="10788" y="20813"/>
                    <a:pt x="11321" y="20584"/>
                    <a:pt x="11732" y="20188"/>
                  </a:cubicBezTo>
                  <a:lnTo>
                    <a:pt x="12753" y="19167"/>
                  </a:lnTo>
                  <a:cubicBezTo>
                    <a:pt x="13149" y="18741"/>
                    <a:pt x="13378" y="18208"/>
                    <a:pt x="13378" y="17644"/>
                  </a:cubicBezTo>
                  <a:cubicBezTo>
                    <a:pt x="13378" y="17050"/>
                    <a:pt x="13149" y="16516"/>
                    <a:pt x="12753" y="16120"/>
                  </a:cubicBezTo>
                  <a:cubicBezTo>
                    <a:pt x="12418" y="15770"/>
                    <a:pt x="12220" y="15313"/>
                    <a:pt x="12220" y="14825"/>
                  </a:cubicBezTo>
                  <a:cubicBezTo>
                    <a:pt x="12220" y="14322"/>
                    <a:pt x="12418" y="13865"/>
                    <a:pt x="12753" y="13530"/>
                  </a:cubicBezTo>
                  <a:lnTo>
                    <a:pt x="14140" y="12128"/>
                  </a:lnTo>
                  <a:cubicBezTo>
                    <a:pt x="14490" y="11793"/>
                    <a:pt x="14947" y="11595"/>
                    <a:pt x="15435" y="11595"/>
                  </a:cubicBezTo>
                  <a:cubicBezTo>
                    <a:pt x="15938" y="11595"/>
                    <a:pt x="16395" y="11793"/>
                    <a:pt x="16730" y="12128"/>
                  </a:cubicBezTo>
                  <a:lnTo>
                    <a:pt x="19107" y="14520"/>
                  </a:lnTo>
                  <a:cubicBezTo>
                    <a:pt x="19526" y="14939"/>
                    <a:pt x="20074" y="15149"/>
                    <a:pt x="20623" y="15149"/>
                  </a:cubicBezTo>
                  <a:cubicBezTo>
                    <a:pt x="21171" y="15149"/>
                    <a:pt x="21720" y="14939"/>
                    <a:pt x="22139" y="14520"/>
                  </a:cubicBezTo>
                  <a:lnTo>
                    <a:pt x="23297" y="13347"/>
                  </a:lnTo>
                  <a:cubicBezTo>
                    <a:pt x="23708" y="12936"/>
                    <a:pt x="23936" y="12403"/>
                    <a:pt x="23936" y="11824"/>
                  </a:cubicBezTo>
                  <a:cubicBezTo>
                    <a:pt x="23936" y="11260"/>
                    <a:pt x="23708" y="10711"/>
                    <a:pt x="23297" y="10300"/>
                  </a:cubicBezTo>
                  <a:lnTo>
                    <a:pt x="12997" y="1"/>
                  </a:ln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40000">
                  <a:srgbClr val="FF9900">
                    <a:alpha val="40784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2700006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030" name="Google Shape;2030;p50"/>
            <p:cNvGrpSpPr/>
            <p:nvPr/>
          </p:nvGrpSpPr>
          <p:grpSpPr>
            <a:xfrm>
              <a:off x="7441400" y="3766050"/>
              <a:ext cx="582050" cy="582425"/>
              <a:chOff x="959750" y="3039275"/>
              <a:chExt cx="582050" cy="582425"/>
            </a:xfrm>
          </p:grpSpPr>
          <p:sp>
            <p:nvSpPr>
              <p:cNvPr id="2031" name="Google Shape;2031;p50"/>
              <p:cNvSpPr/>
              <p:nvPr/>
            </p:nvSpPr>
            <p:spPr>
              <a:xfrm>
                <a:off x="959750" y="3498275"/>
                <a:ext cx="123450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7" extrusionOk="0">
                    <a:moveTo>
                      <a:pt x="1403" y="0"/>
                    </a:moveTo>
                    <a:lnTo>
                      <a:pt x="1" y="1402"/>
                    </a:lnTo>
                    <a:lnTo>
                      <a:pt x="3536" y="4937"/>
                    </a:lnTo>
                    <a:lnTo>
                      <a:pt x="4937" y="3535"/>
                    </a:lnTo>
                    <a:lnTo>
                      <a:pt x="1403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2" name="Google Shape;2032;p50"/>
              <p:cNvSpPr/>
              <p:nvPr/>
            </p:nvSpPr>
            <p:spPr>
              <a:xfrm>
                <a:off x="1035950" y="3421700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402" y="1"/>
                    </a:moveTo>
                    <a:lnTo>
                      <a:pt x="0" y="1403"/>
                    </a:lnTo>
                    <a:lnTo>
                      <a:pt x="3535" y="4952"/>
                    </a:lnTo>
                    <a:lnTo>
                      <a:pt x="4937" y="3551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3" name="Google Shape;2033;p50"/>
              <p:cNvSpPr/>
              <p:nvPr/>
            </p:nvSpPr>
            <p:spPr>
              <a:xfrm>
                <a:off x="1112500" y="3345525"/>
                <a:ext cx="123825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4" name="Google Shape;2034;p50"/>
              <p:cNvSpPr/>
              <p:nvPr/>
            </p:nvSpPr>
            <p:spPr>
              <a:xfrm>
                <a:off x="1188675" y="3268975"/>
                <a:ext cx="1238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7" extrusionOk="0">
                    <a:moveTo>
                      <a:pt x="1402" y="0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50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5" name="Google Shape;2035;p50"/>
              <p:cNvSpPr/>
              <p:nvPr/>
            </p:nvSpPr>
            <p:spPr>
              <a:xfrm>
                <a:off x="1265625" y="3192800"/>
                <a:ext cx="1234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37" extrusionOk="0">
                    <a:moveTo>
                      <a:pt x="1402" y="0"/>
                    </a:moveTo>
                    <a:lnTo>
                      <a:pt x="0" y="1386"/>
                    </a:lnTo>
                    <a:lnTo>
                      <a:pt x="3535" y="4936"/>
                    </a:lnTo>
                    <a:lnTo>
                      <a:pt x="4937" y="3535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6" name="Google Shape;2036;p50"/>
              <p:cNvSpPr/>
              <p:nvPr/>
            </p:nvSpPr>
            <p:spPr>
              <a:xfrm>
                <a:off x="1341800" y="3116225"/>
                <a:ext cx="123450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35" y="4937"/>
                    </a:lnTo>
                    <a:lnTo>
                      <a:pt x="4937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7" name="Google Shape;2037;p50"/>
              <p:cNvSpPr/>
              <p:nvPr/>
            </p:nvSpPr>
            <p:spPr>
              <a:xfrm>
                <a:off x="1418375" y="3039275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387" y="1"/>
                    </a:moveTo>
                    <a:lnTo>
                      <a:pt x="0" y="1403"/>
                    </a:lnTo>
                    <a:lnTo>
                      <a:pt x="3535" y="4953"/>
                    </a:lnTo>
                    <a:lnTo>
                      <a:pt x="4936" y="3551"/>
                    </a:lnTo>
                    <a:lnTo>
                      <a:pt x="1387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038" name="Google Shape;2038;p50"/>
            <p:cNvGrpSpPr/>
            <p:nvPr/>
          </p:nvGrpSpPr>
          <p:grpSpPr>
            <a:xfrm>
              <a:off x="8194124" y="3824159"/>
              <a:ext cx="134004" cy="134004"/>
              <a:chOff x="8356813" y="1074288"/>
              <a:chExt cx="351900" cy="351900"/>
            </a:xfrm>
          </p:grpSpPr>
          <p:sp>
            <p:nvSpPr>
              <p:cNvPr id="2039" name="Google Shape;2039;p50"/>
              <p:cNvSpPr/>
              <p:nvPr/>
            </p:nvSpPr>
            <p:spPr>
              <a:xfrm>
                <a:off x="8356813" y="1074288"/>
                <a:ext cx="351900" cy="351900"/>
              </a:xfrm>
              <a:prstGeom prst="ellipse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40" name="Google Shape;2040;p50"/>
              <p:cNvSpPr/>
              <p:nvPr/>
            </p:nvSpPr>
            <p:spPr>
              <a:xfrm>
                <a:off x="8406497" y="1123972"/>
                <a:ext cx="252600" cy="252600"/>
              </a:xfrm>
              <a:prstGeom prst="ellipse">
                <a:avLst/>
              </a:pr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041" name="Google Shape;2041;p50"/>
            <p:cNvGrpSpPr/>
            <p:nvPr/>
          </p:nvGrpSpPr>
          <p:grpSpPr>
            <a:xfrm>
              <a:off x="8279686" y="4297459"/>
              <a:ext cx="134004" cy="134004"/>
              <a:chOff x="8356813" y="1074288"/>
              <a:chExt cx="351900" cy="351900"/>
            </a:xfrm>
          </p:grpSpPr>
          <p:sp>
            <p:nvSpPr>
              <p:cNvPr id="2042" name="Google Shape;2042;p50"/>
              <p:cNvSpPr/>
              <p:nvPr/>
            </p:nvSpPr>
            <p:spPr>
              <a:xfrm>
                <a:off x="8356813" y="1074288"/>
                <a:ext cx="351900" cy="351900"/>
              </a:xfrm>
              <a:prstGeom prst="ellipse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43" name="Google Shape;2043;p50"/>
              <p:cNvSpPr/>
              <p:nvPr/>
            </p:nvSpPr>
            <p:spPr>
              <a:xfrm>
                <a:off x="8406497" y="1123972"/>
                <a:ext cx="252600" cy="252600"/>
              </a:xfrm>
              <a:prstGeom prst="ellipse">
                <a:avLst/>
              </a:pr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044" name="Google Shape;2044;p50"/>
            <p:cNvSpPr/>
            <p:nvPr/>
          </p:nvSpPr>
          <p:spPr>
            <a:xfrm>
              <a:off x="8608325" y="2987900"/>
              <a:ext cx="480893" cy="475828"/>
            </a:xfrm>
            <a:custGeom>
              <a:avLst/>
              <a:gdLst/>
              <a:ahLst/>
              <a:cxnLst/>
              <a:rect l="l" t="t" r="r" b="b"/>
              <a:pathLst>
                <a:path w="36171" h="35790" extrusionOk="0">
                  <a:moveTo>
                    <a:pt x="34030" y="1"/>
                  </a:moveTo>
                  <a:cubicBezTo>
                    <a:pt x="33531" y="1"/>
                    <a:pt x="33032" y="191"/>
                    <a:pt x="32651" y="572"/>
                  </a:cubicBezTo>
                  <a:cubicBezTo>
                    <a:pt x="31890" y="1334"/>
                    <a:pt x="31890" y="2568"/>
                    <a:pt x="32651" y="3330"/>
                  </a:cubicBezTo>
                  <a:cubicBezTo>
                    <a:pt x="33032" y="3711"/>
                    <a:pt x="33531" y="3901"/>
                    <a:pt x="34030" y="3901"/>
                  </a:cubicBezTo>
                  <a:cubicBezTo>
                    <a:pt x="34529" y="3901"/>
                    <a:pt x="35028" y="3711"/>
                    <a:pt x="35409" y="3330"/>
                  </a:cubicBezTo>
                  <a:cubicBezTo>
                    <a:pt x="36171" y="2568"/>
                    <a:pt x="36171" y="1334"/>
                    <a:pt x="35409" y="572"/>
                  </a:cubicBezTo>
                  <a:cubicBezTo>
                    <a:pt x="35028" y="191"/>
                    <a:pt x="34529" y="1"/>
                    <a:pt x="34030" y="1"/>
                  </a:cubicBezTo>
                  <a:close/>
                  <a:moveTo>
                    <a:pt x="27662" y="6385"/>
                  </a:moveTo>
                  <a:cubicBezTo>
                    <a:pt x="27163" y="6385"/>
                    <a:pt x="26664" y="6575"/>
                    <a:pt x="26283" y="6956"/>
                  </a:cubicBezTo>
                  <a:cubicBezTo>
                    <a:pt x="25521" y="7718"/>
                    <a:pt x="25521" y="8952"/>
                    <a:pt x="26283" y="9714"/>
                  </a:cubicBezTo>
                  <a:cubicBezTo>
                    <a:pt x="26664" y="10095"/>
                    <a:pt x="27163" y="10285"/>
                    <a:pt x="27662" y="10285"/>
                  </a:cubicBezTo>
                  <a:cubicBezTo>
                    <a:pt x="28161" y="10285"/>
                    <a:pt x="28660" y="10095"/>
                    <a:pt x="29040" y="9714"/>
                  </a:cubicBezTo>
                  <a:cubicBezTo>
                    <a:pt x="29802" y="8952"/>
                    <a:pt x="29802" y="7718"/>
                    <a:pt x="29040" y="6956"/>
                  </a:cubicBezTo>
                  <a:cubicBezTo>
                    <a:pt x="28660" y="6575"/>
                    <a:pt x="28161" y="6385"/>
                    <a:pt x="27662" y="6385"/>
                  </a:cubicBezTo>
                  <a:close/>
                  <a:moveTo>
                    <a:pt x="21285" y="12753"/>
                  </a:moveTo>
                  <a:cubicBezTo>
                    <a:pt x="20783" y="12753"/>
                    <a:pt x="20280" y="12944"/>
                    <a:pt x="19899" y="13325"/>
                  </a:cubicBezTo>
                  <a:cubicBezTo>
                    <a:pt x="19137" y="14086"/>
                    <a:pt x="19137" y="15336"/>
                    <a:pt x="19899" y="16097"/>
                  </a:cubicBezTo>
                  <a:cubicBezTo>
                    <a:pt x="20280" y="16478"/>
                    <a:pt x="20783" y="16669"/>
                    <a:pt x="21285" y="16669"/>
                  </a:cubicBezTo>
                  <a:cubicBezTo>
                    <a:pt x="21788" y="16669"/>
                    <a:pt x="22291" y="16478"/>
                    <a:pt x="22672" y="16097"/>
                  </a:cubicBezTo>
                  <a:cubicBezTo>
                    <a:pt x="23434" y="15336"/>
                    <a:pt x="23434" y="14086"/>
                    <a:pt x="22672" y="13325"/>
                  </a:cubicBezTo>
                  <a:cubicBezTo>
                    <a:pt x="22291" y="12944"/>
                    <a:pt x="21788" y="12753"/>
                    <a:pt x="21285" y="12753"/>
                  </a:cubicBezTo>
                  <a:close/>
                  <a:moveTo>
                    <a:pt x="14917" y="19128"/>
                  </a:moveTo>
                  <a:cubicBezTo>
                    <a:pt x="14415" y="19128"/>
                    <a:pt x="13913" y="19318"/>
                    <a:pt x="13530" y="19693"/>
                  </a:cubicBezTo>
                  <a:cubicBezTo>
                    <a:pt x="12768" y="20455"/>
                    <a:pt x="12768" y="21689"/>
                    <a:pt x="13530" y="22451"/>
                  </a:cubicBezTo>
                  <a:cubicBezTo>
                    <a:pt x="13911" y="22832"/>
                    <a:pt x="14410" y="23022"/>
                    <a:pt x="14909" y="23022"/>
                  </a:cubicBezTo>
                  <a:cubicBezTo>
                    <a:pt x="15408" y="23022"/>
                    <a:pt x="15907" y="22832"/>
                    <a:pt x="16288" y="22451"/>
                  </a:cubicBezTo>
                  <a:cubicBezTo>
                    <a:pt x="17050" y="21689"/>
                    <a:pt x="17050" y="20455"/>
                    <a:pt x="16288" y="19693"/>
                  </a:cubicBezTo>
                  <a:cubicBezTo>
                    <a:pt x="15909" y="19314"/>
                    <a:pt x="15413" y="19128"/>
                    <a:pt x="14917" y="19128"/>
                  </a:cubicBezTo>
                  <a:close/>
                  <a:moveTo>
                    <a:pt x="8525" y="25506"/>
                  </a:moveTo>
                  <a:cubicBezTo>
                    <a:pt x="8026" y="25506"/>
                    <a:pt x="7527" y="25696"/>
                    <a:pt x="7146" y="26077"/>
                  </a:cubicBezTo>
                  <a:cubicBezTo>
                    <a:pt x="6385" y="26839"/>
                    <a:pt x="6385" y="28073"/>
                    <a:pt x="7146" y="28835"/>
                  </a:cubicBezTo>
                  <a:cubicBezTo>
                    <a:pt x="7527" y="29216"/>
                    <a:pt x="8026" y="29406"/>
                    <a:pt x="8525" y="29406"/>
                  </a:cubicBezTo>
                  <a:cubicBezTo>
                    <a:pt x="9024" y="29406"/>
                    <a:pt x="9523" y="29216"/>
                    <a:pt x="9904" y="28835"/>
                  </a:cubicBezTo>
                  <a:cubicBezTo>
                    <a:pt x="10666" y="28073"/>
                    <a:pt x="10666" y="26839"/>
                    <a:pt x="9904" y="26077"/>
                  </a:cubicBezTo>
                  <a:cubicBezTo>
                    <a:pt x="9523" y="25696"/>
                    <a:pt x="9024" y="25506"/>
                    <a:pt x="8525" y="25506"/>
                  </a:cubicBezTo>
                  <a:close/>
                  <a:moveTo>
                    <a:pt x="2141" y="31874"/>
                  </a:moveTo>
                  <a:cubicBezTo>
                    <a:pt x="1642" y="31874"/>
                    <a:pt x="1143" y="32065"/>
                    <a:pt x="763" y="32446"/>
                  </a:cubicBezTo>
                  <a:cubicBezTo>
                    <a:pt x="1" y="33207"/>
                    <a:pt x="1" y="34457"/>
                    <a:pt x="763" y="35219"/>
                  </a:cubicBezTo>
                  <a:cubicBezTo>
                    <a:pt x="1143" y="35599"/>
                    <a:pt x="1642" y="35790"/>
                    <a:pt x="2141" y="35790"/>
                  </a:cubicBezTo>
                  <a:cubicBezTo>
                    <a:pt x="2640" y="35790"/>
                    <a:pt x="3139" y="35599"/>
                    <a:pt x="3520" y="35219"/>
                  </a:cubicBezTo>
                  <a:cubicBezTo>
                    <a:pt x="4282" y="34457"/>
                    <a:pt x="4282" y="33207"/>
                    <a:pt x="3520" y="32446"/>
                  </a:cubicBezTo>
                  <a:cubicBezTo>
                    <a:pt x="3139" y="32065"/>
                    <a:pt x="2640" y="31874"/>
                    <a:pt x="2141" y="31874"/>
                  </a:cubicBezTo>
                  <a:close/>
                </a:path>
              </a:pathLst>
            </a:custGeom>
            <a:gradFill>
              <a:gsLst>
                <a:gs pos="0">
                  <a:schemeClr val="lt2">
                    <a:alpha val="46820"/>
                  </a:schemeClr>
                </a:gs>
                <a:gs pos="78000">
                  <a:schemeClr val="lt1">
                    <a:alpha val="46820"/>
                  </a:schemeClr>
                </a:gs>
                <a:gs pos="100000">
                  <a:schemeClr val="lt1">
                    <a:alpha val="46820"/>
                  </a:schemeClr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045" name="Google Shape;2045;p50"/>
            <p:cNvGrpSpPr/>
            <p:nvPr/>
          </p:nvGrpSpPr>
          <p:grpSpPr>
            <a:xfrm>
              <a:off x="8498812" y="3538958"/>
              <a:ext cx="699928" cy="1651024"/>
              <a:chOff x="8337812" y="3492483"/>
              <a:chExt cx="699928" cy="1651024"/>
            </a:xfrm>
          </p:grpSpPr>
          <p:sp>
            <p:nvSpPr>
              <p:cNvPr id="2046" name="Google Shape;2046;p50"/>
              <p:cNvSpPr/>
              <p:nvPr/>
            </p:nvSpPr>
            <p:spPr>
              <a:xfrm>
                <a:off x="8337812" y="3492483"/>
                <a:ext cx="483116" cy="1013645"/>
              </a:xfrm>
              <a:custGeom>
                <a:avLst/>
                <a:gdLst/>
                <a:ahLst/>
                <a:cxnLst/>
                <a:rect l="l" t="t" r="r" b="b"/>
                <a:pathLst>
                  <a:path w="11779" h="24714" extrusionOk="0">
                    <a:moveTo>
                      <a:pt x="6735" y="1"/>
                    </a:moveTo>
                    <a:lnTo>
                      <a:pt x="1" y="6750"/>
                    </a:lnTo>
                    <a:lnTo>
                      <a:pt x="229" y="6964"/>
                    </a:lnTo>
                    <a:lnTo>
                      <a:pt x="6415" y="763"/>
                    </a:lnTo>
                    <a:lnTo>
                      <a:pt x="6415" y="13165"/>
                    </a:lnTo>
                    <a:lnTo>
                      <a:pt x="11458" y="13165"/>
                    </a:lnTo>
                    <a:lnTo>
                      <a:pt x="11458" y="24713"/>
                    </a:lnTo>
                    <a:lnTo>
                      <a:pt x="11778" y="24713"/>
                    </a:lnTo>
                    <a:lnTo>
                      <a:pt x="11778" y="12860"/>
                    </a:lnTo>
                    <a:lnTo>
                      <a:pt x="6735" y="12860"/>
                    </a:lnTo>
                    <a:lnTo>
                      <a:pt x="6735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37254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47" name="Google Shape;2047;p50"/>
              <p:cNvSpPr/>
              <p:nvPr/>
            </p:nvSpPr>
            <p:spPr>
              <a:xfrm>
                <a:off x="8698380" y="3916789"/>
                <a:ext cx="246869" cy="1226718"/>
              </a:xfrm>
              <a:custGeom>
                <a:avLst/>
                <a:gdLst/>
                <a:ahLst/>
                <a:cxnLst/>
                <a:rect l="l" t="t" r="r" b="b"/>
                <a:pathLst>
                  <a:path w="6019" h="29909" extrusionOk="0">
                    <a:moveTo>
                      <a:pt x="1" y="1"/>
                    </a:moveTo>
                    <a:lnTo>
                      <a:pt x="1" y="306"/>
                    </a:lnTo>
                    <a:lnTo>
                      <a:pt x="5699" y="306"/>
                    </a:lnTo>
                    <a:lnTo>
                      <a:pt x="5699" y="29909"/>
                    </a:lnTo>
                    <a:lnTo>
                      <a:pt x="6019" y="29909"/>
                    </a:lnTo>
                    <a:lnTo>
                      <a:pt x="6019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37254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48" name="Google Shape;2048;p50"/>
              <p:cNvSpPr/>
              <p:nvPr/>
            </p:nvSpPr>
            <p:spPr>
              <a:xfrm>
                <a:off x="8790871" y="3823684"/>
                <a:ext cx="246869" cy="1226718"/>
              </a:xfrm>
              <a:custGeom>
                <a:avLst/>
                <a:gdLst/>
                <a:ahLst/>
                <a:cxnLst/>
                <a:rect l="l" t="t" r="r" b="b"/>
                <a:pathLst>
                  <a:path w="6019" h="29909" extrusionOk="0">
                    <a:moveTo>
                      <a:pt x="1" y="1"/>
                    </a:moveTo>
                    <a:lnTo>
                      <a:pt x="1" y="305"/>
                    </a:lnTo>
                    <a:lnTo>
                      <a:pt x="5714" y="305"/>
                    </a:lnTo>
                    <a:lnTo>
                      <a:pt x="5714" y="29909"/>
                    </a:lnTo>
                    <a:lnTo>
                      <a:pt x="6019" y="29909"/>
                    </a:lnTo>
                    <a:lnTo>
                      <a:pt x="6019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37254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049" name="Google Shape;2049;p50"/>
            <p:cNvGrpSpPr/>
            <p:nvPr/>
          </p:nvGrpSpPr>
          <p:grpSpPr>
            <a:xfrm>
              <a:off x="8267753" y="4417410"/>
              <a:ext cx="1162043" cy="932702"/>
              <a:chOff x="7945225" y="4302000"/>
              <a:chExt cx="904666" cy="726121"/>
            </a:xfrm>
          </p:grpSpPr>
          <p:sp>
            <p:nvSpPr>
              <p:cNvPr id="2050" name="Google Shape;2050;p50"/>
              <p:cNvSpPr/>
              <p:nvPr/>
            </p:nvSpPr>
            <p:spPr>
              <a:xfrm>
                <a:off x="8176775" y="4445200"/>
                <a:ext cx="673116" cy="582921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51" name="Google Shape;2051;p50"/>
              <p:cNvSpPr/>
              <p:nvPr/>
            </p:nvSpPr>
            <p:spPr>
              <a:xfrm>
                <a:off x="8164350" y="4302000"/>
                <a:ext cx="480925" cy="416483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52" name="Google Shape;2052;p50"/>
              <p:cNvSpPr/>
              <p:nvPr/>
            </p:nvSpPr>
            <p:spPr>
              <a:xfrm>
                <a:off x="7945225" y="4445200"/>
                <a:ext cx="480925" cy="416483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2054" name="Google Shape;2054;p50"/>
          <p:cNvGrpSpPr/>
          <p:nvPr/>
        </p:nvGrpSpPr>
        <p:grpSpPr>
          <a:xfrm>
            <a:off x="-1178500" y="-783270"/>
            <a:ext cx="2584025" cy="5008632"/>
            <a:chOff x="-1178500" y="-783270"/>
            <a:chExt cx="2584025" cy="5008632"/>
          </a:xfrm>
        </p:grpSpPr>
        <p:sp>
          <p:nvSpPr>
            <p:cNvPr id="2055" name="Google Shape;2055;p50"/>
            <p:cNvSpPr/>
            <p:nvPr/>
          </p:nvSpPr>
          <p:spPr>
            <a:xfrm>
              <a:off x="-531025" y="-783270"/>
              <a:ext cx="1831906" cy="2973982"/>
            </a:xfrm>
            <a:custGeom>
              <a:avLst/>
              <a:gdLst/>
              <a:ahLst/>
              <a:cxnLst/>
              <a:rect l="l" t="t" r="r" b="b"/>
              <a:pathLst>
                <a:path w="76882" h="124813" extrusionOk="0">
                  <a:moveTo>
                    <a:pt x="76668" y="0"/>
                  </a:moveTo>
                  <a:lnTo>
                    <a:pt x="63260" y="13408"/>
                  </a:lnTo>
                  <a:cubicBezTo>
                    <a:pt x="62879" y="13789"/>
                    <a:pt x="62879" y="14398"/>
                    <a:pt x="63260" y="14779"/>
                  </a:cubicBezTo>
                  <a:lnTo>
                    <a:pt x="69857" y="21376"/>
                  </a:lnTo>
                  <a:cubicBezTo>
                    <a:pt x="70116" y="21620"/>
                    <a:pt x="70116" y="22046"/>
                    <a:pt x="69857" y="22305"/>
                  </a:cubicBezTo>
                  <a:lnTo>
                    <a:pt x="46546" y="45616"/>
                  </a:lnTo>
                  <a:cubicBezTo>
                    <a:pt x="46417" y="45738"/>
                    <a:pt x="46245" y="45799"/>
                    <a:pt x="46074" y="45799"/>
                  </a:cubicBezTo>
                  <a:cubicBezTo>
                    <a:pt x="45903" y="45799"/>
                    <a:pt x="45731" y="45738"/>
                    <a:pt x="45602" y="45616"/>
                  </a:cubicBezTo>
                  <a:lnTo>
                    <a:pt x="39020" y="39019"/>
                  </a:lnTo>
                  <a:cubicBezTo>
                    <a:pt x="38822" y="38836"/>
                    <a:pt x="38593" y="38745"/>
                    <a:pt x="38334" y="38745"/>
                  </a:cubicBezTo>
                  <a:cubicBezTo>
                    <a:pt x="38060" y="38745"/>
                    <a:pt x="37831" y="38836"/>
                    <a:pt x="37649" y="39019"/>
                  </a:cubicBezTo>
                  <a:lnTo>
                    <a:pt x="23357" y="53311"/>
                  </a:lnTo>
                  <a:cubicBezTo>
                    <a:pt x="22976" y="53691"/>
                    <a:pt x="22976" y="54301"/>
                    <a:pt x="23357" y="54682"/>
                  </a:cubicBezTo>
                  <a:lnTo>
                    <a:pt x="40833" y="72142"/>
                  </a:lnTo>
                  <a:cubicBezTo>
                    <a:pt x="40939" y="72279"/>
                    <a:pt x="41016" y="72432"/>
                    <a:pt x="41016" y="72614"/>
                  </a:cubicBezTo>
                  <a:cubicBezTo>
                    <a:pt x="41016" y="72812"/>
                    <a:pt x="40955" y="72965"/>
                    <a:pt x="40833" y="73102"/>
                  </a:cubicBezTo>
                  <a:lnTo>
                    <a:pt x="27090" y="86830"/>
                  </a:lnTo>
                  <a:cubicBezTo>
                    <a:pt x="26907" y="87028"/>
                    <a:pt x="26816" y="87256"/>
                    <a:pt x="26816" y="87515"/>
                  </a:cubicBezTo>
                  <a:lnTo>
                    <a:pt x="26816" y="96276"/>
                  </a:lnTo>
                  <a:cubicBezTo>
                    <a:pt x="26816" y="96459"/>
                    <a:pt x="26755" y="96611"/>
                    <a:pt x="26618" y="96748"/>
                  </a:cubicBezTo>
                  <a:lnTo>
                    <a:pt x="13225" y="110140"/>
                  </a:lnTo>
                  <a:cubicBezTo>
                    <a:pt x="13103" y="110270"/>
                    <a:pt x="12940" y="110335"/>
                    <a:pt x="12772" y="110335"/>
                  </a:cubicBezTo>
                  <a:cubicBezTo>
                    <a:pt x="12604" y="110335"/>
                    <a:pt x="12433" y="110270"/>
                    <a:pt x="12296" y="110140"/>
                  </a:cubicBezTo>
                  <a:lnTo>
                    <a:pt x="7618" y="105448"/>
                  </a:lnTo>
                  <a:cubicBezTo>
                    <a:pt x="7428" y="105257"/>
                    <a:pt x="7180" y="105162"/>
                    <a:pt x="6933" y="105162"/>
                  </a:cubicBezTo>
                  <a:cubicBezTo>
                    <a:pt x="6685" y="105162"/>
                    <a:pt x="6438" y="105257"/>
                    <a:pt x="6247" y="105448"/>
                  </a:cubicBezTo>
                  <a:lnTo>
                    <a:pt x="381" y="111314"/>
                  </a:lnTo>
                  <a:cubicBezTo>
                    <a:pt x="1" y="111695"/>
                    <a:pt x="1" y="112304"/>
                    <a:pt x="381" y="112685"/>
                  </a:cubicBezTo>
                  <a:lnTo>
                    <a:pt x="5059" y="117378"/>
                  </a:lnTo>
                  <a:cubicBezTo>
                    <a:pt x="5181" y="117515"/>
                    <a:pt x="5257" y="117667"/>
                    <a:pt x="5257" y="117850"/>
                  </a:cubicBezTo>
                  <a:cubicBezTo>
                    <a:pt x="5257" y="118048"/>
                    <a:pt x="5196" y="118200"/>
                    <a:pt x="5059" y="118322"/>
                  </a:cubicBezTo>
                  <a:lnTo>
                    <a:pt x="3231" y="120150"/>
                  </a:lnTo>
                  <a:cubicBezTo>
                    <a:pt x="2850" y="120531"/>
                    <a:pt x="2850" y="121141"/>
                    <a:pt x="3231" y="121522"/>
                  </a:cubicBezTo>
                  <a:lnTo>
                    <a:pt x="5059" y="123365"/>
                  </a:lnTo>
                  <a:cubicBezTo>
                    <a:pt x="5333" y="123609"/>
                    <a:pt x="5333" y="124020"/>
                    <a:pt x="5059" y="124295"/>
                  </a:cubicBezTo>
                  <a:cubicBezTo>
                    <a:pt x="4914" y="124432"/>
                    <a:pt x="4754" y="124489"/>
                    <a:pt x="4602" y="124489"/>
                  </a:cubicBezTo>
                  <a:cubicBezTo>
                    <a:pt x="4449" y="124489"/>
                    <a:pt x="4305" y="124432"/>
                    <a:pt x="4190" y="124340"/>
                  </a:cubicBezTo>
                  <a:cubicBezTo>
                    <a:pt x="3962" y="124173"/>
                    <a:pt x="3825" y="123838"/>
                    <a:pt x="4038" y="123487"/>
                  </a:cubicBezTo>
                  <a:lnTo>
                    <a:pt x="3764" y="123335"/>
                  </a:lnTo>
                  <a:lnTo>
                    <a:pt x="3764" y="123335"/>
                  </a:lnTo>
                  <a:cubicBezTo>
                    <a:pt x="3459" y="123838"/>
                    <a:pt x="3672" y="124356"/>
                    <a:pt x="3992" y="124599"/>
                  </a:cubicBezTo>
                  <a:cubicBezTo>
                    <a:pt x="4175" y="124736"/>
                    <a:pt x="4373" y="124813"/>
                    <a:pt x="4602" y="124813"/>
                  </a:cubicBezTo>
                  <a:cubicBezTo>
                    <a:pt x="4830" y="124813"/>
                    <a:pt x="5059" y="124736"/>
                    <a:pt x="5272" y="124477"/>
                  </a:cubicBezTo>
                  <a:cubicBezTo>
                    <a:pt x="5455" y="124295"/>
                    <a:pt x="5562" y="124066"/>
                    <a:pt x="5562" y="123792"/>
                  </a:cubicBezTo>
                  <a:cubicBezTo>
                    <a:pt x="5562" y="123533"/>
                    <a:pt x="5455" y="123304"/>
                    <a:pt x="5272" y="123106"/>
                  </a:cubicBezTo>
                  <a:lnTo>
                    <a:pt x="3444" y="121278"/>
                  </a:lnTo>
                  <a:cubicBezTo>
                    <a:pt x="3170" y="121034"/>
                    <a:pt x="3170" y="120623"/>
                    <a:pt x="3444" y="120349"/>
                  </a:cubicBezTo>
                  <a:lnTo>
                    <a:pt x="5272" y="118520"/>
                  </a:lnTo>
                  <a:cubicBezTo>
                    <a:pt x="5455" y="118337"/>
                    <a:pt x="5562" y="118094"/>
                    <a:pt x="5562" y="117835"/>
                  </a:cubicBezTo>
                  <a:cubicBezTo>
                    <a:pt x="5562" y="117576"/>
                    <a:pt x="5455" y="117332"/>
                    <a:pt x="5272" y="117149"/>
                  </a:cubicBezTo>
                  <a:lnTo>
                    <a:pt x="579" y="112456"/>
                  </a:lnTo>
                  <a:cubicBezTo>
                    <a:pt x="320" y="112213"/>
                    <a:pt x="320" y="111801"/>
                    <a:pt x="579" y="111527"/>
                  </a:cubicBezTo>
                  <a:lnTo>
                    <a:pt x="6445" y="105661"/>
                  </a:lnTo>
                  <a:cubicBezTo>
                    <a:pt x="6575" y="105532"/>
                    <a:pt x="6742" y="105467"/>
                    <a:pt x="6912" y="105467"/>
                  </a:cubicBezTo>
                  <a:cubicBezTo>
                    <a:pt x="7081" y="105467"/>
                    <a:pt x="7253" y="105532"/>
                    <a:pt x="7390" y="105661"/>
                  </a:cubicBezTo>
                  <a:lnTo>
                    <a:pt x="12067" y="110354"/>
                  </a:lnTo>
                  <a:cubicBezTo>
                    <a:pt x="12265" y="110537"/>
                    <a:pt x="12494" y="110643"/>
                    <a:pt x="12753" y="110643"/>
                  </a:cubicBezTo>
                  <a:cubicBezTo>
                    <a:pt x="13027" y="110643"/>
                    <a:pt x="13256" y="110537"/>
                    <a:pt x="13439" y="110354"/>
                  </a:cubicBezTo>
                  <a:lnTo>
                    <a:pt x="26831" y="96961"/>
                  </a:lnTo>
                  <a:cubicBezTo>
                    <a:pt x="27014" y="96779"/>
                    <a:pt x="27120" y="96550"/>
                    <a:pt x="27120" y="96276"/>
                  </a:cubicBezTo>
                  <a:lnTo>
                    <a:pt x="27120" y="87469"/>
                  </a:lnTo>
                  <a:cubicBezTo>
                    <a:pt x="27120" y="87287"/>
                    <a:pt x="27166" y="87134"/>
                    <a:pt x="27303" y="86997"/>
                  </a:cubicBezTo>
                  <a:lnTo>
                    <a:pt x="41031" y="73270"/>
                  </a:lnTo>
                  <a:cubicBezTo>
                    <a:pt x="41412" y="72889"/>
                    <a:pt x="41412" y="72279"/>
                    <a:pt x="41031" y="71898"/>
                  </a:cubicBezTo>
                  <a:lnTo>
                    <a:pt x="23571" y="54438"/>
                  </a:lnTo>
                  <a:cubicBezTo>
                    <a:pt x="23312" y="54194"/>
                    <a:pt x="23312" y="53768"/>
                    <a:pt x="23571" y="53509"/>
                  </a:cubicBezTo>
                  <a:lnTo>
                    <a:pt x="37862" y="39217"/>
                  </a:lnTo>
                  <a:cubicBezTo>
                    <a:pt x="37984" y="39095"/>
                    <a:pt x="38155" y="39035"/>
                    <a:pt x="38327" y="39035"/>
                  </a:cubicBezTo>
                  <a:cubicBezTo>
                    <a:pt x="38498" y="39035"/>
                    <a:pt x="38669" y="39095"/>
                    <a:pt x="38791" y="39217"/>
                  </a:cubicBezTo>
                  <a:lnTo>
                    <a:pt x="45373" y="45830"/>
                  </a:lnTo>
                  <a:cubicBezTo>
                    <a:pt x="45571" y="46013"/>
                    <a:pt x="45800" y="46119"/>
                    <a:pt x="46059" y="46119"/>
                  </a:cubicBezTo>
                  <a:cubicBezTo>
                    <a:pt x="46333" y="46119"/>
                    <a:pt x="46562" y="46013"/>
                    <a:pt x="46744" y="45830"/>
                  </a:cubicBezTo>
                  <a:lnTo>
                    <a:pt x="70055" y="22519"/>
                  </a:lnTo>
                  <a:cubicBezTo>
                    <a:pt x="70436" y="22138"/>
                    <a:pt x="70436" y="21528"/>
                    <a:pt x="70055" y="21148"/>
                  </a:cubicBezTo>
                  <a:lnTo>
                    <a:pt x="63473" y="14550"/>
                  </a:lnTo>
                  <a:cubicBezTo>
                    <a:pt x="63199" y="14307"/>
                    <a:pt x="63199" y="13895"/>
                    <a:pt x="63473" y="13621"/>
                  </a:cubicBezTo>
                  <a:lnTo>
                    <a:pt x="76881" y="213"/>
                  </a:lnTo>
                  <a:lnTo>
                    <a:pt x="76668" y="0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6" name="Google Shape;2056;p50"/>
            <p:cNvSpPr/>
            <p:nvPr/>
          </p:nvSpPr>
          <p:spPr>
            <a:xfrm rot="10800000">
              <a:off x="-1178500" y="1251380"/>
              <a:ext cx="1831906" cy="2973982"/>
            </a:xfrm>
            <a:custGeom>
              <a:avLst/>
              <a:gdLst/>
              <a:ahLst/>
              <a:cxnLst/>
              <a:rect l="l" t="t" r="r" b="b"/>
              <a:pathLst>
                <a:path w="76882" h="124813" extrusionOk="0">
                  <a:moveTo>
                    <a:pt x="76668" y="0"/>
                  </a:moveTo>
                  <a:lnTo>
                    <a:pt x="63260" y="13408"/>
                  </a:lnTo>
                  <a:cubicBezTo>
                    <a:pt x="62879" y="13789"/>
                    <a:pt x="62879" y="14398"/>
                    <a:pt x="63260" y="14779"/>
                  </a:cubicBezTo>
                  <a:lnTo>
                    <a:pt x="69857" y="21376"/>
                  </a:lnTo>
                  <a:cubicBezTo>
                    <a:pt x="70116" y="21620"/>
                    <a:pt x="70116" y="22046"/>
                    <a:pt x="69857" y="22305"/>
                  </a:cubicBezTo>
                  <a:lnTo>
                    <a:pt x="46546" y="45616"/>
                  </a:lnTo>
                  <a:cubicBezTo>
                    <a:pt x="46417" y="45738"/>
                    <a:pt x="46245" y="45799"/>
                    <a:pt x="46074" y="45799"/>
                  </a:cubicBezTo>
                  <a:cubicBezTo>
                    <a:pt x="45903" y="45799"/>
                    <a:pt x="45731" y="45738"/>
                    <a:pt x="45602" y="45616"/>
                  </a:cubicBezTo>
                  <a:lnTo>
                    <a:pt x="39020" y="39019"/>
                  </a:lnTo>
                  <a:cubicBezTo>
                    <a:pt x="38822" y="38836"/>
                    <a:pt x="38593" y="38745"/>
                    <a:pt x="38334" y="38745"/>
                  </a:cubicBezTo>
                  <a:cubicBezTo>
                    <a:pt x="38060" y="38745"/>
                    <a:pt x="37831" y="38836"/>
                    <a:pt x="37649" y="39019"/>
                  </a:cubicBezTo>
                  <a:lnTo>
                    <a:pt x="23357" y="53311"/>
                  </a:lnTo>
                  <a:cubicBezTo>
                    <a:pt x="22976" y="53691"/>
                    <a:pt x="22976" y="54301"/>
                    <a:pt x="23357" y="54682"/>
                  </a:cubicBezTo>
                  <a:lnTo>
                    <a:pt x="40833" y="72142"/>
                  </a:lnTo>
                  <a:cubicBezTo>
                    <a:pt x="40939" y="72279"/>
                    <a:pt x="41016" y="72432"/>
                    <a:pt x="41016" y="72614"/>
                  </a:cubicBezTo>
                  <a:cubicBezTo>
                    <a:pt x="41016" y="72812"/>
                    <a:pt x="40955" y="72965"/>
                    <a:pt x="40833" y="73102"/>
                  </a:cubicBezTo>
                  <a:lnTo>
                    <a:pt x="27090" y="86830"/>
                  </a:lnTo>
                  <a:cubicBezTo>
                    <a:pt x="26907" y="87028"/>
                    <a:pt x="26816" y="87256"/>
                    <a:pt x="26816" y="87515"/>
                  </a:cubicBezTo>
                  <a:lnTo>
                    <a:pt x="26816" y="96276"/>
                  </a:lnTo>
                  <a:cubicBezTo>
                    <a:pt x="26816" y="96459"/>
                    <a:pt x="26755" y="96611"/>
                    <a:pt x="26618" y="96748"/>
                  </a:cubicBezTo>
                  <a:lnTo>
                    <a:pt x="13225" y="110140"/>
                  </a:lnTo>
                  <a:cubicBezTo>
                    <a:pt x="13103" y="110270"/>
                    <a:pt x="12940" y="110335"/>
                    <a:pt x="12772" y="110335"/>
                  </a:cubicBezTo>
                  <a:cubicBezTo>
                    <a:pt x="12604" y="110335"/>
                    <a:pt x="12433" y="110270"/>
                    <a:pt x="12296" y="110140"/>
                  </a:cubicBezTo>
                  <a:lnTo>
                    <a:pt x="7618" y="105448"/>
                  </a:lnTo>
                  <a:cubicBezTo>
                    <a:pt x="7428" y="105257"/>
                    <a:pt x="7180" y="105162"/>
                    <a:pt x="6933" y="105162"/>
                  </a:cubicBezTo>
                  <a:cubicBezTo>
                    <a:pt x="6685" y="105162"/>
                    <a:pt x="6438" y="105257"/>
                    <a:pt x="6247" y="105448"/>
                  </a:cubicBezTo>
                  <a:lnTo>
                    <a:pt x="381" y="111314"/>
                  </a:lnTo>
                  <a:cubicBezTo>
                    <a:pt x="1" y="111695"/>
                    <a:pt x="1" y="112304"/>
                    <a:pt x="381" y="112685"/>
                  </a:cubicBezTo>
                  <a:lnTo>
                    <a:pt x="5059" y="117378"/>
                  </a:lnTo>
                  <a:cubicBezTo>
                    <a:pt x="5181" y="117515"/>
                    <a:pt x="5257" y="117667"/>
                    <a:pt x="5257" y="117850"/>
                  </a:cubicBezTo>
                  <a:cubicBezTo>
                    <a:pt x="5257" y="118048"/>
                    <a:pt x="5196" y="118200"/>
                    <a:pt x="5059" y="118322"/>
                  </a:cubicBezTo>
                  <a:lnTo>
                    <a:pt x="3231" y="120150"/>
                  </a:lnTo>
                  <a:cubicBezTo>
                    <a:pt x="2850" y="120531"/>
                    <a:pt x="2850" y="121141"/>
                    <a:pt x="3231" y="121522"/>
                  </a:cubicBezTo>
                  <a:lnTo>
                    <a:pt x="5059" y="123365"/>
                  </a:lnTo>
                  <a:cubicBezTo>
                    <a:pt x="5333" y="123609"/>
                    <a:pt x="5333" y="124020"/>
                    <a:pt x="5059" y="124295"/>
                  </a:cubicBezTo>
                  <a:cubicBezTo>
                    <a:pt x="4914" y="124432"/>
                    <a:pt x="4754" y="124489"/>
                    <a:pt x="4602" y="124489"/>
                  </a:cubicBezTo>
                  <a:cubicBezTo>
                    <a:pt x="4449" y="124489"/>
                    <a:pt x="4305" y="124432"/>
                    <a:pt x="4190" y="124340"/>
                  </a:cubicBezTo>
                  <a:cubicBezTo>
                    <a:pt x="3962" y="124173"/>
                    <a:pt x="3825" y="123838"/>
                    <a:pt x="4038" y="123487"/>
                  </a:cubicBezTo>
                  <a:lnTo>
                    <a:pt x="3764" y="123335"/>
                  </a:lnTo>
                  <a:lnTo>
                    <a:pt x="3764" y="123335"/>
                  </a:lnTo>
                  <a:cubicBezTo>
                    <a:pt x="3459" y="123838"/>
                    <a:pt x="3672" y="124356"/>
                    <a:pt x="3992" y="124599"/>
                  </a:cubicBezTo>
                  <a:cubicBezTo>
                    <a:pt x="4175" y="124736"/>
                    <a:pt x="4373" y="124813"/>
                    <a:pt x="4602" y="124813"/>
                  </a:cubicBezTo>
                  <a:cubicBezTo>
                    <a:pt x="4830" y="124813"/>
                    <a:pt x="5059" y="124736"/>
                    <a:pt x="5272" y="124477"/>
                  </a:cubicBezTo>
                  <a:cubicBezTo>
                    <a:pt x="5455" y="124295"/>
                    <a:pt x="5562" y="124066"/>
                    <a:pt x="5562" y="123792"/>
                  </a:cubicBezTo>
                  <a:cubicBezTo>
                    <a:pt x="5562" y="123533"/>
                    <a:pt x="5455" y="123304"/>
                    <a:pt x="5272" y="123106"/>
                  </a:cubicBezTo>
                  <a:lnTo>
                    <a:pt x="3444" y="121278"/>
                  </a:lnTo>
                  <a:cubicBezTo>
                    <a:pt x="3170" y="121034"/>
                    <a:pt x="3170" y="120623"/>
                    <a:pt x="3444" y="120349"/>
                  </a:cubicBezTo>
                  <a:lnTo>
                    <a:pt x="5272" y="118520"/>
                  </a:lnTo>
                  <a:cubicBezTo>
                    <a:pt x="5455" y="118337"/>
                    <a:pt x="5562" y="118094"/>
                    <a:pt x="5562" y="117835"/>
                  </a:cubicBezTo>
                  <a:cubicBezTo>
                    <a:pt x="5562" y="117576"/>
                    <a:pt x="5455" y="117332"/>
                    <a:pt x="5272" y="117149"/>
                  </a:cubicBezTo>
                  <a:lnTo>
                    <a:pt x="579" y="112456"/>
                  </a:lnTo>
                  <a:cubicBezTo>
                    <a:pt x="320" y="112213"/>
                    <a:pt x="320" y="111801"/>
                    <a:pt x="579" y="111527"/>
                  </a:cubicBezTo>
                  <a:lnTo>
                    <a:pt x="6445" y="105661"/>
                  </a:lnTo>
                  <a:cubicBezTo>
                    <a:pt x="6575" y="105532"/>
                    <a:pt x="6742" y="105467"/>
                    <a:pt x="6912" y="105467"/>
                  </a:cubicBezTo>
                  <a:cubicBezTo>
                    <a:pt x="7081" y="105467"/>
                    <a:pt x="7253" y="105532"/>
                    <a:pt x="7390" y="105661"/>
                  </a:cubicBezTo>
                  <a:lnTo>
                    <a:pt x="12067" y="110354"/>
                  </a:lnTo>
                  <a:cubicBezTo>
                    <a:pt x="12265" y="110537"/>
                    <a:pt x="12494" y="110643"/>
                    <a:pt x="12753" y="110643"/>
                  </a:cubicBezTo>
                  <a:cubicBezTo>
                    <a:pt x="13027" y="110643"/>
                    <a:pt x="13256" y="110537"/>
                    <a:pt x="13439" y="110354"/>
                  </a:cubicBezTo>
                  <a:lnTo>
                    <a:pt x="26831" y="96961"/>
                  </a:lnTo>
                  <a:cubicBezTo>
                    <a:pt x="27014" y="96779"/>
                    <a:pt x="27120" y="96550"/>
                    <a:pt x="27120" y="96276"/>
                  </a:cubicBezTo>
                  <a:lnTo>
                    <a:pt x="27120" y="87469"/>
                  </a:lnTo>
                  <a:cubicBezTo>
                    <a:pt x="27120" y="87287"/>
                    <a:pt x="27166" y="87134"/>
                    <a:pt x="27303" y="86997"/>
                  </a:cubicBezTo>
                  <a:lnTo>
                    <a:pt x="41031" y="73270"/>
                  </a:lnTo>
                  <a:cubicBezTo>
                    <a:pt x="41412" y="72889"/>
                    <a:pt x="41412" y="72279"/>
                    <a:pt x="41031" y="71898"/>
                  </a:cubicBezTo>
                  <a:lnTo>
                    <a:pt x="23571" y="54438"/>
                  </a:lnTo>
                  <a:cubicBezTo>
                    <a:pt x="23312" y="54194"/>
                    <a:pt x="23312" y="53768"/>
                    <a:pt x="23571" y="53509"/>
                  </a:cubicBezTo>
                  <a:lnTo>
                    <a:pt x="37862" y="39217"/>
                  </a:lnTo>
                  <a:cubicBezTo>
                    <a:pt x="37984" y="39095"/>
                    <a:pt x="38155" y="39035"/>
                    <a:pt x="38327" y="39035"/>
                  </a:cubicBezTo>
                  <a:cubicBezTo>
                    <a:pt x="38498" y="39035"/>
                    <a:pt x="38669" y="39095"/>
                    <a:pt x="38791" y="39217"/>
                  </a:cubicBezTo>
                  <a:lnTo>
                    <a:pt x="45373" y="45830"/>
                  </a:lnTo>
                  <a:cubicBezTo>
                    <a:pt x="45571" y="46013"/>
                    <a:pt x="45800" y="46119"/>
                    <a:pt x="46059" y="46119"/>
                  </a:cubicBezTo>
                  <a:cubicBezTo>
                    <a:pt x="46333" y="46119"/>
                    <a:pt x="46562" y="46013"/>
                    <a:pt x="46744" y="45830"/>
                  </a:cubicBezTo>
                  <a:lnTo>
                    <a:pt x="70055" y="22519"/>
                  </a:lnTo>
                  <a:cubicBezTo>
                    <a:pt x="70436" y="22138"/>
                    <a:pt x="70436" y="21528"/>
                    <a:pt x="70055" y="21148"/>
                  </a:cubicBezTo>
                  <a:lnTo>
                    <a:pt x="63473" y="14550"/>
                  </a:lnTo>
                  <a:cubicBezTo>
                    <a:pt x="63199" y="14307"/>
                    <a:pt x="63199" y="13895"/>
                    <a:pt x="63473" y="13621"/>
                  </a:cubicBezTo>
                  <a:lnTo>
                    <a:pt x="76881" y="213"/>
                  </a:lnTo>
                  <a:lnTo>
                    <a:pt x="76668" y="0"/>
                  </a:ln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78000">
                  <a:schemeClr val="lt1"/>
                </a:gs>
                <a:gs pos="100000">
                  <a:schemeClr val="lt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057" name="Google Shape;2057;p50"/>
            <p:cNvGrpSpPr/>
            <p:nvPr/>
          </p:nvGrpSpPr>
          <p:grpSpPr>
            <a:xfrm>
              <a:off x="-249814" y="105367"/>
              <a:ext cx="1269472" cy="868249"/>
              <a:chOff x="39722" y="4349021"/>
              <a:chExt cx="1061964" cy="726143"/>
            </a:xfrm>
          </p:grpSpPr>
          <p:grpSp>
            <p:nvGrpSpPr>
              <p:cNvPr id="2058" name="Google Shape;2058;p50"/>
              <p:cNvGrpSpPr/>
              <p:nvPr/>
            </p:nvGrpSpPr>
            <p:grpSpPr>
              <a:xfrm rot="2700000">
                <a:off x="140502" y="4460924"/>
                <a:ext cx="524584" cy="502337"/>
                <a:chOff x="1189791" y="-1767331"/>
                <a:chExt cx="904284" cy="865933"/>
              </a:xfrm>
            </p:grpSpPr>
            <p:sp>
              <p:nvSpPr>
                <p:cNvPr id="2059" name="Google Shape;2059;p50"/>
                <p:cNvSpPr/>
                <p:nvPr/>
              </p:nvSpPr>
              <p:spPr>
                <a:xfrm>
                  <a:off x="1189791" y="-1767331"/>
                  <a:ext cx="904284" cy="8659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902" h="35337" extrusionOk="0">
                      <a:moveTo>
                        <a:pt x="18449" y="1"/>
                      </a:moveTo>
                      <a:cubicBezTo>
                        <a:pt x="16409" y="1"/>
                        <a:pt x="14368" y="778"/>
                        <a:pt x="12814" y="2332"/>
                      </a:cubicBezTo>
                      <a:lnTo>
                        <a:pt x="3108" y="12037"/>
                      </a:lnTo>
                      <a:cubicBezTo>
                        <a:pt x="0" y="15145"/>
                        <a:pt x="0" y="20189"/>
                        <a:pt x="3108" y="23297"/>
                      </a:cubicBezTo>
                      <a:lnTo>
                        <a:pt x="12814" y="33017"/>
                      </a:lnTo>
                      <a:cubicBezTo>
                        <a:pt x="14368" y="34564"/>
                        <a:pt x="16405" y="35337"/>
                        <a:pt x="18443" y="35337"/>
                      </a:cubicBezTo>
                      <a:cubicBezTo>
                        <a:pt x="20481" y="35337"/>
                        <a:pt x="22519" y="34564"/>
                        <a:pt x="24073" y="33017"/>
                      </a:cubicBezTo>
                      <a:lnTo>
                        <a:pt x="33794" y="23297"/>
                      </a:lnTo>
                      <a:cubicBezTo>
                        <a:pt x="36902" y="20189"/>
                        <a:pt x="36902" y="15145"/>
                        <a:pt x="33794" y="12037"/>
                      </a:cubicBezTo>
                      <a:lnTo>
                        <a:pt x="24073" y="2332"/>
                      </a:lnTo>
                      <a:cubicBezTo>
                        <a:pt x="22527" y="778"/>
                        <a:pt x="20489" y="1"/>
                        <a:pt x="18449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chemeClr val="lt1"/>
                    </a:gs>
                    <a:gs pos="18000">
                      <a:schemeClr val="lt1"/>
                    </a:gs>
                    <a:gs pos="56000">
                      <a:srgbClr val="FFFFFF">
                        <a:alpha val="0"/>
                      </a:srgbClr>
                    </a:gs>
                    <a:gs pos="74000">
                      <a:schemeClr val="lt1"/>
                    </a:gs>
                    <a:gs pos="100000">
                      <a:srgbClr val="9900FF">
                        <a:alpha val="28627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grpSp>
              <p:nvGrpSpPr>
                <p:cNvPr id="2060" name="Google Shape;2060;p50"/>
                <p:cNvGrpSpPr/>
                <p:nvPr/>
              </p:nvGrpSpPr>
              <p:grpSpPr>
                <a:xfrm>
                  <a:off x="1232795" y="-1740829"/>
                  <a:ext cx="717621" cy="717392"/>
                  <a:chOff x="1483457" y="3953671"/>
                  <a:chExt cx="717621" cy="717392"/>
                </a:xfrm>
              </p:grpSpPr>
              <p:sp>
                <p:nvSpPr>
                  <p:cNvPr id="2061" name="Google Shape;2061;p50"/>
                  <p:cNvSpPr/>
                  <p:nvPr/>
                </p:nvSpPr>
                <p:spPr>
                  <a:xfrm>
                    <a:off x="1483457" y="425726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2062" name="Google Shape;2062;p50"/>
                  <p:cNvSpPr/>
                  <p:nvPr/>
                </p:nvSpPr>
                <p:spPr>
                  <a:xfrm>
                    <a:off x="1559470" y="418148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2063" name="Google Shape;2063;p50"/>
                  <p:cNvSpPr/>
                  <p:nvPr/>
                </p:nvSpPr>
                <p:spPr>
                  <a:xfrm>
                    <a:off x="1635483" y="4105239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1" y="381"/>
                        </a:lnTo>
                        <a:lnTo>
                          <a:pt x="26740" y="27120"/>
                        </a:lnTo>
                        <a:lnTo>
                          <a:pt x="27121" y="26755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2064" name="Google Shape;2064;p50"/>
                  <p:cNvSpPr/>
                  <p:nvPr/>
                </p:nvSpPr>
                <p:spPr>
                  <a:xfrm>
                    <a:off x="1711267" y="402945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55" y="27121"/>
                        </a:lnTo>
                        <a:lnTo>
                          <a:pt x="27120" y="26755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2065" name="Google Shape;2065;p50"/>
                  <p:cNvSpPr/>
                  <p:nvPr/>
                </p:nvSpPr>
                <p:spPr>
                  <a:xfrm>
                    <a:off x="1787280" y="395367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2" y="1"/>
                        </a:moveTo>
                        <a:lnTo>
                          <a:pt x="1" y="382"/>
                        </a:lnTo>
                        <a:lnTo>
                          <a:pt x="26740" y="27121"/>
                        </a:lnTo>
                        <a:lnTo>
                          <a:pt x="27121" y="26740"/>
                        </a:lnTo>
                        <a:lnTo>
                          <a:pt x="382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</p:grpSp>
          <p:sp>
            <p:nvSpPr>
              <p:cNvPr id="2066" name="Google Shape;2066;p50"/>
              <p:cNvSpPr/>
              <p:nvPr/>
            </p:nvSpPr>
            <p:spPr>
              <a:xfrm rot="-2700000">
                <a:off x="542534" y="4469276"/>
                <a:ext cx="492898" cy="391560"/>
              </a:xfrm>
              <a:custGeom>
                <a:avLst/>
                <a:gdLst/>
                <a:ahLst/>
                <a:cxnLst/>
                <a:rect l="l" t="t" r="r" b="b"/>
                <a:pathLst>
                  <a:path w="44612" h="35440" extrusionOk="0">
                    <a:moveTo>
                      <a:pt x="40817" y="1"/>
                    </a:moveTo>
                    <a:lnTo>
                      <a:pt x="37420" y="3383"/>
                    </a:lnTo>
                    <a:lnTo>
                      <a:pt x="41213" y="7177"/>
                    </a:lnTo>
                    <a:lnTo>
                      <a:pt x="44611" y="3779"/>
                    </a:lnTo>
                    <a:lnTo>
                      <a:pt x="40817" y="1"/>
                    </a:lnTo>
                    <a:close/>
                    <a:moveTo>
                      <a:pt x="22184" y="4099"/>
                    </a:moveTo>
                    <a:lnTo>
                      <a:pt x="18801" y="7482"/>
                    </a:lnTo>
                    <a:lnTo>
                      <a:pt x="22595" y="11275"/>
                    </a:lnTo>
                    <a:lnTo>
                      <a:pt x="25978" y="7878"/>
                    </a:lnTo>
                    <a:lnTo>
                      <a:pt x="22184" y="4099"/>
                    </a:lnTo>
                    <a:close/>
                    <a:moveTo>
                      <a:pt x="15983" y="10300"/>
                    </a:moveTo>
                    <a:lnTo>
                      <a:pt x="12585" y="13698"/>
                    </a:lnTo>
                    <a:lnTo>
                      <a:pt x="16379" y="17476"/>
                    </a:lnTo>
                    <a:lnTo>
                      <a:pt x="19776" y="14094"/>
                    </a:lnTo>
                    <a:lnTo>
                      <a:pt x="15983" y="10300"/>
                    </a:lnTo>
                    <a:close/>
                    <a:moveTo>
                      <a:pt x="9431" y="16852"/>
                    </a:moveTo>
                    <a:lnTo>
                      <a:pt x="6034" y="20249"/>
                    </a:lnTo>
                    <a:lnTo>
                      <a:pt x="15190" y="29406"/>
                    </a:lnTo>
                    <a:lnTo>
                      <a:pt x="18588" y="26008"/>
                    </a:lnTo>
                    <a:lnTo>
                      <a:pt x="9431" y="16852"/>
                    </a:lnTo>
                    <a:close/>
                    <a:moveTo>
                      <a:pt x="3383" y="22885"/>
                    </a:moveTo>
                    <a:lnTo>
                      <a:pt x="0" y="26283"/>
                    </a:lnTo>
                    <a:lnTo>
                      <a:pt x="9157" y="35440"/>
                    </a:lnTo>
                    <a:lnTo>
                      <a:pt x="12555" y="32057"/>
                    </a:lnTo>
                    <a:lnTo>
                      <a:pt x="3383" y="22885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067" name="Google Shape;2067;p50"/>
            <p:cNvGrpSpPr/>
            <p:nvPr/>
          </p:nvGrpSpPr>
          <p:grpSpPr>
            <a:xfrm rot="5400000">
              <a:off x="966375" y="-246975"/>
              <a:ext cx="439200" cy="439100"/>
              <a:chOff x="1101075" y="2142375"/>
              <a:chExt cx="439200" cy="439100"/>
            </a:xfrm>
          </p:grpSpPr>
          <p:sp>
            <p:nvSpPr>
              <p:cNvPr id="2068" name="Google Shape;2068;p50"/>
              <p:cNvSpPr/>
              <p:nvPr/>
            </p:nvSpPr>
            <p:spPr>
              <a:xfrm>
                <a:off x="1101075" y="2142375"/>
                <a:ext cx="439200" cy="439100"/>
              </a:xfrm>
              <a:custGeom>
                <a:avLst/>
                <a:gdLst/>
                <a:ahLst/>
                <a:cxnLst/>
                <a:rect l="l" t="t" r="r" b="b"/>
                <a:pathLst>
                  <a:path w="17568" h="17564" extrusionOk="0">
                    <a:moveTo>
                      <a:pt x="8792" y="1291"/>
                    </a:moveTo>
                    <a:cubicBezTo>
                      <a:pt x="10711" y="1291"/>
                      <a:pt x="12631" y="2008"/>
                      <a:pt x="14094" y="3501"/>
                    </a:cubicBezTo>
                    <a:cubicBezTo>
                      <a:pt x="15526" y="4902"/>
                      <a:pt x="16303" y="6807"/>
                      <a:pt x="16303" y="8803"/>
                    </a:cubicBezTo>
                    <a:cubicBezTo>
                      <a:pt x="16303" y="10814"/>
                      <a:pt x="15526" y="12688"/>
                      <a:pt x="14094" y="14120"/>
                    </a:cubicBezTo>
                    <a:cubicBezTo>
                      <a:pt x="12692" y="15552"/>
                      <a:pt x="10788" y="16329"/>
                      <a:pt x="8792" y="16329"/>
                    </a:cubicBezTo>
                    <a:cubicBezTo>
                      <a:pt x="6780" y="16329"/>
                      <a:pt x="4906" y="15552"/>
                      <a:pt x="3474" y="14120"/>
                    </a:cubicBezTo>
                    <a:cubicBezTo>
                      <a:pt x="2042" y="12718"/>
                      <a:pt x="1265" y="10814"/>
                      <a:pt x="1265" y="8803"/>
                    </a:cubicBezTo>
                    <a:cubicBezTo>
                      <a:pt x="1265" y="6807"/>
                      <a:pt x="2042" y="4918"/>
                      <a:pt x="3474" y="3501"/>
                    </a:cubicBezTo>
                    <a:cubicBezTo>
                      <a:pt x="4937" y="2023"/>
                      <a:pt x="6857" y="1291"/>
                      <a:pt x="8792" y="1291"/>
                    </a:cubicBezTo>
                    <a:close/>
                    <a:moveTo>
                      <a:pt x="8784" y="0"/>
                    </a:moveTo>
                    <a:cubicBezTo>
                      <a:pt x="6537" y="0"/>
                      <a:pt x="4289" y="857"/>
                      <a:pt x="2575" y="2571"/>
                    </a:cubicBezTo>
                    <a:cubicBezTo>
                      <a:pt x="915" y="4232"/>
                      <a:pt x="1" y="6441"/>
                      <a:pt x="1" y="8788"/>
                    </a:cubicBezTo>
                    <a:cubicBezTo>
                      <a:pt x="1" y="11134"/>
                      <a:pt x="915" y="13343"/>
                      <a:pt x="2575" y="15004"/>
                    </a:cubicBezTo>
                    <a:cubicBezTo>
                      <a:pt x="4236" y="16649"/>
                      <a:pt x="6445" y="17563"/>
                      <a:pt x="8792" y="17563"/>
                    </a:cubicBezTo>
                    <a:cubicBezTo>
                      <a:pt x="11123" y="17563"/>
                      <a:pt x="13332" y="16649"/>
                      <a:pt x="14993" y="15004"/>
                    </a:cubicBezTo>
                    <a:cubicBezTo>
                      <a:pt x="16653" y="13343"/>
                      <a:pt x="17568" y="11134"/>
                      <a:pt x="17568" y="8788"/>
                    </a:cubicBezTo>
                    <a:cubicBezTo>
                      <a:pt x="17568" y="6441"/>
                      <a:pt x="16653" y="4232"/>
                      <a:pt x="14993" y="2571"/>
                    </a:cubicBezTo>
                    <a:cubicBezTo>
                      <a:pt x="13279" y="857"/>
                      <a:pt x="11031" y="0"/>
                      <a:pt x="8784" y="0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69" name="Google Shape;2069;p50"/>
              <p:cNvSpPr/>
              <p:nvPr/>
            </p:nvSpPr>
            <p:spPr>
              <a:xfrm>
                <a:off x="1189450" y="2242350"/>
                <a:ext cx="262850" cy="239700"/>
              </a:xfrm>
              <a:custGeom>
                <a:avLst/>
                <a:gdLst/>
                <a:ahLst/>
                <a:cxnLst/>
                <a:rect l="l" t="t" r="r" b="b"/>
                <a:pathLst>
                  <a:path w="10514" h="9588" extrusionOk="0">
                    <a:moveTo>
                      <a:pt x="5257" y="1269"/>
                    </a:moveTo>
                    <a:cubicBezTo>
                      <a:pt x="6171" y="1269"/>
                      <a:pt x="7054" y="1604"/>
                      <a:pt x="7771" y="2290"/>
                    </a:cubicBezTo>
                    <a:cubicBezTo>
                      <a:pt x="9127" y="3692"/>
                      <a:pt x="9127" y="5931"/>
                      <a:pt x="7771" y="7302"/>
                    </a:cubicBezTo>
                    <a:cubicBezTo>
                      <a:pt x="7070" y="7988"/>
                      <a:pt x="6159" y="8331"/>
                      <a:pt x="5253" y="8331"/>
                    </a:cubicBezTo>
                    <a:cubicBezTo>
                      <a:pt x="4346" y="8331"/>
                      <a:pt x="3444" y="7988"/>
                      <a:pt x="2758" y="7302"/>
                    </a:cubicBezTo>
                    <a:cubicBezTo>
                      <a:pt x="1387" y="5916"/>
                      <a:pt x="1387" y="3661"/>
                      <a:pt x="2758" y="2290"/>
                    </a:cubicBezTo>
                    <a:cubicBezTo>
                      <a:pt x="3444" y="1604"/>
                      <a:pt x="4342" y="1269"/>
                      <a:pt x="5257" y="1269"/>
                    </a:cubicBezTo>
                    <a:close/>
                    <a:moveTo>
                      <a:pt x="5255" y="1"/>
                    </a:moveTo>
                    <a:cubicBezTo>
                      <a:pt x="4026" y="1"/>
                      <a:pt x="2796" y="469"/>
                      <a:pt x="1859" y="1406"/>
                    </a:cubicBezTo>
                    <a:cubicBezTo>
                      <a:pt x="0" y="3265"/>
                      <a:pt x="0" y="6312"/>
                      <a:pt x="1859" y="8186"/>
                    </a:cubicBezTo>
                    <a:cubicBezTo>
                      <a:pt x="2788" y="9116"/>
                      <a:pt x="4038" y="9588"/>
                      <a:pt x="5257" y="9588"/>
                    </a:cubicBezTo>
                    <a:cubicBezTo>
                      <a:pt x="6491" y="9588"/>
                      <a:pt x="7710" y="9131"/>
                      <a:pt x="8639" y="8186"/>
                    </a:cubicBezTo>
                    <a:cubicBezTo>
                      <a:pt x="10513" y="6312"/>
                      <a:pt x="10513" y="3265"/>
                      <a:pt x="8639" y="1406"/>
                    </a:cubicBezTo>
                    <a:cubicBezTo>
                      <a:pt x="7710" y="469"/>
                      <a:pt x="6483" y="1"/>
                      <a:pt x="5255" y="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3" name="AutoShape 4" descr="14 Work From Home Pros and Con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080" name="Picture 8" descr="Vai trò của Pros and Cons đối với doanh nghiệ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97" y="7936"/>
            <a:ext cx="9167663" cy="5344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FCEE398-D225-4442-E8DD-A9B5491167B9}"/>
              </a:ext>
            </a:extLst>
          </p:cNvPr>
          <p:cNvSpPr txBox="1"/>
          <p:nvPr/>
        </p:nvSpPr>
        <p:spPr>
          <a:xfrm>
            <a:off x="436033" y="294216"/>
            <a:ext cx="70455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Trường</a:t>
            </a:r>
            <a:r>
              <a:rPr lang="en-US" sz="3200" b="1" dirty="0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teen: Greedy Pros and Cons</a:t>
            </a:r>
            <a:endParaRPr lang="vi-VN" sz="3200" b="1" dirty="0">
              <a:solidFill>
                <a:schemeClr val="accent2">
                  <a:lumMod val="25000"/>
                </a:schemeClr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5800" y="1007269"/>
            <a:ext cx="812244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Một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phe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bảo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vệ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(Pros)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và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một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phe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phê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phán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(Cons):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Phe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bảo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vệ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phải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nêu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ra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b="1" dirty="0" err="1">
                <a:latin typeface="Segoe UI" panose="020B0502040204020203" pitchFamily="34" charset="0"/>
                <a:cs typeface="Segoe UI" panose="020B0502040204020203" pitchFamily="34" charset="0"/>
              </a:rPr>
              <a:t>các</a:t>
            </a:r>
            <a:r>
              <a:rPr lang="en-US" sz="1600" b="1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b="1" dirty="0" err="1">
                <a:latin typeface="Segoe UI" panose="020B0502040204020203" pitchFamily="34" charset="0"/>
                <a:cs typeface="Segoe UI" panose="020B0502040204020203" pitchFamily="34" charset="0"/>
              </a:rPr>
              <a:t>ưu</a:t>
            </a:r>
            <a:r>
              <a:rPr lang="en-US" sz="1600" b="1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b="1" dirty="0" err="1">
                <a:latin typeface="Segoe UI" panose="020B0502040204020203" pitchFamily="34" charset="0"/>
                <a:cs typeface="Segoe UI" panose="020B0502040204020203" pitchFamily="34" charset="0"/>
              </a:rPr>
              <a:t>điểm</a:t>
            </a:r>
            <a:r>
              <a:rPr lang="en-US" sz="1600" b="1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của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tham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lam,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còn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phe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phê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phán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phải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chỉ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ra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b="1" dirty="0" err="1">
                <a:latin typeface="Segoe UI" panose="020B0502040204020203" pitchFamily="34" charset="0"/>
                <a:cs typeface="Segoe UI" panose="020B0502040204020203" pitchFamily="34" charset="0"/>
              </a:rPr>
              <a:t>các</a:t>
            </a:r>
            <a:r>
              <a:rPr lang="en-US" sz="1600" b="1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b="1" dirty="0" err="1">
                <a:latin typeface="Segoe UI" panose="020B0502040204020203" pitchFamily="34" charset="0"/>
                <a:cs typeface="Segoe UI" panose="020B0502040204020203" pitchFamily="34" charset="0"/>
              </a:rPr>
              <a:t>nhược</a:t>
            </a:r>
            <a:r>
              <a:rPr lang="en-US" sz="1600" b="1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b="1" dirty="0" err="1">
                <a:latin typeface="Segoe UI" panose="020B0502040204020203" pitchFamily="34" charset="0"/>
                <a:cs typeface="Segoe UI" panose="020B0502040204020203" pitchFamily="34" charset="0"/>
              </a:rPr>
              <a:t>điểm</a:t>
            </a:r>
            <a:r>
              <a:rPr lang="en-US" sz="1600" b="1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của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tham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lam. </a:t>
            </a:r>
          </a:p>
          <a:p>
            <a:endParaRPr lang="en-US" sz="1600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Nhiệm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vụ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mỗi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phe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Mỗi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phe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cử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3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đại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diện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để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tranh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biện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giống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như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trường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teen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Luân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phiên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: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phe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A,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phe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B,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phe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A,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phe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B,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phe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A,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phe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B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Mỗi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người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có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tối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đa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b="1" dirty="0">
                <a:latin typeface="Segoe UI" panose="020B0502040204020203" pitchFamily="34" charset="0"/>
                <a:cs typeface="Segoe UI" panose="020B0502040204020203" pitchFamily="34" charset="0"/>
              </a:rPr>
              <a:t>1 </a:t>
            </a:r>
            <a:r>
              <a:rPr lang="en-US" sz="1600" b="1" dirty="0" err="1">
                <a:latin typeface="Segoe UI" panose="020B0502040204020203" pitchFamily="34" charset="0"/>
                <a:cs typeface="Segoe UI" panose="020B0502040204020203" pitchFamily="34" charset="0"/>
              </a:rPr>
              <a:t>phút</a:t>
            </a:r>
            <a:r>
              <a:rPr lang="en-US" sz="1600" b="1" dirty="0">
                <a:latin typeface="Segoe UI" panose="020B0502040204020203" pitchFamily="34" charset="0"/>
                <a:cs typeface="Segoe UI" panose="020B0502040204020203" pitchFamily="34" charset="0"/>
              </a:rPr>
              <a:t> 30s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để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đưa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ra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luận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điểm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của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mình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. </a:t>
            </a:r>
          </a:p>
          <a:p>
            <a:endParaRPr lang="en-US" sz="1600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Luận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điểm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càng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b="1" dirty="0" err="1">
                <a:latin typeface="Segoe UI" panose="020B0502040204020203" pitchFamily="34" charset="0"/>
                <a:cs typeface="Segoe UI" panose="020B0502040204020203" pitchFamily="34" charset="0"/>
              </a:rPr>
              <a:t>khách</a:t>
            </a:r>
            <a:r>
              <a:rPr lang="en-US" sz="1600" b="1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b="1" dirty="0" err="1">
                <a:latin typeface="Segoe UI" panose="020B0502040204020203" pitchFamily="34" charset="0"/>
                <a:cs typeface="Segoe UI" panose="020B0502040204020203" pitchFamily="34" charset="0"/>
              </a:rPr>
              <a:t>quan</a:t>
            </a:r>
            <a:r>
              <a:rPr lang="en-US" sz="1600" b="1" dirty="0">
                <a:latin typeface="Segoe UI" panose="020B0502040204020203" pitchFamily="34" charset="0"/>
                <a:cs typeface="Segoe UI" panose="020B0502040204020203" pitchFamily="34" charset="0"/>
              </a:rPr>
              <a:t> + </a:t>
            </a:r>
            <a:r>
              <a:rPr lang="en-US" sz="1600" b="1" dirty="0" err="1">
                <a:latin typeface="Segoe UI" panose="020B0502040204020203" pitchFamily="34" charset="0"/>
                <a:cs typeface="Segoe UI" panose="020B0502040204020203" pitchFamily="34" charset="0"/>
              </a:rPr>
              <a:t>có</a:t>
            </a:r>
            <a:r>
              <a:rPr lang="en-US" sz="1600" b="1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b="1" dirty="0" err="1">
                <a:latin typeface="Segoe UI" panose="020B0502040204020203" pitchFamily="34" charset="0"/>
                <a:cs typeface="Segoe UI" panose="020B0502040204020203" pitchFamily="34" charset="0"/>
              </a:rPr>
              <a:t>dẫn</a:t>
            </a:r>
            <a:r>
              <a:rPr lang="en-US" sz="1600" b="1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b="1" dirty="0" err="1">
                <a:latin typeface="Segoe UI" panose="020B0502040204020203" pitchFamily="34" charset="0"/>
                <a:cs typeface="Segoe UI" panose="020B0502040204020203" pitchFamily="34" charset="0"/>
              </a:rPr>
              <a:t>chứng</a:t>
            </a:r>
            <a:r>
              <a:rPr lang="en-US" sz="1600" b="1" dirty="0">
                <a:latin typeface="Segoe UI" panose="020B0502040204020203" pitchFamily="34" charset="0"/>
                <a:cs typeface="Segoe UI" panose="020B0502040204020203" pitchFamily="34" charset="0"/>
              </a:rPr>
              <a:t> + </a:t>
            </a:r>
            <a:r>
              <a:rPr lang="en-US" sz="1600" b="1" dirty="0" err="1">
                <a:latin typeface="Segoe UI" panose="020B0502040204020203" pitchFamily="34" charset="0"/>
                <a:cs typeface="Segoe UI" panose="020B0502040204020203" pitchFamily="34" charset="0"/>
              </a:rPr>
              <a:t>phản</a:t>
            </a:r>
            <a:r>
              <a:rPr lang="en-US" sz="1600" b="1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b="1" dirty="0" err="1">
                <a:latin typeface="Segoe UI" panose="020B0502040204020203" pitchFamily="34" charset="0"/>
                <a:cs typeface="Segoe UI" panose="020B0502040204020203" pitchFamily="34" charset="0"/>
              </a:rPr>
              <a:t>ngược</a:t>
            </a:r>
            <a:r>
              <a:rPr lang="en-US" sz="1600" b="1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b="1" dirty="0" err="1">
                <a:latin typeface="Segoe UI" panose="020B0502040204020203" pitchFamily="34" charset="0"/>
                <a:cs typeface="Segoe UI" panose="020B0502040204020203" pitchFamily="34" charset="0"/>
              </a:rPr>
              <a:t>lại</a:t>
            </a:r>
            <a:r>
              <a:rPr lang="en-US" sz="1600" b="1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luận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điểm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trước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đó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của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đội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bạn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thì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điểm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càng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cao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Thầy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sẽ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chấm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điểm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cho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mỗi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phe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,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phe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chiến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thắng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được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b="1" dirty="0" err="1">
                <a:latin typeface="Segoe UI" panose="020B0502040204020203" pitchFamily="34" charset="0"/>
                <a:cs typeface="Segoe UI" panose="020B0502040204020203" pitchFamily="34" charset="0"/>
              </a:rPr>
              <a:t>trừ</a:t>
            </a:r>
            <a:r>
              <a:rPr lang="en-US" sz="1600" b="1" dirty="0">
                <a:latin typeface="Segoe UI" panose="020B0502040204020203" pitchFamily="34" charset="0"/>
                <a:cs typeface="Segoe UI" panose="020B0502040204020203" pitchFamily="34" charset="0"/>
              </a:rPr>
              <a:t> 1 </a:t>
            </a:r>
            <a:r>
              <a:rPr lang="en-US" sz="1600" b="1" dirty="0" err="1">
                <a:latin typeface="Segoe UI" panose="020B0502040204020203" pitchFamily="34" charset="0"/>
                <a:cs typeface="Segoe UI" panose="020B0502040204020203" pitchFamily="34" charset="0"/>
              </a:rPr>
              <a:t>kẹo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. </a:t>
            </a:r>
          </a:p>
          <a:p>
            <a:endParaRPr lang="en-US" sz="1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8887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46" name="Google Shape;1546;p40"/>
          <p:cNvGrpSpPr/>
          <p:nvPr/>
        </p:nvGrpSpPr>
        <p:grpSpPr>
          <a:xfrm>
            <a:off x="-2979901" y="-2665138"/>
            <a:ext cx="8164418" cy="6343459"/>
            <a:chOff x="-2613417" y="-2806210"/>
            <a:chExt cx="8164418" cy="6343459"/>
          </a:xfrm>
        </p:grpSpPr>
        <p:grpSp>
          <p:nvGrpSpPr>
            <p:cNvPr id="1547" name="Google Shape;1547;p40"/>
            <p:cNvGrpSpPr/>
            <p:nvPr/>
          </p:nvGrpSpPr>
          <p:grpSpPr>
            <a:xfrm>
              <a:off x="-2613417" y="-2806210"/>
              <a:ext cx="8164418" cy="6343459"/>
              <a:chOff x="-2613417" y="-2806210"/>
              <a:chExt cx="8164418" cy="6343459"/>
            </a:xfrm>
          </p:grpSpPr>
          <p:grpSp>
            <p:nvGrpSpPr>
              <p:cNvPr id="1548" name="Google Shape;1548;p40"/>
              <p:cNvGrpSpPr/>
              <p:nvPr/>
            </p:nvGrpSpPr>
            <p:grpSpPr>
              <a:xfrm>
                <a:off x="-191059" y="95963"/>
                <a:ext cx="1538562" cy="971589"/>
                <a:chOff x="-191059" y="95963"/>
                <a:chExt cx="1538562" cy="971589"/>
              </a:xfrm>
            </p:grpSpPr>
            <p:grpSp>
              <p:nvGrpSpPr>
                <p:cNvPr id="1549" name="Google Shape;1549;p40"/>
                <p:cNvGrpSpPr/>
                <p:nvPr/>
              </p:nvGrpSpPr>
              <p:grpSpPr>
                <a:xfrm>
                  <a:off x="-191059" y="201619"/>
                  <a:ext cx="904284" cy="865933"/>
                  <a:chOff x="2038491" y="-937756"/>
                  <a:chExt cx="904284" cy="865933"/>
                </a:xfrm>
              </p:grpSpPr>
              <p:grpSp>
                <p:nvGrpSpPr>
                  <p:cNvPr id="1550" name="Google Shape;1550;p40"/>
                  <p:cNvGrpSpPr/>
                  <p:nvPr/>
                </p:nvGrpSpPr>
                <p:grpSpPr>
                  <a:xfrm>
                    <a:off x="2096570" y="-863491"/>
                    <a:ext cx="717621" cy="717392"/>
                    <a:chOff x="1483457" y="3953671"/>
                    <a:chExt cx="717621" cy="717392"/>
                  </a:xfrm>
                </p:grpSpPr>
                <p:sp>
                  <p:nvSpPr>
                    <p:cNvPr id="1551" name="Google Shape;1551;p40"/>
                    <p:cNvSpPr/>
                    <p:nvPr/>
                  </p:nvSpPr>
                  <p:spPr>
                    <a:xfrm>
                      <a:off x="1483457" y="4257265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81" y="1"/>
                          </a:moveTo>
                          <a:lnTo>
                            <a:pt x="0" y="382"/>
                          </a:lnTo>
                          <a:lnTo>
                            <a:pt x="26739" y="27121"/>
                          </a:lnTo>
                          <a:lnTo>
                            <a:pt x="27120" y="26740"/>
                          </a:lnTo>
                          <a:lnTo>
                            <a:pt x="381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chemeClr val="lt1">
                            <a:alpha val="46820"/>
                          </a:schemeClr>
                        </a:gs>
                        <a:gs pos="22000">
                          <a:schemeClr val="lt1">
                            <a:alpha val="46820"/>
                          </a:schemeClr>
                        </a:gs>
                        <a:gs pos="45000">
                          <a:srgbClr val="FFFFFF">
                            <a:alpha val="0"/>
                            <a:alpha val="46820"/>
                          </a:srgbClr>
                        </a:gs>
                        <a:gs pos="100000">
                          <a:srgbClr val="0C0A9E">
                            <a:alpha val="50196"/>
                            <a:alpha val="46820"/>
                          </a:srgbClr>
                        </a:gs>
                      </a:gsLst>
                      <a:lin ang="2698631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1552" name="Google Shape;1552;p40"/>
                    <p:cNvSpPr/>
                    <p:nvPr/>
                  </p:nvSpPr>
                  <p:spPr>
                    <a:xfrm>
                      <a:off x="1559470" y="4181481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66" y="1"/>
                          </a:moveTo>
                          <a:lnTo>
                            <a:pt x="0" y="382"/>
                          </a:lnTo>
                          <a:lnTo>
                            <a:pt x="26739" y="27121"/>
                          </a:lnTo>
                          <a:lnTo>
                            <a:pt x="27120" y="26740"/>
                          </a:lnTo>
                          <a:lnTo>
                            <a:pt x="366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chemeClr val="lt1">
                            <a:alpha val="46820"/>
                          </a:schemeClr>
                        </a:gs>
                        <a:gs pos="22000">
                          <a:schemeClr val="lt1">
                            <a:alpha val="46820"/>
                          </a:schemeClr>
                        </a:gs>
                        <a:gs pos="45000">
                          <a:srgbClr val="FFFFFF">
                            <a:alpha val="0"/>
                            <a:alpha val="46820"/>
                          </a:srgbClr>
                        </a:gs>
                        <a:gs pos="100000">
                          <a:srgbClr val="0C0A9E">
                            <a:alpha val="50196"/>
                            <a:alpha val="46820"/>
                          </a:srgbClr>
                        </a:gs>
                      </a:gsLst>
                      <a:lin ang="2698631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1553" name="Google Shape;1553;p40"/>
                    <p:cNvSpPr/>
                    <p:nvPr/>
                  </p:nvSpPr>
                  <p:spPr>
                    <a:xfrm>
                      <a:off x="1635483" y="4105239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66" y="1"/>
                          </a:moveTo>
                          <a:lnTo>
                            <a:pt x="1" y="381"/>
                          </a:lnTo>
                          <a:lnTo>
                            <a:pt x="26740" y="27120"/>
                          </a:lnTo>
                          <a:lnTo>
                            <a:pt x="27121" y="26755"/>
                          </a:lnTo>
                          <a:lnTo>
                            <a:pt x="366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chemeClr val="lt1">
                            <a:alpha val="46820"/>
                          </a:schemeClr>
                        </a:gs>
                        <a:gs pos="22000">
                          <a:schemeClr val="lt1">
                            <a:alpha val="46820"/>
                          </a:schemeClr>
                        </a:gs>
                        <a:gs pos="45000">
                          <a:srgbClr val="FFFFFF">
                            <a:alpha val="0"/>
                            <a:alpha val="46820"/>
                          </a:srgbClr>
                        </a:gs>
                        <a:gs pos="100000">
                          <a:srgbClr val="0C0A9E">
                            <a:alpha val="50196"/>
                            <a:alpha val="46820"/>
                          </a:srgbClr>
                        </a:gs>
                      </a:gsLst>
                      <a:lin ang="2698631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1554" name="Google Shape;1554;p40"/>
                    <p:cNvSpPr/>
                    <p:nvPr/>
                  </p:nvSpPr>
                  <p:spPr>
                    <a:xfrm>
                      <a:off x="1711267" y="4029455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81" y="1"/>
                          </a:moveTo>
                          <a:lnTo>
                            <a:pt x="0" y="382"/>
                          </a:lnTo>
                          <a:lnTo>
                            <a:pt x="26755" y="27121"/>
                          </a:lnTo>
                          <a:lnTo>
                            <a:pt x="27120" y="26755"/>
                          </a:lnTo>
                          <a:lnTo>
                            <a:pt x="381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chemeClr val="lt1">
                            <a:alpha val="46820"/>
                          </a:schemeClr>
                        </a:gs>
                        <a:gs pos="22000">
                          <a:schemeClr val="lt1">
                            <a:alpha val="46820"/>
                          </a:schemeClr>
                        </a:gs>
                        <a:gs pos="45000">
                          <a:srgbClr val="FFFFFF">
                            <a:alpha val="0"/>
                            <a:alpha val="46820"/>
                          </a:srgbClr>
                        </a:gs>
                        <a:gs pos="100000">
                          <a:srgbClr val="0C0A9E">
                            <a:alpha val="50196"/>
                            <a:alpha val="46820"/>
                          </a:srgbClr>
                        </a:gs>
                      </a:gsLst>
                      <a:lin ang="2698631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1555" name="Google Shape;1555;p40"/>
                    <p:cNvSpPr/>
                    <p:nvPr/>
                  </p:nvSpPr>
                  <p:spPr>
                    <a:xfrm>
                      <a:off x="1787280" y="3953671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82" y="1"/>
                          </a:moveTo>
                          <a:lnTo>
                            <a:pt x="1" y="382"/>
                          </a:lnTo>
                          <a:lnTo>
                            <a:pt x="26740" y="27121"/>
                          </a:lnTo>
                          <a:lnTo>
                            <a:pt x="27121" y="26740"/>
                          </a:lnTo>
                          <a:lnTo>
                            <a:pt x="382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chemeClr val="lt1">
                            <a:alpha val="46820"/>
                          </a:schemeClr>
                        </a:gs>
                        <a:gs pos="22000">
                          <a:schemeClr val="lt1">
                            <a:alpha val="46820"/>
                          </a:schemeClr>
                        </a:gs>
                        <a:gs pos="45000">
                          <a:srgbClr val="FFFFFF">
                            <a:alpha val="0"/>
                            <a:alpha val="46820"/>
                          </a:srgbClr>
                        </a:gs>
                        <a:gs pos="100000">
                          <a:srgbClr val="0C0A9E">
                            <a:alpha val="50196"/>
                            <a:alpha val="46820"/>
                          </a:srgbClr>
                        </a:gs>
                      </a:gsLst>
                      <a:lin ang="2698631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</p:grpSp>
              <p:sp>
                <p:nvSpPr>
                  <p:cNvPr id="1556" name="Google Shape;1556;p40"/>
                  <p:cNvSpPr/>
                  <p:nvPr/>
                </p:nvSpPr>
                <p:spPr>
                  <a:xfrm>
                    <a:off x="2038491" y="-937756"/>
                    <a:ext cx="904284" cy="8659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902" h="35337" extrusionOk="0">
                        <a:moveTo>
                          <a:pt x="18449" y="1"/>
                        </a:moveTo>
                        <a:cubicBezTo>
                          <a:pt x="16409" y="1"/>
                          <a:pt x="14368" y="778"/>
                          <a:pt x="12814" y="2332"/>
                        </a:cubicBezTo>
                        <a:lnTo>
                          <a:pt x="3108" y="12037"/>
                        </a:lnTo>
                        <a:cubicBezTo>
                          <a:pt x="0" y="15145"/>
                          <a:pt x="0" y="20189"/>
                          <a:pt x="3108" y="23297"/>
                        </a:cubicBezTo>
                        <a:lnTo>
                          <a:pt x="12814" y="33017"/>
                        </a:lnTo>
                        <a:cubicBezTo>
                          <a:pt x="14368" y="34564"/>
                          <a:pt x="16405" y="35337"/>
                          <a:pt x="18443" y="35337"/>
                        </a:cubicBezTo>
                        <a:cubicBezTo>
                          <a:pt x="20481" y="35337"/>
                          <a:pt x="22519" y="34564"/>
                          <a:pt x="24073" y="33017"/>
                        </a:cubicBezTo>
                        <a:lnTo>
                          <a:pt x="33794" y="23297"/>
                        </a:lnTo>
                        <a:cubicBezTo>
                          <a:pt x="36902" y="20189"/>
                          <a:pt x="36902" y="15145"/>
                          <a:pt x="33794" y="12037"/>
                        </a:cubicBezTo>
                        <a:lnTo>
                          <a:pt x="24073" y="2332"/>
                        </a:lnTo>
                        <a:cubicBezTo>
                          <a:pt x="22527" y="778"/>
                          <a:pt x="20489" y="1"/>
                          <a:pt x="18449" y="1"/>
                        </a:cubicBez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/>
                      </a:gs>
                      <a:gs pos="18000">
                        <a:schemeClr val="lt1"/>
                      </a:gs>
                      <a:gs pos="56000">
                        <a:srgbClr val="FFFFFF">
                          <a:alpha val="0"/>
                        </a:srgbClr>
                      </a:gs>
                      <a:gs pos="74000">
                        <a:schemeClr val="lt1"/>
                      </a:gs>
                      <a:gs pos="100000">
                        <a:srgbClr val="0C0A9E">
                          <a:alpha val="20000"/>
                        </a:srgbClr>
                      </a:gs>
                    </a:gsLst>
                    <a:path path="circle">
                      <a:fillToRect r="100000" b="100000"/>
                    </a:path>
                    <a:tileRect l="-100000" t="-10000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grpSp>
              <p:nvGrpSpPr>
                <p:cNvPr id="1557" name="Google Shape;1557;p40"/>
                <p:cNvGrpSpPr/>
                <p:nvPr/>
              </p:nvGrpSpPr>
              <p:grpSpPr>
                <a:xfrm>
                  <a:off x="584533" y="95963"/>
                  <a:ext cx="473483" cy="453403"/>
                  <a:chOff x="2038491" y="-937756"/>
                  <a:chExt cx="904284" cy="865933"/>
                </a:xfrm>
              </p:grpSpPr>
              <p:grpSp>
                <p:nvGrpSpPr>
                  <p:cNvPr id="1558" name="Google Shape;1558;p40"/>
                  <p:cNvGrpSpPr/>
                  <p:nvPr/>
                </p:nvGrpSpPr>
                <p:grpSpPr>
                  <a:xfrm>
                    <a:off x="2096570" y="-863491"/>
                    <a:ext cx="717621" cy="717392"/>
                    <a:chOff x="1483457" y="3953671"/>
                    <a:chExt cx="717621" cy="717392"/>
                  </a:xfrm>
                </p:grpSpPr>
                <p:sp>
                  <p:nvSpPr>
                    <p:cNvPr id="1559" name="Google Shape;1559;p40"/>
                    <p:cNvSpPr/>
                    <p:nvPr/>
                  </p:nvSpPr>
                  <p:spPr>
                    <a:xfrm>
                      <a:off x="1483457" y="4257265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81" y="1"/>
                          </a:moveTo>
                          <a:lnTo>
                            <a:pt x="0" y="382"/>
                          </a:lnTo>
                          <a:lnTo>
                            <a:pt x="26739" y="27121"/>
                          </a:lnTo>
                          <a:lnTo>
                            <a:pt x="27120" y="26740"/>
                          </a:lnTo>
                          <a:lnTo>
                            <a:pt x="381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chemeClr val="lt1">
                            <a:alpha val="46820"/>
                          </a:schemeClr>
                        </a:gs>
                        <a:gs pos="22000">
                          <a:schemeClr val="lt1">
                            <a:alpha val="46820"/>
                          </a:schemeClr>
                        </a:gs>
                        <a:gs pos="45000">
                          <a:srgbClr val="FFFFFF">
                            <a:alpha val="0"/>
                            <a:alpha val="46820"/>
                          </a:srgbClr>
                        </a:gs>
                        <a:gs pos="100000">
                          <a:srgbClr val="0C0A9E">
                            <a:alpha val="50196"/>
                            <a:alpha val="46820"/>
                          </a:srgbClr>
                        </a:gs>
                      </a:gsLst>
                      <a:lin ang="2698631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1560" name="Google Shape;1560;p40"/>
                    <p:cNvSpPr/>
                    <p:nvPr/>
                  </p:nvSpPr>
                  <p:spPr>
                    <a:xfrm>
                      <a:off x="1559470" y="4181481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66" y="1"/>
                          </a:moveTo>
                          <a:lnTo>
                            <a:pt x="0" y="382"/>
                          </a:lnTo>
                          <a:lnTo>
                            <a:pt x="26739" y="27121"/>
                          </a:lnTo>
                          <a:lnTo>
                            <a:pt x="27120" y="26740"/>
                          </a:lnTo>
                          <a:lnTo>
                            <a:pt x="366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chemeClr val="lt1">
                            <a:alpha val="46820"/>
                          </a:schemeClr>
                        </a:gs>
                        <a:gs pos="22000">
                          <a:schemeClr val="lt1">
                            <a:alpha val="46820"/>
                          </a:schemeClr>
                        </a:gs>
                        <a:gs pos="45000">
                          <a:srgbClr val="FFFFFF">
                            <a:alpha val="0"/>
                            <a:alpha val="46820"/>
                          </a:srgbClr>
                        </a:gs>
                        <a:gs pos="100000">
                          <a:srgbClr val="0C0A9E">
                            <a:alpha val="50196"/>
                            <a:alpha val="46820"/>
                          </a:srgbClr>
                        </a:gs>
                      </a:gsLst>
                      <a:lin ang="2698631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1561" name="Google Shape;1561;p40"/>
                    <p:cNvSpPr/>
                    <p:nvPr/>
                  </p:nvSpPr>
                  <p:spPr>
                    <a:xfrm>
                      <a:off x="1635483" y="4105239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66" y="1"/>
                          </a:moveTo>
                          <a:lnTo>
                            <a:pt x="1" y="381"/>
                          </a:lnTo>
                          <a:lnTo>
                            <a:pt x="26740" y="27120"/>
                          </a:lnTo>
                          <a:lnTo>
                            <a:pt x="27121" y="26755"/>
                          </a:lnTo>
                          <a:lnTo>
                            <a:pt x="366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chemeClr val="lt1">
                            <a:alpha val="46820"/>
                          </a:schemeClr>
                        </a:gs>
                        <a:gs pos="22000">
                          <a:schemeClr val="lt1">
                            <a:alpha val="46820"/>
                          </a:schemeClr>
                        </a:gs>
                        <a:gs pos="45000">
                          <a:srgbClr val="FFFFFF">
                            <a:alpha val="0"/>
                            <a:alpha val="46820"/>
                          </a:srgbClr>
                        </a:gs>
                        <a:gs pos="100000">
                          <a:srgbClr val="0C0A9E">
                            <a:alpha val="50196"/>
                            <a:alpha val="46820"/>
                          </a:srgbClr>
                        </a:gs>
                      </a:gsLst>
                      <a:lin ang="2698631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1562" name="Google Shape;1562;p40"/>
                    <p:cNvSpPr/>
                    <p:nvPr/>
                  </p:nvSpPr>
                  <p:spPr>
                    <a:xfrm>
                      <a:off x="1711267" y="4029455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81" y="1"/>
                          </a:moveTo>
                          <a:lnTo>
                            <a:pt x="0" y="382"/>
                          </a:lnTo>
                          <a:lnTo>
                            <a:pt x="26755" y="27121"/>
                          </a:lnTo>
                          <a:lnTo>
                            <a:pt x="27120" y="26755"/>
                          </a:lnTo>
                          <a:lnTo>
                            <a:pt x="381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chemeClr val="lt1">
                            <a:alpha val="46820"/>
                          </a:schemeClr>
                        </a:gs>
                        <a:gs pos="22000">
                          <a:schemeClr val="lt1">
                            <a:alpha val="46820"/>
                          </a:schemeClr>
                        </a:gs>
                        <a:gs pos="45000">
                          <a:srgbClr val="FFFFFF">
                            <a:alpha val="0"/>
                            <a:alpha val="46820"/>
                          </a:srgbClr>
                        </a:gs>
                        <a:gs pos="100000">
                          <a:srgbClr val="0C0A9E">
                            <a:alpha val="50196"/>
                            <a:alpha val="46820"/>
                          </a:srgbClr>
                        </a:gs>
                      </a:gsLst>
                      <a:lin ang="2698631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1563" name="Google Shape;1563;p40"/>
                    <p:cNvSpPr/>
                    <p:nvPr/>
                  </p:nvSpPr>
                  <p:spPr>
                    <a:xfrm>
                      <a:off x="1787280" y="3953671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82" y="1"/>
                          </a:moveTo>
                          <a:lnTo>
                            <a:pt x="1" y="382"/>
                          </a:lnTo>
                          <a:lnTo>
                            <a:pt x="26740" y="27121"/>
                          </a:lnTo>
                          <a:lnTo>
                            <a:pt x="27121" y="26740"/>
                          </a:lnTo>
                          <a:lnTo>
                            <a:pt x="382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chemeClr val="lt1">
                            <a:alpha val="46820"/>
                          </a:schemeClr>
                        </a:gs>
                        <a:gs pos="22000">
                          <a:schemeClr val="lt1">
                            <a:alpha val="46820"/>
                          </a:schemeClr>
                        </a:gs>
                        <a:gs pos="45000">
                          <a:srgbClr val="FFFFFF">
                            <a:alpha val="0"/>
                            <a:alpha val="46820"/>
                          </a:srgbClr>
                        </a:gs>
                        <a:gs pos="100000">
                          <a:srgbClr val="0C0A9E">
                            <a:alpha val="50196"/>
                            <a:alpha val="46820"/>
                          </a:srgbClr>
                        </a:gs>
                      </a:gsLst>
                      <a:lin ang="2698631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</p:grpSp>
              <p:sp>
                <p:nvSpPr>
                  <p:cNvPr id="1564" name="Google Shape;1564;p40"/>
                  <p:cNvSpPr/>
                  <p:nvPr/>
                </p:nvSpPr>
                <p:spPr>
                  <a:xfrm>
                    <a:off x="2038491" y="-937756"/>
                    <a:ext cx="904284" cy="8659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902" h="35337" extrusionOk="0">
                        <a:moveTo>
                          <a:pt x="18449" y="1"/>
                        </a:moveTo>
                        <a:cubicBezTo>
                          <a:pt x="16409" y="1"/>
                          <a:pt x="14368" y="778"/>
                          <a:pt x="12814" y="2332"/>
                        </a:cubicBezTo>
                        <a:lnTo>
                          <a:pt x="3108" y="12037"/>
                        </a:lnTo>
                        <a:cubicBezTo>
                          <a:pt x="0" y="15145"/>
                          <a:pt x="0" y="20189"/>
                          <a:pt x="3108" y="23297"/>
                        </a:cubicBezTo>
                        <a:lnTo>
                          <a:pt x="12814" y="33017"/>
                        </a:lnTo>
                        <a:cubicBezTo>
                          <a:pt x="14368" y="34564"/>
                          <a:pt x="16405" y="35337"/>
                          <a:pt x="18443" y="35337"/>
                        </a:cubicBezTo>
                        <a:cubicBezTo>
                          <a:pt x="20481" y="35337"/>
                          <a:pt x="22519" y="34564"/>
                          <a:pt x="24073" y="33017"/>
                        </a:cubicBezTo>
                        <a:lnTo>
                          <a:pt x="33794" y="23297"/>
                        </a:lnTo>
                        <a:cubicBezTo>
                          <a:pt x="36902" y="20189"/>
                          <a:pt x="36902" y="15145"/>
                          <a:pt x="33794" y="12037"/>
                        </a:cubicBezTo>
                        <a:lnTo>
                          <a:pt x="24073" y="2332"/>
                        </a:lnTo>
                        <a:cubicBezTo>
                          <a:pt x="22527" y="778"/>
                          <a:pt x="20489" y="1"/>
                          <a:pt x="18449" y="1"/>
                        </a:cubicBez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/>
                      </a:gs>
                      <a:gs pos="18000">
                        <a:schemeClr val="lt1"/>
                      </a:gs>
                      <a:gs pos="56000">
                        <a:srgbClr val="FFFFFF">
                          <a:alpha val="0"/>
                        </a:srgbClr>
                      </a:gs>
                      <a:gs pos="74000">
                        <a:schemeClr val="lt1"/>
                      </a:gs>
                      <a:gs pos="100000">
                        <a:srgbClr val="0C0A9E">
                          <a:alpha val="20000"/>
                        </a:srgbClr>
                      </a:gs>
                    </a:gsLst>
                    <a:path path="circle">
                      <a:fillToRect r="100000" b="100000"/>
                    </a:path>
                    <a:tileRect l="-100000" t="-10000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grpSp>
              <p:nvGrpSpPr>
                <p:cNvPr id="1565" name="Google Shape;1565;p40"/>
                <p:cNvGrpSpPr/>
                <p:nvPr/>
              </p:nvGrpSpPr>
              <p:grpSpPr>
                <a:xfrm>
                  <a:off x="530445" y="481913"/>
                  <a:ext cx="473483" cy="453403"/>
                  <a:chOff x="2038491" y="-937756"/>
                  <a:chExt cx="904284" cy="865933"/>
                </a:xfrm>
              </p:grpSpPr>
              <p:grpSp>
                <p:nvGrpSpPr>
                  <p:cNvPr id="1566" name="Google Shape;1566;p40"/>
                  <p:cNvGrpSpPr/>
                  <p:nvPr/>
                </p:nvGrpSpPr>
                <p:grpSpPr>
                  <a:xfrm>
                    <a:off x="2096570" y="-863491"/>
                    <a:ext cx="717621" cy="717392"/>
                    <a:chOff x="1483457" y="3953671"/>
                    <a:chExt cx="717621" cy="717392"/>
                  </a:xfrm>
                </p:grpSpPr>
                <p:sp>
                  <p:nvSpPr>
                    <p:cNvPr id="1567" name="Google Shape;1567;p40"/>
                    <p:cNvSpPr/>
                    <p:nvPr/>
                  </p:nvSpPr>
                  <p:spPr>
                    <a:xfrm>
                      <a:off x="1483457" y="4257265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81" y="1"/>
                          </a:moveTo>
                          <a:lnTo>
                            <a:pt x="0" y="382"/>
                          </a:lnTo>
                          <a:lnTo>
                            <a:pt x="26739" y="27121"/>
                          </a:lnTo>
                          <a:lnTo>
                            <a:pt x="27120" y="26740"/>
                          </a:lnTo>
                          <a:lnTo>
                            <a:pt x="381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chemeClr val="lt1">
                            <a:alpha val="46820"/>
                          </a:schemeClr>
                        </a:gs>
                        <a:gs pos="22000">
                          <a:schemeClr val="lt1">
                            <a:alpha val="46820"/>
                          </a:schemeClr>
                        </a:gs>
                        <a:gs pos="45000">
                          <a:srgbClr val="FFFFFF">
                            <a:alpha val="0"/>
                            <a:alpha val="46820"/>
                          </a:srgbClr>
                        </a:gs>
                        <a:gs pos="100000">
                          <a:srgbClr val="0C0A9E">
                            <a:alpha val="50196"/>
                            <a:alpha val="46820"/>
                          </a:srgbClr>
                        </a:gs>
                      </a:gsLst>
                      <a:lin ang="2698631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1568" name="Google Shape;1568;p40"/>
                    <p:cNvSpPr/>
                    <p:nvPr/>
                  </p:nvSpPr>
                  <p:spPr>
                    <a:xfrm>
                      <a:off x="1559470" y="4181481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66" y="1"/>
                          </a:moveTo>
                          <a:lnTo>
                            <a:pt x="0" y="382"/>
                          </a:lnTo>
                          <a:lnTo>
                            <a:pt x="26739" y="27121"/>
                          </a:lnTo>
                          <a:lnTo>
                            <a:pt x="27120" y="26740"/>
                          </a:lnTo>
                          <a:lnTo>
                            <a:pt x="366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chemeClr val="lt1">
                            <a:alpha val="46820"/>
                          </a:schemeClr>
                        </a:gs>
                        <a:gs pos="22000">
                          <a:schemeClr val="lt1">
                            <a:alpha val="46820"/>
                          </a:schemeClr>
                        </a:gs>
                        <a:gs pos="45000">
                          <a:srgbClr val="FFFFFF">
                            <a:alpha val="0"/>
                            <a:alpha val="46820"/>
                          </a:srgbClr>
                        </a:gs>
                        <a:gs pos="100000">
                          <a:srgbClr val="0C0A9E">
                            <a:alpha val="50196"/>
                            <a:alpha val="46820"/>
                          </a:srgbClr>
                        </a:gs>
                      </a:gsLst>
                      <a:lin ang="2698631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1569" name="Google Shape;1569;p40"/>
                    <p:cNvSpPr/>
                    <p:nvPr/>
                  </p:nvSpPr>
                  <p:spPr>
                    <a:xfrm>
                      <a:off x="1635483" y="4105239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66" y="1"/>
                          </a:moveTo>
                          <a:lnTo>
                            <a:pt x="1" y="381"/>
                          </a:lnTo>
                          <a:lnTo>
                            <a:pt x="26740" y="27120"/>
                          </a:lnTo>
                          <a:lnTo>
                            <a:pt x="27121" y="26755"/>
                          </a:lnTo>
                          <a:lnTo>
                            <a:pt x="366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chemeClr val="lt1">
                            <a:alpha val="46820"/>
                          </a:schemeClr>
                        </a:gs>
                        <a:gs pos="22000">
                          <a:schemeClr val="lt1">
                            <a:alpha val="46820"/>
                          </a:schemeClr>
                        </a:gs>
                        <a:gs pos="45000">
                          <a:srgbClr val="FFFFFF">
                            <a:alpha val="0"/>
                            <a:alpha val="46820"/>
                          </a:srgbClr>
                        </a:gs>
                        <a:gs pos="100000">
                          <a:srgbClr val="0C0A9E">
                            <a:alpha val="50196"/>
                            <a:alpha val="46820"/>
                          </a:srgbClr>
                        </a:gs>
                      </a:gsLst>
                      <a:lin ang="2698631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1570" name="Google Shape;1570;p40"/>
                    <p:cNvSpPr/>
                    <p:nvPr/>
                  </p:nvSpPr>
                  <p:spPr>
                    <a:xfrm>
                      <a:off x="1711267" y="4029455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81" y="1"/>
                          </a:moveTo>
                          <a:lnTo>
                            <a:pt x="0" y="382"/>
                          </a:lnTo>
                          <a:lnTo>
                            <a:pt x="26755" y="27121"/>
                          </a:lnTo>
                          <a:lnTo>
                            <a:pt x="27120" y="26755"/>
                          </a:lnTo>
                          <a:lnTo>
                            <a:pt x="381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chemeClr val="lt1">
                            <a:alpha val="46820"/>
                          </a:schemeClr>
                        </a:gs>
                        <a:gs pos="22000">
                          <a:schemeClr val="lt1">
                            <a:alpha val="46820"/>
                          </a:schemeClr>
                        </a:gs>
                        <a:gs pos="45000">
                          <a:srgbClr val="FFFFFF">
                            <a:alpha val="0"/>
                            <a:alpha val="46820"/>
                          </a:srgbClr>
                        </a:gs>
                        <a:gs pos="100000">
                          <a:srgbClr val="0C0A9E">
                            <a:alpha val="50196"/>
                            <a:alpha val="46820"/>
                          </a:srgbClr>
                        </a:gs>
                      </a:gsLst>
                      <a:lin ang="2698631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1571" name="Google Shape;1571;p40"/>
                    <p:cNvSpPr/>
                    <p:nvPr/>
                  </p:nvSpPr>
                  <p:spPr>
                    <a:xfrm>
                      <a:off x="1787280" y="3953671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82" y="1"/>
                          </a:moveTo>
                          <a:lnTo>
                            <a:pt x="1" y="382"/>
                          </a:lnTo>
                          <a:lnTo>
                            <a:pt x="26740" y="27121"/>
                          </a:lnTo>
                          <a:lnTo>
                            <a:pt x="27121" y="26740"/>
                          </a:lnTo>
                          <a:lnTo>
                            <a:pt x="382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chemeClr val="lt1">
                            <a:alpha val="46820"/>
                          </a:schemeClr>
                        </a:gs>
                        <a:gs pos="22000">
                          <a:schemeClr val="lt1">
                            <a:alpha val="46820"/>
                          </a:schemeClr>
                        </a:gs>
                        <a:gs pos="45000">
                          <a:srgbClr val="FFFFFF">
                            <a:alpha val="0"/>
                            <a:alpha val="46820"/>
                          </a:srgbClr>
                        </a:gs>
                        <a:gs pos="100000">
                          <a:srgbClr val="0C0A9E">
                            <a:alpha val="50196"/>
                            <a:alpha val="46820"/>
                          </a:srgbClr>
                        </a:gs>
                      </a:gsLst>
                      <a:lin ang="2698631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</p:grpSp>
              <p:sp>
                <p:nvSpPr>
                  <p:cNvPr id="1572" name="Google Shape;1572;p40"/>
                  <p:cNvSpPr/>
                  <p:nvPr/>
                </p:nvSpPr>
                <p:spPr>
                  <a:xfrm>
                    <a:off x="2038491" y="-937756"/>
                    <a:ext cx="904284" cy="8659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902" h="35337" extrusionOk="0">
                        <a:moveTo>
                          <a:pt x="18449" y="1"/>
                        </a:moveTo>
                        <a:cubicBezTo>
                          <a:pt x="16409" y="1"/>
                          <a:pt x="14368" y="778"/>
                          <a:pt x="12814" y="2332"/>
                        </a:cubicBezTo>
                        <a:lnTo>
                          <a:pt x="3108" y="12037"/>
                        </a:lnTo>
                        <a:cubicBezTo>
                          <a:pt x="0" y="15145"/>
                          <a:pt x="0" y="20189"/>
                          <a:pt x="3108" y="23297"/>
                        </a:cubicBezTo>
                        <a:lnTo>
                          <a:pt x="12814" y="33017"/>
                        </a:lnTo>
                        <a:cubicBezTo>
                          <a:pt x="14368" y="34564"/>
                          <a:pt x="16405" y="35337"/>
                          <a:pt x="18443" y="35337"/>
                        </a:cubicBezTo>
                        <a:cubicBezTo>
                          <a:pt x="20481" y="35337"/>
                          <a:pt x="22519" y="34564"/>
                          <a:pt x="24073" y="33017"/>
                        </a:cubicBezTo>
                        <a:lnTo>
                          <a:pt x="33794" y="23297"/>
                        </a:lnTo>
                        <a:cubicBezTo>
                          <a:pt x="36902" y="20189"/>
                          <a:pt x="36902" y="15145"/>
                          <a:pt x="33794" y="12037"/>
                        </a:cubicBezTo>
                        <a:lnTo>
                          <a:pt x="24073" y="2332"/>
                        </a:lnTo>
                        <a:cubicBezTo>
                          <a:pt x="22527" y="778"/>
                          <a:pt x="20489" y="1"/>
                          <a:pt x="18449" y="1"/>
                        </a:cubicBez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/>
                      </a:gs>
                      <a:gs pos="18000">
                        <a:schemeClr val="lt1"/>
                      </a:gs>
                      <a:gs pos="56000">
                        <a:srgbClr val="FFFFFF">
                          <a:alpha val="0"/>
                        </a:srgbClr>
                      </a:gs>
                      <a:gs pos="74000">
                        <a:schemeClr val="lt1"/>
                      </a:gs>
                      <a:gs pos="100000">
                        <a:srgbClr val="0C0A9E">
                          <a:alpha val="20000"/>
                        </a:srgbClr>
                      </a:gs>
                    </a:gsLst>
                    <a:path path="circle">
                      <a:fillToRect r="100000" b="100000"/>
                    </a:path>
                    <a:tileRect l="-100000" t="-10000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grpSp>
              <p:nvGrpSpPr>
                <p:cNvPr id="1573" name="Google Shape;1573;p40"/>
                <p:cNvGrpSpPr/>
                <p:nvPr/>
              </p:nvGrpSpPr>
              <p:grpSpPr>
                <a:xfrm>
                  <a:off x="874020" y="312788"/>
                  <a:ext cx="473483" cy="453403"/>
                  <a:chOff x="2038491" y="-937756"/>
                  <a:chExt cx="904284" cy="865933"/>
                </a:xfrm>
              </p:grpSpPr>
              <p:grpSp>
                <p:nvGrpSpPr>
                  <p:cNvPr id="1574" name="Google Shape;1574;p40"/>
                  <p:cNvGrpSpPr/>
                  <p:nvPr/>
                </p:nvGrpSpPr>
                <p:grpSpPr>
                  <a:xfrm>
                    <a:off x="2096570" y="-863491"/>
                    <a:ext cx="717621" cy="717392"/>
                    <a:chOff x="1483457" y="3953671"/>
                    <a:chExt cx="717621" cy="717392"/>
                  </a:xfrm>
                </p:grpSpPr>
                <p:sp>
                  <p:nvSpPr>
                    <p:cNvPr id="1575" name="Google Shape;1575;p40"/>
                    <p:cNvSpPr/>
                    <p:nvPr/>
                  </p:nvSpPr>
                  <p:spPr>
                    <a:xfrm>
                      <a:off x="1483457" y="4257265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81" y="1"/>
                          </a:moveTo>
                          <a:lnTo>
                            <a:pt x="0" y="382"/>
                          </a:lnTo>
                          <a:lnTo>
                            <a:pt x="26739" y="27121"/>
                          </a:lnTo>
                          <a:lnTo>
                            <a:pt x="27120" y="26740"/>
                          </a:lnTo>
                          <a:lnTo>
                            <a:pt x="381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chemeClr val="lt1">
                            <a:alpha val="46820"/>
                          </a:schemeClr>
                        </a:gs>
                        <a:gs pos="22000">
                          <a:schemeClr val="lt1">
                            <a:alpha val="46820"/>
                          </a:schemeClr>
                        </a:gs>
                        <a:gs pos="45000">
                          <a:srgbClr val="FFFFFF">
                            <a:alpha val="0"/>
                            <a:alpha val="46820"/>
                          </a:srgbClr>
                        </a:gs>
                        <a:gs pos="100000">
                          <a:srgbClr val="0C0A9E">
                            <a:alpha val="50196"/>
                            <a:alpha val="46820"/>
                          </a:srgbClr>
                        </a:gs>
                      </a:gsLst>
                      <a:lin ang="2698631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1576" name="Google Shape;1576;p40"/>
                    <p:cNvSpPr/>
                    <p:nvPr/>
                  </p:nvSpPr>
                  <p:spPr>
                    <a:xfrm>
                      <a:off x="1559470" y="4181481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66" y="1"/>
                          </a:moveTo>
                          <a:lnTo>
                            <a:pt x="0" y="382"/>
                          </a:lnTo>
                          <a:lnTo>
                            <a:pt x="26739" y="27121"/>
                          </a:lnTo>
                          <a:lnTo>
                            <a:pt x="27120" y="26740"/>
                          </a:lnTo>
                          <a:lnTo>
                            <a:pt x="366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chemeClr val="lt1">
                            <a:alpha val="46820"/>
                          </a:schemeClr>
                        </a:gs>
                        <a:gs pos="22000">
                          <a:schemeClr val="lt1">
                            <a:alpha val="46820"/>
                          </a:schemeClr>
                        </a:gs>
                        <a:gs pos="45000">
                          <a:srgbClr val="FFFFFF">
                            <a:alpha val="0"/>
                            <a:alpha val="46820"/>
                          </a:srgbClr>
                        </a:gs>
                        <a:gs pos="100000">
                          <a:srgbClr val="0C0A9E">
                            <a:alpha val="50196"/>
                            <a:alpha val="46820"/>
                          </a:srgbClr>
                        </a:gs>
                      </a:gsLst>
                      <a:lin ang="2698631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1577" name="Google Shape;1577;p40"/>
                    <p:cNvSpPr/>
                    <p:nvPr/>
                  </p:nvSpPr>
                  <p:spPr>
                    <a:xfrm>
                      <a:off x="1635483" y="4105239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66" y="1"/>
                          </a:moveTo>
                          <a:lnTo>
                            <a:pt x="1" y="381"/>
                          </a:lnTo>
                          <a:lnTo>
                            <a:pt x="26740" y="27120"/>
                          </a:lnTo>
                          <a:lnTo>
                            <a:pt x="27121" y="26755"/>
                          </a:lnTo>
                          <a:lnTo>
                            <a:pt x="366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chemeClr val="lt1">
                            <a:alpha val="46820"/>
                          </a:schemeClr>
                        </a:gs>
                        <a:gs pos="22000">
                          <a:schemeClr val="lt1">
                            <a:alpha val="46820"/>
                          </a:schemeClr>
                        </a:gs>
                        <a:gs pos="45000">
                          <a:srgbClr val="FFFFFF">
                            <a:alpha val="0"/>
                            <a:alpha val="46820"/>
                          </a:srgbClr>
                        </a:gs>
                        <a:gs pos="100000">
                          <a:srgbClr val="0C0A9E">
                            <a:alpha val="50196"/>
                            <a:alpha val="46820"/>
                          </a:srgbClr>
                        </a:gs>
                      </a:gsLst>
                      <a:lin ang="2698631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1578" name="Google Shape;1578;p40"/>
                    <p:cNvSpPr/>
                    <p:nvPr/>
                  </p:nvSpPr>
                  <p:spPr>
                    <a:xfrm>
                      <a:off x="1711267" y="4029455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81" y="1"/>
                          </a:moveTo>
                          <a:lnTo>
                            <a:pt x="0" y="382"/>
                          </a:lnTo>
                          <a:lnTo>
                            <a:pt x="26755" y="27121"/>
                          </a:lnTo>
                          <a:lnTo>
                            <a:pt x="27120" y="26755"/>
                          </a:lnTo>
                          <a:lnTo>
                            <a:pt x="381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chemeClr val="lt1">
                            <a:alpha val="46820"/>
                          </a:schemeClr>
                        </a:gs>
                        <a:gs pos="22000">
                          <a:schemeClr val="lt1">
                            <a:alpha val="46820"/>
                          </a:schemeClr>
                        </a:gs>
                        <a:gs pos="45000">
                          <a:srgbClr val="FFFFFF">
                            <a:alpha val="0"/>
                            <a:alpha val="46820"/>
                          </a:srgbClr>
                        </a:gs>
                        <a:gs pos="100000">
                          <a:srgbClr val="0C0A9E">
                            <a:alpha val="50196"/>
                            <a:alpha val="46820"/>
                          </a:srgbClr>
                        </a:gs>
                      </a:gsLst>
                      <a:lin ang="2698631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1579" name="Google Shape;1579;p40"/>
                    <p:cNvSpPr/>
                    <p:nvPr/>
                  </p:nvSpPr>
                  <p:spPr>
                    <a:xfrm>
                      <a:off x="1787280" y="3953671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82" y="1"/>
                          </a:moveTo>
                          <a:lnTo>
                            <a:pt x="1" y="382"/>
                          </a:lnTo>
                          <a:lnTo>
                            <a:pt x="26740" y="27121"/>
                          </a:lnTo>
                          <a:lnTo>
                            <a:pt x="27121" y="26740"/>
                          </a:lnTo>
                          <a:lnTo>
                            <a:pt x="382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chemeClr val="lt1">
                            <a:alpha val="46820"/>
                          </a:schemeClr>
                        </a:gs>
                        <a:gs pos="22000">
                          <a:schemeClr val="lt1">
                            <a:alpha val="46820"/>
                          </a:schemeClr>
                        </a:gs>
                        <a:gs pos="45000">
                          <a:srgbClr val="FFFFFF">
                            <a:alpha val="0"/>
                            <a:alpha val="46820"/>
                          </a:srgbClr>
                        </a:gs>
                        <a:gs pos="100000">
                          <a:srgbClr val="0C0A9E">
                            <a:alpha val="50196"/>
                            <a:alpha val="46820"/>
                          </a:srgbClr>
                        </a:gs>
                      </a:gsLst>
                      <a:lin ang="2698631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</p:grpSp>
              <p:sp>
                <p:nvSpPr>
                  <p:cNvPr id="1580" name="Google Shape;1580;p40"/>
                  <p:cNvSpPr/>
                  <p:nvPr/>
                </p:nvSpPr>
                <p:spPr>
                  <a:xfrm>
                    <a:off x="2038491" y="-937756"/>
                    <a:ext cx="904284" cy="8659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902" h="35337" extrusionOk="0">
                        <a:moveTo>
                          <a:pt x="18449" y="1"/>
                        </a:moveTo>
                        <a:cubicBezTo>
                          <a:pt x="16409" y="1"/>
                          <a:pt x="14368" y="778"/>
                          <a:pt x="12814" y="2332"/>
                        </a:cubicBezTo>
                        <a:lnTo>
                          <a:pt x="3108" y="12037"/>
                        </a:lnTo>
                        <a:cubicBezTo>
                          <a:pt x="0" y="15145"/>
                          <a:pt x="0" y="20189"/>
                          <a:pt x="3108" y="23297"/>
                        </a:cubicBezTo>
                        <a:lnTo>
                          <a:pt x="12814" y="33017"/>
                        </a:lnTo>
                        <a:cubicBezTo>
                          <a:pt x="14368" y="34564"/>
                          <a:pt x="16405" y="35337"/>
                          <a:pt x="18443" y="35337"/>
                        </a:cubicBezTo>
                        <a:cubicBezTo>
                          <a:pt x="20481" y="35337"/>
                          <a:pt x="22519" y="34564"/>
                          <a:pt x="24073" y="33017"/>
                        </a:cubicBezTo>
                        <a:lnTo>
                          <a:pt x="33794" y="23297"/>
                        </a:lnTo>
                        <a:cubicBezTo>
                          <a:pt x="36902" y="20189"/>
                          <a:pt x="36902" y="15145"/>
                          <a:pt x="33794" y="12037"/>
                        </a:cubicBezTo>
                        <a:lnTo>
                          <a:pt x="24073" y="2332"/>
                        </a:lnTo>
                        <a:cubicBezTo>
                          <a:pt x="22527" y="778"/>
                          <a:pt x="20489" y="1"/>
                          <a:pt x="18449" y="1"/>
                        </a:cubicBez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/>
                      </a:gs>
                      <a:gs pos="18000">
                        <a:schemeClr val="lt1"/>
                      </a:gs>
                      <a:gs pos="56000">
                        <a:srgbClr val="FFFFFF">
                          <a:alpha val="0"/>
                        </a:srgbClr>
                      </a:gs>
                      <a:gs pos="74000">
                        <a:schemeClr val="lt1"/>
                      </a:gs>
                      <a:gs pos="100000">
                        <a:srgbClr val="0C0A9E">
                          <a:alpha val="20000"/>
                        </a:srgbClr>
                      </a:gs>
                    </a:gsLst>
                    <a:path path="circle">
                      <a:fillToRect r="100000" b="100000"/>
                    </a:path>
                    <a:tileRect l="-100000" t="-10000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</p:grpSp>
          <p:grpSp>
            <p:nvGrpSpPr>
              <p:cNvPr id="1581" name="Google Shape;1581;p40"/>
              <p:cNvGrpSpPr/>
              <p:nvPr/>
            </p:nvGrpSpPr>
            <p:grpSpPr>
              <a:xfrm rot="-7479050">
                <a:off x="-2051246" y="-1642948"/>
                <a:ext cx="4889863" cy="3931229"/>
                <a:chOff x="7103825" y="-713112"/>
                <a:chExt cx="3785226" cy="3043150"/>
              </a:xfrm>
            </p:grpSpPr>
            <p:sp>
              <p:nvSpPr>
                <p:cNvPr id="1582" name="Google Shape;1582;p40"/>
                <p:cNvSpPr/>
                <p:nvPr/>
              </p:nvSpPr>
              <p:spPr>
                <a:xfrm rot="-3600017">
                  <a:off x="7761095" y="-21"/>
                  <a:ext cx="2152450" cy="18640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1285" h="44413" extrusionOk="0">
                      <a:moveTo>
                        <a:pt x="12814" y="0"/>
                      </a:moveTo>
                      <a:lnTo>
                        <a:pt x="0" y="22199"/>
                      </a:lnTo>
                      <a:lnTo>
                        <a:pt x="12814" y="44413"/>
                      </a:lnTo>
                      <a:lnTo>
                        <a:pt x="38471" y="44413"/>
                      </a:lnTo>
                      <a:lnTo>
                        <a:pt x="51285" y="22199"/>
                      </a:lnTo>
                      <a:lnTo>
                        <a:pt x="38471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1"/>
                    </a:gs>
                    <a:gs pos="22000">
                      <a:schemeClr val="lt1"/>
                    </a:gs>
                    <a:gs pos="45000">
                      <a:srgbClr val="FFFFFF">
                        <a:alpha val="0"/>
                      </a:srgbClr>
                    </a:gs>
                    <a:gs pos="100000">
                      <a:srgbClr val="0C0A9E">
                        <a:alpha val="50196"/>
                      </a:srgbClr>
                    </a:gs>
                  </a:gsLst>
                  <a:lin ang="2700006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pic>
              <p:nvPicPr>
                <p:cNvPr id="1583" name="Google Shape;1583;p40"/>
                <p:cNvPicPr preferRelativeResize="0"/>
                <p:nvPr/>
              </p:nvPicPr>
              <p:blipFill rotWithShape="1">
                <a:blip r:embed="rId3">
                  <a:alphaModFix/>
                </a:blip>
                <a:srcRect t="17657" b="17663"/>
                <a:stretch/>
              </p:blipFill>
              <p:spPr>
                <a:xfrm>
                  <a:off x="7103825" y="-713112"/>
                  <a:ext cx="3785226" cy="2888974"/>
                </a:xfrm>
                <a:prstGeom prst="rect">
                  <a:avLst/>
                </a:prstGeom>
                <a:noFill/>
                <a:ln>
                  <a:noFill/>
                </a:ln>
              </p:spPr>
            </p:pic>
          </p:grpSp>
          <p:grpSp>
            <p:nvGrpSpPr>
              <p:cNvPr id="1584" name="Google Shape;1584;p40"/>
              <p:cNvGrpSpPr/>
              <p:nvPr/>
            </p:nvGrpSpPr>
            <p:grpSpPr>
              <a:xfrm>
                <a:off x="-640220" y="-2653973"/>
                <a:ext cx="6191222" cy="6191222"/>
                <a:chOff x="-640220" y="-2502423"/>
                <a:chExt cx="6191222" cy="6191222"/>
              </a:xfrm>
            </p:grpSpPr>
            <p:sp>
              <p:nvSpPr>
                <p:cNvPr id="1585" name="Google Shape;1585;p40"/>
                <p:cNvSpPr/>
                <p:nvPr/>
              </p:nvSpPr>
              <p:spPr>
                <a:xfrm rot="-8100000">
                  <a:off x="452224" y="-1781500"/>
                  <a:ext cx="4006334" cy="47493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678" h="115794" extrusionOk="0">
                      <a:moveTo>
                        <a:pt x="97449" y="0"/>
                      </a:moveTo>
                      <a:lnTo>
                        <a:pt x="76805" y="20645"/>
                      </a:lnTo>
                      <a:lnTo>
                        <a:pt x="76744" y="20691"/>
                      </a:lnTo>
                      <a:lnTo>
                        <a:pt x="76744" y="35927"/>
                      </a:lnTo>
                      <a:lnTo>
                        <a:pt x="63107" y="49563"/>
                      </a:lnTo>
                      <a:lnTo>
                        <a:pt x="63077" y="49608"/>
                      </a:lnTo>
                      <a:lnTo>
                        <a:pt x="63077" y="56571"/>
                      </a:lnTo>
                      <a:lnTo>
                        <a:pt x="61005" y="58659"/>
                      </a:lnTo>
                      <a:lnTo>
                        <a:pt x="61005" y="62407"/>
                      </a:lnTo>
                      <a:lnTo>
                        <a:pt x="52473" y="70939"/>
                      </a:lnTo>
                      <a:lnTo>
                        <a:pt x="52412" y="70969"/>
                      </a:lnTo>
                      <a:lnTo>
                        <a:pt x="52412" y="78541"/>
                      </a:lnTo>
                      <a:lnTo>
                        <a:pt x="46912" y="84057"/>
                      </a:lnTo>
                      <a:lnTo>
                        <a:pt x="46912" y="89633"/>
                      </a:lnTo>
                      <a:lnTo>
                        <a:pt x="33123" y="103406"/>
                      </a:lnTo>
                      <a:lnTo>
                        <a:pt x="12174" y="103406"/>
                      </a:lnTo>
                      <a:lnTo>
                        <a:pt x="0" y="115565"/>
                      </a:lnTo>
                      <a:lnTo>
                        <a:pt x="229" y="115793"/>
                      </a:lnTo>
                      <a:lnTo>
                        <a:pt x="12280" y="103711"/>
                      </a:lnTo>
                      <a:lnTo>
                        <a:pt x="33245" y="103711"/>
                      </a:lnTo>
                      <a:lnTo>
                        <a:pt x="47155" y="89801"/>
                      </a:lnTo>
                      <a:lnTo>
                        <a:pt x="47216" y="89770"/>
                      </a:lnTo>
                      <a:lnTo>
                        <a:pt x="47216" y="84179"/>
                      </a:lnTo>
                      <a:lnTo>
                        <a:pt x="52732" y="78663"/>
                      </a:lnTo>
                      <a:lnTo>
                        <a:pt x="52732" y="71106"/>
                      </a:lnTo>
                      <a:lnTo>
                        <a:pt x="61264" y="62574"/>
                      </a:lnTo>
                      <a:lnTo>
                        <a:pt x="61310" y="62513"/>
                      </a:lnTo>
                      <a:lnTo>
                        <a:pt x="61310" y="58780"/>
                      </a:lnTo>
                      <a:lnTo>
                        <a:pt x="63382" y="56708"/>
                      </a:lnTo>
                      <a:lnTo>
                        <a:pt x="63382" y="49730"/>
                      </a:lnTo>
                      <a:lnTo>
                        <a:pt x="77018" y="36109"/>
                      </a:lnTo>
                      <a:lnTo>
                        <a:pt x="77048" y="36064"/>
                      </a:lnTo>
                      <a:lnTo>
                        <a:pt x="77048" y="20828"/>
                      </a:lnTo>
                      <a:lnTo>
                        <a:pt x="97678" y="198"/>
                      </a:lnTo>
                      <a:lnTo>
                        <a:pt x="97449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dk2"/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5400012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86" name="Google Shape;1586;p40"/>
                <p:cNvSpPr/>
                <p:nvPr/>
              </p:nvSpPr>
              <p:spPr>
                <a:xfrm rot="-8100000">
                  <a:off x="83608" y="-617740"/>
                  <a:ext cx="2925242" cy="30577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1320" h="74550" extrusionOk="0">
                      <a:moveTo>
                        <a:pt x="71091" y="0"/>
                      </a:moveTo>
                      <a:lnTo>
                        <a:pt x="59679" y="11397"/>
                      </a:lnTo>
                      <a:lnTo>
                        <a:pt x="54895" y="11397"/>
                      </a:lnTo>
                      <a:lnTo>
                        <a:pt x="41015" y="25307"/>
                      </a:lnTo>
                      <a:lnTo>
                        <a:pt x="40954" y="25337"/>
                      </a:lnTo>
                      <a:lnTo>
                        <a:pt x="40954" y="42325"/>
                      </a:lnTo>
                      <a:lnTo>
                        <a:pt x="31767" y="51528"/>
                      </a:lnTo>
                      <a:lnTo>
                        <a:pt x="31721" y="51574"/>
                      </a:lnTo>
                      <a:lnTo>
                        <a:pt x="31721" y="59237"/>
                      </a:lnTo>
                      <a:lnTo>
                        <a:pt x="22824" y="68135"/>
                      </a:lnTo>
                      <a:lnTo>
                        <a:pt x="6186" y="68135"/>
                      </a:lnTo>
                      <a:lnTo>
                        <a:pt x="0" y="74321"/>
                      </a:lnTo>
                      <a:lnTo>
                        <a:pt x="229" y="74549"/>
                      </a:lnTo>
                      <a:lnTo>
                        <a:pt x="6323" y="68455"/>
                      </a:lnTo>
                      <a:lnTo>
                        <a:pt x="22945" y="68455"/>
                      </a:lnTo>
                      <a:lnTo>
                        <a:pt x="31980" y="59420"/>
                      </a:lnTo>
                      <a:lnTo>
                        <a:pt x="32026" y="59374"/>
                      </a:lnTo>
                      <a:lnTo>
                        <a:pt x="32026" y="51695"/>
                      </a:lnTo>
                      <a:lnTo>
                        <a:pt x="41229" y="42508"/>
                      </a:lnTo>
                      <a:lnTo>
                        <a:pt x="41259" y="42463"/>
                      </a:lnTo>
                      <a:lnTo>
                        <a:pt x="41259" y="25475"/>
                      </a:lnTo>
                      <a:lnTo>
                        <a:pt x="55032" y="11732"/>
                      </a:lnTo>
                      <a:lnTo>
                        <a:pt x="59786" y="11732"/>
                      </a:lnTo>
                      <a:lnTo>
                        <a:pt x="71320" y="213"/>
                      </a:lnTo>
                      <a:lnTo>
                        <a:pt x="71091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dk2"/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5400012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1587" name="Google Shape;1587;p40"/>
            <p:cNvGrpSpPr/>
            <p:nvPr/>
          </p:nvGrpSpPr>
          <p:grpSpPr>
            <a:xfrm>
              <a:off x="-12" y="-195650"/>
              <a:ext cx="439200" cy="439100"/>
              <a:chOff x="1101075" y="2142375"/>
              <a:chExt cx="439200" cy="439100"/>
            </a:xfrm>
          </p:grpSpPr>
          <p:sp>
            <p:nvSpPr>
              <p:cNvPr id="1588" name="Google Shape;1588;p40"/>
              <p:cNvSpPr/>
              <p:nvPr/>
            </p:nvSpPr>
            <p:spPr>
              <a:xfrm>
                <a:off x="1101075" y="2142375"/>
                <a:ext cx="439200" cy="439100"/>
              </a:xfrm>
              <a:custGeom>
                <a:avLst/>
                <a:gdLst/>
                <a:ahLst/>
                <a:cxnLst/>
                <a:rect l="l" t="t" r="r" b="b"/>
                <a:pathLst>
                  <a:path w="17568" h="17564" extrusionOk="0">
                    <a:moveTo>
                      <a:pt x="8792" y="1291"/>
                    </a:moveTo>
                    <a:cubicBezTo>
                      <a:pt x="10711" y="1291"/>
                      <a:pt x="12631" y="2008"/>
                      <a:pt x="14094" y="3501"/>
                    </a:cubicBezTo>
                    <a:cubicBezTo>
                      <a:pt x="15526" y="4902"/>
                      <a:pt x="16303" y="6807"/>
                      <a:pt x="16303" y="8803"/>
                    </a:cubicBezTo>
                    <a:cubicBezTo>
                      <a:pt x="16303" y="10814"/>
                      <a:pt x="15526" y="12688"/>
                      <a:pt x="14094" y="14120"/>
                    </a:cubicBezTo>
                    <a:cubicBezTo>
                      <a:pt x="12692" y="15552"/>
                      <a:pt x="10788" y="16329"/>
                      <a:pt x="8792" y="16329"/>
                    </a:cubicBezTo>
                    <a:cubicBezTo>
                      <a:pt x="6780" y="16329"/>
                      <a:pt x="4906" y="15552"/>
                      <a:pt x="3474" y="14120"/>
                    </a:cubicBezTo>
                    <a:cubicBezTo>
                      <a:pt x="2042" y="12718"/>
                      <a:pt x="1265" y="10814"/>
                      <a:pt x="1265" y="8803"/>
                    </a:cubicBezTo>
                    <a:cubicBezTo>
                      <a:pt x="1265" y="6807"/>
                      <a:pt x="2042" y="4918"/>
                      <a:pt x="3474" y="3501"/>
                    </a:cubicBezTo>
                    <a:cubicBezTo>
                      <a:pt x="4937" y="2023"/>
                      <a:pt x="6857" y="1291"/>
                      <a:pt x="8792" y="1291"/>
                    </a:cubicBezTo>
                    <a:close/>
                    <a:moveTo>
                      <a:pt x="8784" y="0"/>
                    </a:moveTo>
                    <a:cubicBezTo>
                      <a:pt x="6537" y="0"/>
                      <a:pt x="4289" y="857"/>
                      <a:pt x="2575" y="2571"/>
                    </a:cubicBezTo>
                    <a:cubicBezTo>
                      <a:pt x="915" y="4232"/>
                      <a:pt x="1" y="6441"/>
                      <a:pt x="1" y="8788"/>
                    </a:cubicBezTo>
                    <a:cubicBezTo>
                      <a:pt x="1" y="11134"/>
                      <a:pt x="915" y="13343"/>
                      <a:pt x="2575" y="15004"/>
                    </a:cubicBezTo>
                    <a:cubicBezTo>
                      <a:pt x="4236" y="16649"/>
                      <a:pt x="6445" y="17563"/>
                      <a:pt x="8792" y="17563"/>
                    </a:cubicBezTo>
                    <a:cubicBezTo>
                      <a:pt x="11123" y="17563"/>
                      <a:pt x="13332" y="16649"/>
                      <a:pt x="14993" y="15004"/>
                    </a:cubicBezTo>
                    <a:cubicBezTo>
                      <a:pt x="16653" y="13343"/>
                      <a:pt x="17568" y="11134"/>
                      <a:pt x="17568" y="8788"/>
                    </a:cubicBezTo>
                    <a:cubicBezTo>
                      <a:pt x="17568" y="6441"/>
                      <a:pt x="16653" y="4232"/>
                      <a:pt x="14993" y="2571"/>
                    </a:cubicBezTo>
                    <a:cubicBezTo>
                      <a:pt x="13279" y="857"/>
                      <a:pt x="11031" y="0"/>
                      <a:pt x="8784" y="0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9" name="Google Shape;1589;p40"/>
              <p:cNvSpPr/>
              <p:nvPr/>
            </p:nvSpPr>
            <p:spPr>
              <a:xfrm>
                <a:off x="1189450" y="2242350"/>
                <a:ext cx="262850" cy="239700"/>
              </a:xfrm>
              <a:custGeom>
                <a:avLst/>
                <a:gdLst/>
                <a:ahLst/>
                <a:cxnLst/>
                <a:rect l="l" t="t" r="r" b="b"/>
                <a:pathLst>
                  <a:path w="10514" h="9588" extrusionOk="0">
                    <a:moveTo>
                      <a:pt x="5257" y="1269"/>
                    </a:moveTo>
                    <a:cubicBezTo>
                      <a:pt x="6171" y="1269"/>
                      <a:pt x="7054" y="1604"/>
                      <a:pt x="7771" y="2290"/>
                    </a:cubicBezTo>
                    <a:cubicBezTo>
                      <a:pt x="9127" y="3692"/>
                      <a:pt x="9127" y="5931"/>
                      <a:pt x="7771" y="7302"/>
                    </a:cubicBezTo>
                    <a:cubicBezTo>
                      <a:pt x="7070" y="7988"/>
                      <a:pt x="6159" y="8331"/>
                      <a:pt x="5253" y="8331"/>
                    </a:cubicBezTo>
                    <a:cubicBezTo>
                      <a:pt x="4346" y="8331"/>
                      <a:pt x="3444" y="7988"/>
                      <a:pt x="2758" y="7302"/>
                    </a:cubicBezTo>
                    <a:cubicBezTo>
                      <a:pt x="1387" y="5916"/>
                      <a:pt x="1387" y="3661"/>
                      <a:pt x="2758" y="2290"/>
                    </a:cubicBezTo>
                    <a:cubicBezTo>
                      <a:pt x="3444" y="1604"/>
                      <a:pt x="4342" y="1269"/>
                      <a:pt x="5257" y="1269"/>
                    </a:cubicBezTo>
                    <a:close/>
                    <a:moveTo>
                      <a:pt x="5255" y="1"/>
                    </a:moveTo>
                    <a:cubicBezTo>
                      <a:pt x="4026" y="1"/>
                      <a:pt x="2796" y="469"/>
                      <a:pt x="1859" y="1406"/>
                    </a:cubicBezTo>
                    <a:cubicBezTo>
                      <a:pt x="0" y="3265"/>
                      <a:pt x="0" y="6312"/>
                      <a:pt x="1859" y="8186"/>
                    </a:cubicBezTo>
                    <a:cubicBezTo>
                      <a:pt x="2788" y="9116"/>
                      <a:pt x="4038" y="9588"/>
                      <a:pt x="5257" y="9588"/>
                    </a:cubicBezTo>
                    <a:cubicBezTo>
                      <a:pt x="6491" y="9588"/>
                      <a:pt x="7710" y="9131"/>
                      <a:pt x="8639" y="8186"/>
                    </a:cubicBezTo>
                    <a:cubicBezTo>
                      <a:pt x="10513" y="6312"/>
                      <a:pt x="10513" y="3265"/>
                      <a:pt x="8639" y="1406"/>
                    </a:cubicBezTo>
                    <a:cubicBezTo>
                      <a:pt x="7710" y="469"/>
                      <a:pt x="6483" y="1"/>
                      <a:pt x="5255" y="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590" name="Google Shape;1590;p40"/>
          <p:cNvGrpSpPr/>
          <p:nvPr/>
        </p:nvGrpSpPr>
        <p:grpSpPr>
          <a:xfrm>
            <a:off x="4495278" y="2717575"/>
            <a:ext cx="5765856" cy="4103650"/>
            <a:chOff x="4452944" y="2184175"/>
            <a:chExt cx="5765856" cy="4103650"/>
          </a:xfrm>
        </p:grpSpPr>
        <p:pic>
          <p:nvPicPr>
            <p:cNvPr id="1591" name="Google Shape;1591;p40"/>
            <p:cNvPicPr preferRelativeResize="0"/>
            <p:nvPr/>
          </p:nvPicPr>
          <p:blipFill rotWithShape="1">
            <a:blip r:embed="rId4">
              <a:alphaModFix/>
            </a:blip>
            <a:srcRect l="16960" t="24718" r="7121" b="26177"/>
            <a:stretch/>
          </p:blipFill>
          <p:spPr>
            <a:xfrm rot="-5400000" flipH="1">
              <a:off x="6600975" y="2670000"/>
              <a:ext cx="4103650" cy="3132000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1592" name="Google Shape;1592;p40"/>
            <p:cNvGrpSpPr/>
            <p:nvPr/>
          </p:nvGrpSpPr>
          <p:grpSpPr>
            <a:xfrm rot="-5400000" flipH="1">
              <a:off x="8074852" y="4089881"/>
              <a:ext cx="1478405" cy="1186772"/>
              <a:chOff x="7945225" y="4302000"/>
              <a:chExt cx="904666" cy="726121"/>
            </a:xfrm>
          </p:grpSpPr>
          <p:sp>
            <p:nvSpPr>
              <p:cNvPr id="1593" name="Google Shape;1593;p40"/>
              <p:cNvSpPr/>
              <p:nvPr/>
            </p:nvSpPr>
            <p:spPr>
              <a:xfrm>
                <a:off x="8176775" y="4445200"/>
                <a:ext cx="673116" cy="582921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4" name="Google Shape;1594;p40"/>
              <p:cNvSpPr/>
              <p:nvPr/>
            </p:nvSpPr>
            <p:spPr>
              <a:xfrm>
                <a:off x="8164350" y="4302000"/>
                <a:ext cx="480925" cy="416483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5" name="Google Shape;1595;p40"/>
              <p:cNvSpPr/>
              <p:nvPr/>
            </p:nvSpPr>
            <p:spPr>
              <a:xfrm>
                <a:off x="7945225" y="4445200"/>
                <a:ext cx="480925" cy="416483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596" name="Google Shape;1596;p40"/>
            <p:cNvSpPr/>
            <p:nvPr/>
          </p:nvSpPr>
          <p:spPr>
            <a:xfrm rot="-5400000" flipH="1">
              <a:off x="5435889" y="1481375"/>
              <a:ext cx="3153315" cy="5119205"/>
            </a:xfrm>
            <a:custGeom>
              <a:avLst/>
              <a:gdLst/>
              <a:ahLst/>
              <a:cxnLst/>
              <a:rect l="l" t="t" r="r" b="b"/>
              <a:pathLst>
                <a:path w="76882" h="124813" extrusionOk="0">
                  <a:moveTo>
                    <a:pt x="76668" y="0"/>
                  </a:moveTo>
                  <a:lnTo>
                    <a:pt x="63260" y="13408"/>
                  </a:lnTo>
                  <a:cubicBezTo>
                    <a:pt x="62879" y="13789"/>
                    <a:pt x="62879" y="14398"/>
                    <a:pt x="63260" y="14779"/>
                  </a:cubicBezTo>
                  <a:lnTo>
                    <a:pt x="69857" y="21376"/>
                  </a:lnTo>
                  <a:cubicBezTo>
                    <a:pt x="70116" y="21620"/>
                    <a:pt x="70116" y="22046"/>
                    <a:pt x="69857" y="22305"/>
                  </a:cubicBezTo>
                  <a:lnTo>
                    <a:pt x="46546" y="45616"/>
                  </a:lnTo>
                  <a:cubicBezTo>
                    <a:pt x="46417" y="45738"/>
                    <a:pt x="46245" y="45799"/>
                    <a:pt x="46074" y="45799"/>
                  </a:cubicBezTo>
                  <a:cubicBezTo>
                    <a:pt x="45903" y="45799"/>
                    <a:pt x="45731" y="45738"/>
                    <a:pt x="45602" y="45616"/>
                  </a:cubicBezTo>
                  <a:lnTo>
                    <a:pt x="39020" y="39019"/>
                  </a:lnTo>
                  <a:cubicBezTo>
                    <a:pt x="38822" y="38836"/>
                    <a:pt x="38593" y="38745"/>
                    <a:pt x="38334" y="38745"/>
                  </a:cubicBezTo>
                  <a:cubicBezTo>
                    <a:pt x="38060" y="38745"/>
                    <a:pt x="37831" y="38836"/>
                    <a:pt x="37649" y="39019"/>
                  </a:cubicBezTo>
                  <a:lnTo>
                    <a:pt x="23357" y="53311"/>
                  </a:lnTo>
                  <a:cubicBezTo>
                    <a:pt x="22976" y="53691"/>
                    <a:pt x="22976" y="54301"/>
                    <a:pt x="23357" y="54682"/>
                  </a:cubicBezTo>
                  <a:lnTo>
                    <a:pt x="40833" y="72142"/>
                  </a:lnTo>
                  <a:cubicBezTo>
                    <a:pt x="40939" y="72279"/>
                    <a:pt x="41016" y="72432"/>
                    <a:pt x="41016" y="72614"/>
                  </a:cubicBezTo>
                  <a:cubicBezTo>
                    <a:pt x="41016" y="72812"/>
                    <a:pt x="40955" y="72965"/>
                    <a:pt x="40833" y="73102"/>
                  </a:cubicBezTo>
                  <a:lnTo>
                    <a:pt x="27090" y="86830"/>
                  </a:lnTo>
                  <a:cubicBezTo>
                    <a:pt x="26907" y="87028"/>
                    <a:pt x="26816" y="87256"/>
                    <a:pt x="26816" y="87515"/>
                  </a:cubicBezTo>
                  <a:lnTo>
                    <a:pt x="26816" y="96276"/>
                  </a:lnTo>
                  <a:cubicBezTo>
                    <a:pt x="26816" y="96459"/>
                    <a:pt x="26755" y="96611"/>
                    <a:pt x="26618" y="96748"/>
                  </a:cubicBezTo>
                  <a:lnTo>
                    <a:pt x="13225" y="110140"/>
                  </a:lnTo>
                  <a:cubicBezTo>
                    <a:pt x="13103" y="110270"/>
                    <a:pt x="12940" y="110335"/>
                    <a:pt x="12772" y="110335"/>
                  </a:cubicBezTo>
                  <a:cubicBezTo>
                    <a:pt x="12604" y="110335"/>
                    <a:pt x="12433" y="110270"/>
                    <a:pt x="12296" y="110140"/>
                  </a:cubicBezTo>
                  <a:lnTo>
                    <a:pt x="7618" y="105448"/>
                  </a:lnTo>
                  <a:cubicBezTo>
                    <a:pt x="7428" y="105257"/>
                    <a:pt x="7180" y="105162"/>
                    <a:pt x="6933" y="105162"/>
                  </a:cubicBezTo>
                  <a:cubicBezTo>
                    <a:pt x="6685" y="105162"/>
                    <a:pt x="6438" y="105257"/>
                    <a:pt x="6247" y="105448"/>
                  </a:cubicBezTo>
                  <a:lnTo>
                    <a:pt x="381" y="111314"/>
                  </a:lnTo>
                  <a:cubicBezTo>
                    <a:pt x="1" y="111695"/>
                    <a:pt x="1" y="112304"/>
                    <a:pt x="381" y="112685"/>
                  </a:cubicBezTo>
                  <a:lnTo>
                    <a:pt x="5059" y="117378"/>
                  </a:lnTo>
                  <a:cubicBezTo>
                    <a:pt x="5181" y="117515"/>
                    <a:pt x="5257" y="117667"/>
                    <a:pt x="5257" y="117850"/>
                  </a:cubicBezTo>
                  <a:cubicBezTo>
                    <a:pt x="5257" y="118048"/>
                    <a:pt x="5196" y="118200"/>
                    <a:pt x="5059" y="118322"/>
                  </a:cubicBezTo>
                  <a:lnTo>
                    <a:pt x="3231" y="120150"/>
                  </a:lnTo>
                  <a:cubicBezTo>
                    <a:pt x="2850" y="120531"/>
                    <a:pt x="2850" y="121141"/>
                    <a:pt x="3231" y="121522"/>
                  </a:cubicBezTo>
                  <a:lnTo>
                    <a:pt x="5059" y="123365"/>
                  </a:lnTo>
                  <a:cubicBezTo>
                    <a:pt x="5333" y="123609"/>
                    <a:pt x="5333" y="124020"/>
                    <a:pt x="5059" y="124295"/>
                  </a:cubicBezTo>
                  <a:cubicBezTo>
                    <a:pt x="4914" y="124432"/>
                    <a:pt x="4754" y="124489"/>
                    <a:pt x="4602" y="124489"/>
                  </a:cubicBezTo>
                  <a:cubicBezTo>
                    <a:pt x="4449" y="124489"/>
                    <a:pt x="4305" y="124432"/>
                    <a:pt x="4190" y="124340"/>
                  </a:cubicBezTo>
                  <a:cubicBezTo>
                    <a:pt x="3962" y="124173"/>
                    <a:pt x="3825" y="123838"/>
                    <a:pt x="4038" y="123487"/>
                  </a:cubicBezTo>
                  <a:lnTo>
                    <a:pt x="3764" y="123335"/>
                  </a:lnTo>
                  <a:lnTo>
                    <a:pt x="3764" y="123335"/>
                  </a:lnTo>
                  <a:cubicBezTo>
                    <a:pt x="3459" y="123838"/>
                    <a:pt x="3672" y="124356"/>
                    <a:pt x="3992" y="124599"/>
                  </a:cubicBezTo>
                  <a:cubicBezTo>
                    <a:pt x="4175" y="124736"/>
                    <a:pt x="4373" y="124813"/>
                    <a:pt x="4602" y="124813"/>
                  </a:cubicBezTo>
                  <a:cubicBezTo>
                    <a:pt x="4830" y="124813"/>
                    <a:pt x="5059" y="124736"/>
                    <a:pt x="5272" y="124477"/>
                  </a:cubicBezTo>
                  <a:cubicBezTo>
                    <a:pt x="5455" y="124295"/>
                    <a:pt x="5562" y="124066"/>
                    <a:pt x="5562" y="123792"/>
                  </a:cubicBezTo>
                  <a:cubicBezTo>
                    <a:pt x="5562" y="123533"/>
                    <a:pt x="5455" y="123304"/>
                    <a:pt x="5272" y="123106"/>
                  </a:cubicBezTo>
                  <a:lnTo>
                    <a:pt x="3444" y="121278"/>
                  </a:lnTo>
                  <a:cubicBezTo>
                    <a:pt x="3170" y="121034"/>
                    <a:pt x="3170" y="120623"/>
                    <a:pt x="3444" y="120349"/>
                  </a:cubicBezTo>
                  <a:lnTo>
                    <a:pt x="5272" y="118520"/>
                  </a:lnTo>
                  <a:cubicBezTo>
                    <a:pt x="5455" y="118337"/>
                    <a:pt x="5562" y="118094"/>
                    <a:pt x="5562" y="117835"/>
                  </a:cubicBezTo>
                  <a:cubicBezTo>
                    <a:pt x="5562" y="117576"/>
                    <a:pt x="5455" y="117332"/>
                    <a:pt x="5272" y="117149"/>
                  </a:cubicBezTo>
                  <a:lnTo>
                    <a:pt x="579" y="112456"/>
                  </a:lnTo>
                  <a:cubicBezTo>
                    <a:pt x="320" y="112213"/>
                    <a:pt x="320" y="111801"/>
                    <a:pt x="579" y="111527"/>
                  </a:cubicBezTo>
                  <a:lnTo>
                    <a:pt x="6445" y="105661"/>
                  </a:lnTo>
                  <a:cubicBezTo>
                    <a:pt x="6575" y="105532"/>
                    <a:pt x="6742" y="105467"/>
                    <a:pt x="6912" y="105467"/>
                  </a:cubicBezTo>
                  <a:cubicBezTo>
                    <a:pt x="7081" y="105467"/>
                    <a:pt x="7253" y="105532"/>
                    <a:pt x="7390" y="105661"/>
                  </a:cubicBezTo>
                  <a:lnTo>
                    <a:pt x="12067" y="110354"/>
                  </a:lnTo>
                  <a:cubicBezTo>
                    <a:pt x="12265" y="110537"/>
                    <a:pt x="12494" y="110643"/>
                    <a:pt x="12753" y="110643"/>
                  </a:cubicBezTo>
                  <a:cubicBezTo>
                    <a:pt x="13027" y="110643"/>
                    <a:pt x="13256" y="110537"/>
                    <a:pt x="13439" y="110354"/>
                  </a:cubicBezTo>
                  <a:lnTo>
                    <a:pt x="26831" y="96961"/>
                  </a:lnTo>
                  <a:cubicBezTo>
                    <a:pt x="27014" y="96779"/>
                    <a:pt x="27120" y="96550"/>
                    <a:pt x="27120" y="96276"/>
                  </a:cubicBezTo>
                  <a:lnTo>
                    <a:pt x="27120" y="87469"/>
                  </a:lnTo>
                  <a:cubicBezTo>
                    <a:pt x="27120" y="87287"/>
                    <a:pt x="27166" y="87134"/>
                    <a:pt x="27303" y="86997"/>
                  </a:cubicBezTo>
                  <a:lnTo>
                    <a:pt x="41031" y="73270"/>
                  </a:lnTo>
                  <a:cubicBezTo>
                    <a:pt x="41412" y="72889"/>
                    <a:pt x="41412" y="72279"/>
                    <a:pt x="41031" y="71898"/>
                  </a:cubicBezTo>
                  <a:lnTo>
                    <a:pt x="23571" y="54438"/>
                  </a:lnTo>
                  <a:cubicBezTo>
                    <a:pt x="23312" y="54194"/>
                    <a:pt x="23312" y="53768"/>
                    <a:pt x="23571" y="53509"/>
                  </a:cubicBezTo>
                  <a:lnTo>
                    <a:pt x="37862" y="39217"/>
                  </a:lnTo>
                  <a:cubicBezTo>
                    <a:pt x="37984" y="39095"/>
                    <a:pt x="38155" y="39035"/>
                    <a:pt x="38327" y="39035"/>
                  </a:cubicBezTo>
                  <a:cubicBezTo>
                    <a:pt x="38498" y="39035"/>
                    <a:pt x="38669" y="39095"/>
                    <a:pt x="38791" y="39217"/>
                  </a:cubicBezTo>
                  <a:lnTo>
                    <a:pt x="45373" y="45830"/>
                  </a:lnTo>
                  <a:cubicBezTo>
                    <a:pt x="45571" y="46013"/>
                    <a:pt x="45800" y="46119"/>
                    <a:pt x="46059" y="46119"/>
                  </a:cubicBezTo>
                  <a:cubicBezTo>
                    <a:pt x="46333" y="46119"/>
                    <a:pt x="46562" y="46013"/>
                    <a:pt x="46744" y="45830"/>
                  </a:cubicBezTo>
                  <a:lnTo>
                    <a:pt x="70055" y="22519"/>
                  </a:lnTo>
                  <a:cubicBezTo>
                    <a:pt x="70436" y="22138"/>
                    <a:pt x="70436" y="21528"/>
                    <a:pt x="70055" y="21148"/>
                  </a:cubicBezTo>
                  <a:lnTo>
                    <a:pt x="63473" y="14550"/>
                  </a:lnTo>
                  <a:cubicBezTo>
                    <a:pt x="63199" y="14307"/>
                    <a:pt x="63199" y="13895"/>
                    <a:pt x="63473" y="13621"/>
                  </a:cubicBezTo>
                  <a:lnTo>
                    <a:pt x="76881" y="213"/>
                  </a:lnTo>
                  <a:lnTo>
                    <a:pt x="76668" y="0"/>
                  </a:lnTo>
                  <a:close/>
                </a:path>
              </a:pathLst>
            </a:custGeom>
            <a:gradFill>
              <a:gsLst>
                <a:gs pos="0">
                  <a:srgbClr val="9900FF">
                    <a:alpha val="46666"/>
                  </a:srgbClr>
                </a:gs>
                <a:gs pos="100000">
                  <a:srgbClr val="FFFFFF">
                    <a:alpha val="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597" name="Google Shape;1597;p40"/>
            <p:cNvGrpSpPr/>
            <p:nvPr/>
          </p:nvGrpSpPr>
          <p:grpSpPr>
            <a:xfrm rot="-5400000" flipH="1">
              <a:off x="7140078" y="3883230"/>
              <a:ext cx="134004" cy="134004"/>
              <a:chOff x="8356813" y="1074288"/>
              <a:chExt cx="351900" cy="351900"/>
            </a:xfrm>
          </p:grpSpPr>
          <p:sp>
            <p:nvSpPr>
              <p:cNvPr id="1598" name="Google Shape;1598;p40"/>
              <p:cNvSpPr/>
              <p:nvPr/>
            </p:nvSpPr>
            <p:spPr>
              <a:xfrm>
                <a:off x="8356813" y="1074288"/>
                <a:ext cx="351900" cy="351900"/>
              </a:xfrm>
              <a:prstGeom prst="ellipse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9" name="Google Shape;1599;p40"/>
              <p:cNvSpPr/>
              <p:nvPr/>
            </p:nvSpPr>
            <p:spPr>
              <a:xfrm>
                <a:off x="8406497" y="1123972"/>
                <a:ext cx="252600" cy="252600"/>
              </a:xfrm>
              <a:prstGeom prst="ellipse">
                <a:avLst/>
              </a:pr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600" name="Google Shape;1600;p40"/>
            <p:cNvGrpSpPr/>
            <p:nvPr/>
          </p:nvGrpSpPr>
          <p:grpSpPr>
            <a:xfrm rot="-5400000" flipH="1">
              <a:off x="6766253" y="3499155"/>
              <a:ext cx="134004" cy="134004"/>
              <a:chOff x="8356813" y="1074288"/>
              <a:chExt cx="351900" cy="351900"/>
            </a:xfrm>
          </p:grpSpPr>
          <p:sp>
            <p:nvSpPr>
              <p:cNvPr id="1601" name="Google Shape;1601;p40"/>
              <p:cNvSpPr/>
              <p:nvPr/>
            </p:nvSpPr>
            <p:spPr>
              <a:xfrm>
                <a:off x="8356813" y="1074288"/>
                <a:ext cx="351900" cy="351900"/>
              </a:xfrm>
              <a:prstGeom prst="ellipse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2" name="Google Shape;1602;p40"/>
              <p:cNvSpPr/>
              <p:nvPr/>
            </p:nvSpPr>
            <p:spPr>
              <a:xfrm>
                <a:off x="8406497" y="1123972"/>
                <a:ext cx="252600" cy="252600"/>
              </a:xfrm>
              <a:prstGeom prst="ellipse">
                <a:avLst/>
              </a:pr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603" name="Google Shape;1603;p40"/>
            <p:cNvSpPr/>
            <p:nvPr/>
          </p:nvSpPr>
          <p:spPr>
            <a:xfrm rot="5400000" flipH="1">
              <a:off x="6561314" y="2368138"/>
              <a:ext cx="1902692" cy="4069511"/>
            </a:xfrm>
            <a:custGeom>
              <a:avLst/>
              <a:gdLst/>
              <a:ahLst/>
              <a:cxnLst/>
              <a:rect l="l" t="t" r="r" b="b"/>
              <a:pathLst>
                <a:path w="23937" h="56267" extrusionOk="0">
                  <a:moveTo>
                    <a:pt x="12997" y="1"/>
                  </a:moveTo>
                  <a:lnTo>
                    <a:pt x="12784" y="214"/>
                  </a:lnTo>
                  <a:lnTo>
                    <a:pt x="23098" y="10513"/>
                  </a:lnTo>
                  <a:cubicBezTo>
                    <a:pt x="23434" y="10864"/>
                    <a:pt x="23632" y="11321"/>
                    <a:pt x="23632" y="11808"/>
                  </a:cubicBezTo>
                  <a:cubicBezTo>
                    <a:pt x="23632" y="12311"/>
                    <a:pt x="23434" y="12768"/>
                    <a:pt x="23098" y="13104"/>
                  </a:cubicBezTo>
                  <a:lnTo>
                    <a:pt x="21925" y="14261"/>
                  </a:lnTo>
                  <a:cubicBezTo>
                    <a:pt x="21575" y="14627"/>
                    <a:pt x="21110" y="14810"/>
                    <a:pt x="20642" y="14810"/>
                  </a:cubicBezTo>
                  <a:cubicBezTo>
                    <a:pt x="20173" y="14810"/>
                    <a:pt x="19701" y="14627"/>
                    <a:pt x="19335" y="14261"/>
                  </a:cubicBezTo>
                  <a:lnTo>
                    <a:pt x="16958" y="11885"/>
                  </a:lnTo>
                  <a:cubicBezTo>
                    <a:pt x="16547" y="11489"/>
                    <a:pt x="16029" y="11260"/>
                    <a:pt x="15435" y="11260"/>
                  </a:cubicBezTo>
                  <a:cubicBezTo>
                    <a:pt x="14841" y="11260"/>
                    <a:pt x="14307" y="11489"/>
                    <a:pt x="13911" y="11885"/>
                  </a:cubicBezTo>
                  <a:lnTo>
                    <a:pt x="12525" y="13271"/>
                  </a:lnTo>
                  <a:cubicBezTo>
                    <a:pt x="12129" y="13698"/>
                    <a:pt x="11900" y="14231"/>
                    <a:pt x="11900" y="14795"/>
                  </a:cubicBezTo>
                  <a:cubicBezTo>
                    <a:pt x="11900" y="15374"/>
                    <a:pt x="12129" y="15922"/>
                    <a:pt x="12525" y="16318"/>
                  </a:cubicBezTo>
                  <a:cubicBezTo>
                    <a:pt x="12860" y="16669"/>
                    <a:pt x="13058" y="17126"/>
                    <a:pt x="13058" y="17629"/>
                  </a:cubicBezTo>
                  <a:cubicBezTo>
                    <a:pt x="13058" y="18116"/>
                    <a:pt x="12860" y="18573"/>
                    <a:pt x="12525" y="18924"/>
                  </a:cubicBezTo>
                  <a:lnTo>
                    <a:pt x="11489" y="19944"/>
                  </a:lnTo>
                  <a:cubicBezTo>
                    <a:pt x="11154" y="20295"/>
                    <a:pt x="10696" y="20478"/>
                    <a:pt x="10209" y="20478"/>
                  </a:cubicBezTo>
                  <a:lnTo>
                    <a:pt x="9569" y="20478"/>
                  </a:lnTo>
                  <a:cubicBezTo>
                    <a:pt x="8990" y="20478"/>
                    <a:pt x="8457" y="20706"/>
                    <a:pt x="8045" y="21102"/>
                  </a:cubicBezTo>
                  <a:lnTo>
                    <a:pt x="3353" y="25810"/>
                  </a:lnTo>
                  <a:cubicBezTo>
                    <a:pt x="2515" y="26648"/>
                    <a:pt x="2515" y="28004"/>
                    <a:pt x="3353" y="28842"/>
                  </a:cubicBezTo>
                  <a:lnTo>
                    <a:pt x="10529" y="36018"/>
                  </a:lnTo>
                  <a:cubicBezTo>
                    <a:pt x="10864" y="36369"/>
                    <a:pt x="11062" y="36826"/>
                    <a:pt x="11062" y="37313"/>
                  </a:cubicBezTo>
                  <a:cubicBezTo>
                    <a:pt x="11062" y="37801"/>
                    <a:pt x="10864" y="38273"/>
                    <a:pt x="10529" y="38608"/>
                  </a:cubicBezTo>
                  <a:lnTo>
                    <a:pt x="8198" y="40940"/>
                  </a:lnTo>
                  <a:cubicBezTo>
                    <a:pt x="7802" y="41351"/>
                    <a:pt x="7573" y="41884"/>
                    <a:pt x="7573" y="42463"/>
                  </a:cubicBezTo>
                  <a:lnTo>
                    <a:pt x="7573" y="47720"/>
                  </a:lnTo>
                  <a:cubicBezTo>
                    <a:pt x="7573" y="48207"/>
                    <a:pt x="7390" y="48664"/>
                    <a:pt x="7040" y="49015"/>
                  </a:cubicBezTo>
                  <a:lnTo>
                    <a:pt x="1" y="56054"/>
                  </a:lnTo>
                  <a:lnTo>
                    <a:pt x="199" y="56267"/>
                  </a:lnTo>
                  <a:lnTo>
                    <a:pt x="7268" y="49274"/>
                  </a:lnTo>
                  <a:cubicBezTo>
                    <a:pt x="7664" y="48862"/>
                    <a:pt x="7893" y="48329"/>
                    <a:pt x="7893" y="47750"/>
                  </a:cubicBezTo>
                  <a:lnTo>
                    <a:pt x="7893" y="42494"/>
                  </a:lnTo>
                  <a:cubicBezTo>
                    <a:pt x="7893" y="42006"/>
                    <a:pt x="8091" y="41549"/>
                    <a:pt x="8426" y="41199"/>
                  </a:cubicBezTo>
                  <a:lnTo>
                    <a:pt x="10757" y="38883"/>
                  </a:lnTo>
                  <a:cubicBezTo>
                    <a:pt x="11154" y="38456"/>
                    <a:pt x="11382" y="37923"/>
                    <a:pt x="11382" y="37359"/>
                  </a:cubicBezTo>
                  <a:cubicBezTo>
                    <a:pt x="11382" y="36765"/>
                    <a:pt x="11154" y="36232"/>
                    <a:pt x="10757" y="35835"/>
                  </a:cubicBezTo>
                  <a:lnTo>
                    <a:pt x="3581" y="28644"/>
                  </a:lnTo>
                  <a:cubicBezTo>
                    <a:pt x="2850" y="27943"/>
                    <a:pt x="2850" y="26785"/>
                    <a:pt x="3581" y="26054"/>
                  </a:cubicBezTo>
                  <a:lnTo>
                    <a:pt x="8274" y="21346"/>
                  </a:lnTo>
                  <a:cubicBezTo>
                    <a:pt x="8624" y="21011"/>
                    <a:pt x="9081" y="20813"/>
                    <a:pt x="9569" y="20813"/>
                  </a:cubicBezTo>
                  <a:lnTo>
                    <a:pt x="10209" y="20813"/>
                  </a:lnTo>
                  <a:cubicBezTo>
                    <a:pt x="10788" y="20813"/>
                    <a:pt x="11321" y="20584"/>
                    <a:pt x="11732" y="20188"/>
                  </a:cubicBezTo>
                  <a:lnTo>
                    <a:pt x="12753" y="19167"/>
                  </a:lnTo>
                  <a:cubicBezTo>
                    <a:pt x="13149" y="18741"/>
                    <a:pt x="13378" y="18208"/>
                    <a:pt x="13378" y="17644"/>
                  </a:cubicBezTo>
                  <a:cubicBezTo>
                    <a:pt x="13378" y="17050"/>
                    <a:pt x="13149" y="16516"/>
                    <a:pt x="12753" y="16120"/>
                  </a:cubicBezTo>
                  <a:cubicBezTo>
                    <a:pt x="12418" y="15770"/>
                    <a:pt x="12220" y="15313"/>
                    <a:pt x="12220" y="14825"/>
                  </a:cubicBezTo>
                  <a:cubicBezTo>
                    <a:pt x="12220" y="14322"/>
                    <a:pt x="12418" y="13865"/>
                    <a:pt x="12753" y="13530"/>
                  </a:cubicBezTo>
                  <a:lnTo>
                    <a:pt x="14140" y="12128"/>
                  </a:lnTo>
                  <a:cubicBezTo>
                    <a:pt x="14490" y="11793"/>
                    <a:pt x="14947" y="11595"/>
                    <a:pt x="15435" y="11595"/>
                  </a:cubicBezTo>
                  <a:cubicBezTo>
                    <a:pt x="15938" y="11595"/>
                    <a:pt x="16395" y="11793"/>
                    <a:pt x="16730" y="12128"/>
                  </a:cubicBezTo>
                  <a:lnTo>
                    <a:pt x="19107" y="14520"/>
                  </a:lnTo>
                  <a:cubicBezTo>
                    <a:pt x="19526" y="14939"/>
                    <a:pt x="20074" y="15149"/>
                    <a:pt x="20623" y="15149"/>
                  </a:cubicBezTo>
                  <a:cubicBezTo>
                    <a:pt x="21171" y="15149"/>
                    <a:pt x="21720" y="14939"/>
                    <a:pt x="22139" y="14520"/>
                  </a:cubicBezTo>
                  <a:lnTo>
                    <a:pt x="23297" y="13347"/>
                  </a:lnTo>
                  <a:cubicBezTo>
                    <a:pt x="23708" y="12936"/>
                    <a:pt x="23936" y="12403"/>
                    <a:pt x="23936" y="11824"/>
                  </a:cubicBezTo>
                  <a:cubicBezTo>
                    <a:pt x="23936" y="11260"/>
                    <a:pt x="23708" y="10711"/>
                    <a:pt x="23297" y="10300"/>
                  </a:cubicBezTo>
                  <a:lnTo>
                    <a:pt x="12997" y="1"/>
                  </a:ln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40000">
                  <a:srgbClr val="FF9900">
                    <a:alpha val="40784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2700006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4" name="Google Shape;1604;p40"/>
            <p:cNvSpPr/>
            <p:nvPr/>
          </p:nvSpPr>
          <p:spPr>
            <a:xfrm rot="5400000" flipH="1">
              <a:off x="6562398" y="2676948"/>
              <a:ext cx="1902692" cy="4069511"/>
            </a:xfrm>
            <a:custGeom>
              <a:avLst/>
              <a:gdLst/>
              <a:ahLst/>
              <a:cxnLst/>
              <a:rect l="l" t="t" r="r" b="b"/>
              <a:pathLst>
                <a:path w="23937" h="56267" extrusionOk="0">
                  <a:moveTo>
                    <a:pt x="12997" y="0"/>
                  </a:moveTo>
                  <a:lnTo>
                    <a:pt x="12784" y="214"/>
                  </a:lnTo>
                  <a:lnTo>
                    <a:pt x="23098" y="10513"/>
                  </a:lnTo>
                  <a:cubicBezTo>
                    <a:pt x="23434" y="10848"/>
                    <a:pt x="23632" y="11305"/>
                    <a:pt x="23632" y="11808"/>
                  </a:cubicBezTo>
                  <a:cubicBezTo>
                    <a:pt x="23632" y="12296"/>
                    <a:pt x="23434" y="12753"/>
                    <a:pt x="23098" y="13103"/>
                  </a:cubicBezTo>
                  <a:lnTo>
                    <a:pt x="21925" y="14261"/>
                  </a:lnTo>
                  <a:cubicBezTo>
                    <a:pt x="21575" y="14627"/>
                    <a:pt x="21110" y="14810"/>
                    <a:pt x="20642" y="14810"/>
                  </a:cubicBezTo>
                  <a:cubicBezTo>
                    <a:pt x="20173" y="14810"/>
                    <a:pt x="19701" y="14627"/>
                    <a:pt x="19335" y="14261"/>
                  </a:cubicBezTo>
                  <a:lnTo>
                    <a:pt x="16958" y="11884"/>
                  </a:lnTo>
                  <a:cubicBezTo>
                    <a:pt x="16547" y="11488"/>
                    <a:pt x="16029" y="11260"/>
                    <a:pt x="15435" y="11260"/>
                  </a:cubicBezTo>
                  <a:cubicBezTo>
                    <a:pt x="14840" y="11260"/>
                    <a:pt x="14307" y="11488"/>
                    <a:pt x="13911" y="11884"/>
                  </a:cubicBezTo>
                  <a:lnTo>
                    <a:pt x="12525" y="13271"/>
                  </a:lnTo>
                  <a:cubicBezTo>
                    <a:pt x="11687" y="14109"/>
                    <a:pt x="11687" y="15465"/>
                    <a:pt x="12525" y="16303"/>
                  </a:cubicBezTo>
                  <a:cubicBezTo>
                    <a:pt x="12860" y="16638"/>
                    <a:pt x="13058" y="17095"/>
                    <a:pt x="13058" y="17598"/>
                  </a:cubicBezTo>
                  <a:cubicBezTo>
                    <a:pt x="13058" y="18085"/>
                    <a:pt x="12860" y="18543"/>
                    <a:pt x="12525" y="18893"/>
                  </a:cubicBezTo>
                  <a:lnTo>
                    <a:pt x="11489" y="19914"/>
                  </a:lnTo>
                  <a:cubicBezTo>
                    <a:pt x="11153" y="20264"/>
                    <a:pt x="10696" y="20447"/>
                    <a:pt x="10193" y="20447"/>
                  </a:cubicBezTo>
                  <a:lnTo>
                    <a:pt x="9569" y="20447"/>
                  </a:lnTo>
                  <a:cubicBezTo>
                    <a:pt x="8975" y="20447"/>
                    <a:pt x="8441" y="20676"/>
                    <a:pt x="8045" y="21087"/>
                  </a:cubicBezTo>
                  <a:lnTo>
                    <a:pt x="3337" y="25780"/>
                  </a:lnTo>
                  <a:cubicBezTo>
                    <a:pt x="2941" y="26206"/>
                    <a:pt x="2713" y="26739"/>
                    <a:pt x="2713" y="27303"/>
                  </a:cubicBezTo>
                  <a:cubicBezTo>
                    <a:pt x="2713" y="27897"/>
                    <a:pt x="2941" y="28431"/>
                    <a:pt x="3337" y="28827"/>
                  </a:cubicBezTo>
                  <a:lnTo>
                    <a:pt x="10529" y="36018"/>
                  </a:lnTo>
                  <a:cubicBezTo>
                    <a:pt x="11245" y="36719"/>
                    <a:pt x="11245" y="37877"/>
                    <a:pt x="10529" y="38608"/>
                  </a:cubicBezTo>
                  <a:lnTo>
                    <a:pt x="8198" y="40924"/>
                  </a:lnTo>
                  <a:cubicBezTo>
                    <a:pt x="7801" y="41351"/>
                    <a:pt x="7573" y="41884"/>
                    <a:pt x="7573" y="42448"/>
                  </a:cubicBezTo>
                  <a:lnTo>
                    <a:pt x="7573" y="47704"/>
                  </a:lnTo>
                  <a:cubicBezTo>
                    <a:pt x="7573" y="48207"/>
                    <a:pt x="7375" y="48664"/>
                    <a:pt x="7040" y="48999"/>
                  </a:cubicBezTo>
                  <a:lnTo>
                    <a:pt x="1" y="56053"/>
                  </a:lnTo>
                  <a:lnTo>
                    <a:pt x="199" y="56267"/>
                  </a:lnTo>
                  <a:lnTo>
                    <a:pt x="7268" y="49212"/>
                  </a:lnTo>
                  <a:cubicBezTo>
                    <a:pt x="7664" y="48801"/>
                    <a:pt x="7893" y="48268"/>
                    <a:pt x="7893" y="47689"/>
                  </a:cubicBezTo>
                  <a:lnTo>
                    <a:pt x="7893" y="42432"/>
                  </a:lnTo>
                  <a:cubicBezTo>
                    <a:pt x="7893" y="41945"/>
                    <a:pt x="8091" y="41473"/>
                    <a:pt x="8426" y="41137"/>
                  </a:cubicBezTo>
                  <a:lnTo>
                    <a:pt x="10757" y="38806"/>
                  </a:lnTo>
                  <a:cubicBezTo>
                    <a:pt x="11595" y="37984"/>
                    <a:pt x="11595" y="36628"/>
                    <a:pt x="10757" y="35790"/>
                  </a:cubicBezTo>
                  <a:lnTo>
                    <a:pt x="3581" y="28598"/>
                  </a:lnTo>
                  <a:cubicBezTo>
                    <a:pt x="3231" y="28263"/>
                    <a:pt x="3048" y="27806"/>
                    <a:pt x="3048" y="27318"/>
                  </a:cubicBezTo>
                  <a:cubicBezTo>
                    <a:pt x="3048" y="26816"/>
                    <a:pt x="3231" y="26359"/>
                    <a:pt x="3581" y="26023"/>
                  </a:cubicBezTo>
                  <a:lnTo>
                    <a:pt x="8274" y="21346"/>
                  </a:lnTo>
                  <a:cubicBezTo>
                    <a:pt x="8624" y="21011"/>
                    <a:pt x="9081" y="20813"/>
                    <a:pt x="9569" y="20813"/>
                  </a:cubicBezTo>
                  <a:lnTo>
                    <a:pt x="10209" y="20813"/>
                  </a:lnTo>
                  <a:cubicBezTo>
                    <a:pt x="10788" y="20813"/>
                    <a:pt x="11321" y="20584"/>
                    <a:pt x="11732" y="20188"/>
                  </a:cubicBezTo>
                  <a:lnTo>
                    <a:pt x="12753" y="19152"/>
                  </a:lnTo>
                  <a:cubicBezTo>
                    <a:pt x="13149" y="18741"/>
                    <a:pt x="13378" y="18207"/>
                    <a:pt x="13378" y="17628"/>
                  </a:cubicBezTo>
                  <a:cubicBezTo>
                    <a:pt x="13378" y="17049"/>
                    <a:pt x="13149" y="16516"/>
                    <a:pt x="12753" y="16105"/>
                  </a:cubicBezTo>
                  <a:cubicBezTo>
                    <a:pt x="12037" y="15404"/>
                    <a:pt x="12037" y="14246"/>
                    <a:pt x="12753" y="13515"/>
                  </a:cubicBezTo>
                  <a:lnTo>
                    <a:pt x="14140" y="12128"/>
                  </a:lnTo>
                  <a:cubicBezTo>
                    <a:pt x="14490" y="11793"/>
                    <a:pt x="14947" y="11595"/>
                    <a:pt x="15435" y="11595"/>
                  </a:cubicBezTo>
                  <a:cubicBezTo>
                    <a:pt x="15937" y="11595"/>
                    <a:pt x="16395" y="11793"/>
                    <a:pt x="16730" y="12128"/>
                  </a:cubicBezTo>
                  <a:lnTo>
                    <a:pt x="19106" y="14505"/>
                  </a:lnTo>
                  <a:cubicBezTo>
                    <a:pt x="19525" y="14924"/>
                    <a:pt x="20074" y="15133"/>
                    <a:pt x="20622" y="15133"/>
                  </a:cubicBezTo>
                  <a:cubicBezTo>
                    <a:pt x="21171" y="15133"/>
                    <a:pt x="21719" y="14924"/>
                    <a:pt x="22138" y="14505"/>
                  </a:cubicBezTo>
                  <a:lnTo>
                    <a:pt x="23296" y="13347"/>
                  </a:lnTo>
                  <a:cubicBezTo>
                    <a:pt x="23708" y="12936"/>
                    <a:pt x="23936" y="12402"/>
                    <a:pt x="23936" y="11823"/>
                  </a:cubicBezTo>
                  <a:cubicBezTo>
                    <a:pt x="23936" y="11229"/>
                    <a:pt x="23708" y="10696"/>
                    <a:pt x="23296" y="10300"/>
                  </a:cubicBezTo>
                  <a:lnTo>
                    <a:pt x="12997" y="0"/>
                  </a:ln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40000">
                  <a:srgbClr val="FF9900">
                    <a:alpha val="40784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2700006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605" name="Google Shape;1605;p40"/>
            <p:cNvGrpSpPr/>
            <p:nvPr/>
          </p:nvGrpSpPr>
          <p:grpSpPr>
            <a:xfrm rot="-5400000" flipH="1">
              <a:off x="7404606" y="3451356"/>
              <a:ext cx="582050" cy="582425"/>
              <a:chOff x="959750" y="3039275"/>
              <a:chExt cx="582050" cy="582425"/>
            </a:xfrm>
          </p:grpSpPr>
          <p:sp>
            <p:nvSpPr>
              <p:cNvPr id="1606" name="Google Shape;1606;p40"/>
              <p:cNvSpPr/>
              <p:nvPr/>
            </p:nvSpPr>
            <p:spPr>
              <a:xfrm>
                <a:off x="959750" y="3498275"/>
                <a:ext cx="123450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7" extrusionOk="0">
                    <a:moveTo>
                      <a:pt x="1403" y="0"/>
                    </a:moveTo>
                    <a:lnTo>
                      <a:pt x="1" y="1402"/>
                    </a:lnTo>
                    <a:lnTo>
                      <a:pt x="3536" y="4937"/>
                    </a:lnTo>
                    <a:lnTo>
                      <a:pt x="4937" y="3535"/>
                    </a:lnTo>
                    <a:lnTo>
                      <a:pt x="1403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7" name="Google Shape;1607;p40"/>
              <p:cNvSpPr/>
              <p:nvPr/>
            </p:nvSpPr>
            <p:spPr>
              <a:xfrm>
                <a:off x="1035950" y="3421700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402" y="1"/>
                    </a:moveTo>
                    <a:lnTo>
                      <a:pt x="0" y="1403"/>
                    </a:lnTo>
                    <a:lnTo>
                      <a:pt x="3535" y="4952"/>
                    </a:lnTo>
                    <a:lnTo>
                      <a:pt x="4937" y="3551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8" name="Google Shape;1608;p40"/>
              <p:cNvSpPr/>
              <p:nvPr/>
            </p:nvSpPr>
            <p:spPr>
              <a:xfrm>
                <a:off x="1112500" y="3345525"/>
                <a:ext cx="123825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9" name="Google Shape;1609;p40"/>
              <p:cNvSpPr/>
              <p:nvPr/>
            </p:nvSpPr>
            <p:spPr>
              <a:xfrm>
                <a:off x="1188675" y="3268975"/>
                <a:ext cx="1238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7" extrusionOk="0">
                    <a:moveTo>
                      <a:pt x="1402" y="0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50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0" name="Google Shape;1610;p40"/>
              <p:cNvSpPr/>
              <p:nvPr/>
            </p:nvSpPr>
            <p:spPr>
              <a:xfrm>
                <a:off x="1265625" y="3192800"/>
                <a:ext cx="1234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37" extrusionOk="0">
                    <a:moveTo>
                      <a:pt x="1402" y="0"/>
                    </a:moveTo>
                    <a:lnTo>
                      <a:pt x="0" y="1386"/>
                    </a:lnTo>
                    <a:lnTo>
                      <a:pt x="3535" y="4936"/>
                    </a:lnTo>
                    <a:lnTo>
                      <a:pt x="4937" y="3535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1" name="Google Shape;1611;p40"/>
              <p:cNvSpPr/>
              <p:nvPr/>
            </p:nvSpPr>
            <p:spPr>
              <a:xfrm>
                <a:off x="1341800" y="3116225"/>
                <a:ext cx="123450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35" y="4937"/>
                    </a:lnTo>
                    <a:lnTo>
                      <a:pt x="4937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2" name="Google Shape;1612;p40"/>
              <p:cNvSpPr/>
              <p:nvPr/>
            </p:nvSpPr>
            <p:spPr>
              <a:xfrm>
                <a:off x="1418375" y="3039275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387" y="1"/>
                    </a:moveTo>
                    <a:lnTo>
                      <a:pt x="0" y="1403"/>
                    </a:lnTo>
                    <a:lnTo>
                      <a:pt x="3535" y="4953"/>
                    </a:lnTo>
                    <a:lnTo>
                      <a:pt x="4936" y="3551"/>
                    </a:lnTo>
                    <a:lnTo>
                      <a:pt x="1387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613" name="Google Shape;1613;p40"/>
            <p:cNvGrpSpPr/>
            <p:nvPr/>
          </p:nvGrpSpPr>
          <p:grpSpPr>
            <a:xfrm rot="-5400000" flipH="1">
              <a:off x="7237650" y="4201057"/>
              <a:ext cx="699928" cy="1651024"/>
              <a:chOff x="8337812" y="3492483"/>
              <a:chExt cx="699928" cy="1651024"/>
            </a:xfrm>
          </p:grpSpPr>
          <p:sp>
            <p:nvSpPr>
              <p:cNvPr id="1614" name="Google Shape;1614;p40"/>
              <p:cNvSpPr/>
              <p:nvPr/>
            </p:nvSpPr>
            <p:spPr>
              <a:xfrm>
                <a:off x="8337812" y="3492483"/>
                <a:ext cx="483116" cy="1013645"/>
              </a:xfrm>
              <a:custGeom>
                <a:avLst/>
                <a:gdLst/>
                <a:ahLst/>
                <a:cxnLst/>
                <a:rect l="l" t="t" r="r" b="b"/>
                <a:pathLst>
                  <a:path w="11779" h="24714" extrusionOk="0">
                    <a:moveTo>
                      <a:pt x="6735" y="1"/>
                    </a:moveTo>
                    <a:lnTo>
                      <a:pt x="1" y="6750"/>
                    </a:lnTo>
                    <a:lnTo>
                      <a:pt x="229" y="6964"/>
                    </a:lnTo>
                    <a:lnTo>
                      <a:pt x="6415" y="763"/>
                    </a:lnTo>
                    <a:lnTo>
                      <a:pt x="6415" y="13165"/>
                    </a:lnTo>
                    <a:lnTo>
                      <a:pt x="11458" y="13165"/>
                    </a:lnTo>
                    <a:lnTo>
                      <a:pt x="11458" y="24713"/>
                    </a:lnTo>
                    <a:lnTo>
                      <a:pt x="11778" y="24713"/>
                    </a:lnTo>
                    <a:lnTo>
                      <a:pt x="11778" y="12860"/>
                    </a:lnTo>
                    <a:lnTo>
                      <a:pt x="6735" y="12860"/>
                    </a:lnTo>
                    <a:lnTo>
                      <a:pt x="6735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37254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5" name="Google Shape;1615;p40"/>
              <p:cNvSpPr/>
              <p:nvPr/>
            </p:nvSpPr>
            <p:spPr>
              <a:xfrm>
                <a:off x="8698380" y="3916789"/>
                <a:ext cx="246869" cy="1226718"/>
              </a:xfrm>
              <a:custGeom>
                <a:avLst/>
                <a:gdLst/>
                <a:ahLst/>
                <a:cxnLst/>
                <a:rect l="l" t="t" r="r" b="b"/>
                <a:pathLst>
                  <a:path w="6019" h="29909" extrusionOk="0">
                    <a:moveTo>
                      <a:pt x="1" y="1"/>
                    </a:moveTo>
                    <a:lnTo>
                      <a:pt x="1" y="306"/>
                    </a:lnTo>
                    <a:lnTo>
                      <a:pt x="5699" y="306"/>
                    </a:lnTo>
                    <a:lnTo>
                      <a:pt x="5699" y="29909"/>
                    </a:lnTo>
                    <a:lnTo>
                      <a:pt x="6019" y="29909"/>
                    </a:lnTo>
                    <a:lnTo>
                      <a:pt x="6019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37254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6" name="Google Shape;1616;p40"/>
              <p:cNvSpPr/>
              <p:nvPr/>
            </p:nvSpPr>
            <p:spPr>
              <a:xfrm>
                <a:off x="8790871" y="3823684"/>
                <a:ext cx="246869" cy="1226718"/>
              </a:xfrm>
              <a:custGeom>
                <a:avLst/>
                <a:gdLst/>
                <a:ahLst/>
                <a:cxnLst/>
                <a:rect l="l" t="t" r="r" b="b"/>
                <a:pathLst>
                  <a:path w="6019" h="29909" extrusionOk="0">
                    <a:moveTo>
                      <a:pt x="1" y="1"/>
                    </a:moveTo>
                    <a:lnTo>
                      <a:pt x="1" y="305"/>
                    </a:lnTo>
                    <a:lnTo>
                      <a:pt x="5714" y="305"/>
                    </a:lnTo>
                    <a:lnTo>
                      <a:pt x="5714" y="29909"/>
                    </a:lnTo>
                    <a:lnTo>
                      <a:pt x="6019" y="29909"/>
                    </a:lnTo>
                    <a:lnTo>
                      <a:pt x="6019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37254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617" name="Google Shape;1617;p40"/>
            <p:cNvSpPr/>
            <p:nvPr/>
          </p:nvSpPr>
          <p:spPr>
            <a:xfrm rot="147769" flipH="1">
              <a:off x="7025973" y="4504982"/>
              <a:ext cx="454547" cy="449759"/>
            </a:xfrm>
            <a:custGeom>
              <a:avLst/>
              <a:gdLst/>
              <a:ahLst/>
              <a:cxnLst/>
              <a:rect l="l" t="t" r="r" b="b"/>
              <a:pathLst>
                <a:path w="36171" h="35790" extrusionOk="0">
                  <a:moveTo>
                    <a:pt x="34030" y="1"/>
                  </a:moveTo>
                  <a:cubicBezTo>
                    <a:pt x="33531" y="1"/>
                    <a:pt x="33032" y="191"/>
                    <a:pt x="32651" y="572"/>
                  </a:cubicBezTo>
                  <a:cubicBezTo>
                    <a:pt x="31890" y="1334"/>
                    <a:pt x="31890" y="2568"/>
                    <a:pt x="32651" y="3330"/>
                  </a:cubicBezTo>
                  <a:cubicBezTo>
                    <a:pt x="33032" y="3711"/>
                    <a:pt x="33531" y="3901"/>
                    <a:pt x="34030" y="3901"/>
                  </a:cubicBezTo>
                  <a:cubicBezTo>
                    <a:pt x="34529" y="3901"/>
                    <a:pt x="35028" y="3711"/>
                    <a:pt x="35409" y="3330"/>
                  </a:cubicBezTo>
                  <a:cubicBezTo>
                    <a:pt x="36171" y="2568"/>
                    <a:pt x="36171" y="1334"/>
                    <a:pt x="35409" y="572"/>
                  </a:cubicBezTo>
                  <a:cubicBezTo>
                    <a:pt x="35028" y="191"/>
                    <a:pt x="34529" y="1"/>
                    <a:pt x="34030" y="1"/>
                  </a:cubicBezTo>
                  <a:close/>
                  <a:moveTo>
                    <a:pt x="27662" y="6385"/>
                  </a:moveTo>
                  <a:cubicBezTo>
                    <a:pt x="27163" y="6385"/>
                    <a:pt x="26664" y="6575"/>
                    <a:pt x="26283" y="6956"/>
                  </a:cubicBezTo>
                  <a:cubicBezTo>
                    <a:pt x="25521" y="7718"/>
                    <a:pt x="25521" y="8952"/>
                    <a:pt x="26283" y="9714"/>
                  </a:cubicBezTo>
                  <a:cubicBezTo>
                    <a:pt x="26664" y="10095"/>
                    <a:pt x="27163" y="10285"/>
                    <a:pt x="27662" y="10285"/>
                  </a:cubicBezTo>
                  <a:cubicBezTo>
                    <a:pt x="28161" y="10285"/>
                    <a:pt x="28660" y="10095"/>
                    <a:pt x="29040" y="9714"/>
                  </a:cubicBezTo>
                  <a:cubicBezTo>
                    <a:pt x="29802" y="8952"/>
                    <a:pt x="29802" y="7718"/>
                    <a:pt x="29040" y="6956"/>
                  </a:cubicBezTo>
                  <a:cubicBezTo>
                    <a:pt x="28660" y="6575"/>
                    <a:pt x="28161" y="6385"/>
                    <a:pt x="27662" y="6385"/>
                  </a:cubicBezTo>
                  <a:close/>
                  <a:moveTo>
                    <a:pt x="21285" y="12753"/>
                  </a:moveTo>
                  <a:cubicBezTo>
                    <a:pt x="20783" y="12753"/>
                    <a:pt x="20280" y="12944"/>
                    <a:pt x="19899" y="13325"/>
                  </a:cubicBezTo>
                  <a:cubicBezTo>
                    <a:pt x="19137" y="14086"/>
                    <a:pt x="19137" y="15336"/>
                    <a:pt x="19899" y="16097"/>
                  </a:cubicBezTo>
                  <a:cubicBezTo>
                    <a:pt x="20280" y="16478"/>
                    <a:pt x="20783" y="16669"/>
                    <a:pt x="21285" y="16669"/>
                  </a:cubicBezTo>
                  <a:cubicBezTo>
                    <a:pt x="21788" y="16669"/>
                    <a:pt x="22291" y="16478"/>
                    <a:pt x="22672" y="16097"/>
                  </a:cubicBezTo>
                  <a:cubicBezTo>
                    <a:pt x="23434" y="15336"/>
                    <a:pt x="23434" y="14086"/>
                    <a:pt x="22672" y="13325"/>
                  </a:cubicBezTo>
                  <a:cubicBezTo>
                    <a:pt x="22291" y="12944"/>
                    <a:pt x="21788" y="12753"/>
                    <a:pt x="21285" y="12753"/>
                  </a:cubicBezTo>
                  <a:close/>
                  <a:moveTo>
                    <a:pt x="14917" y="19128"/>
                  </a:moveTo>
                  <a:cubicBezTo>
                    <a:pt x="14415" y="19128"/>
                    <a:pt x="13913" y="19318"/>
                    <a:pt x="13530" y="19693"/>
                  </a:cubicBezTo>
                  <a:cubicBezTo>
                    <a:pt x="12768" y="20455"/>
                    <a:pt x="12768" y="21689"/>
                    <a:pt x="13530" y="22451"/>
                  </a:cubicBezTo>
                  <a:cubicBezTo>
                    <a:pt x="13911" y="22832"/>
                    <a:pt x="14410" y="23022"/>
                    <a:pt x="14909" y="23022"/>
                  </a:cubicBezTo>
                  <a:cubicBezTo>
                    <a:pt x="15408" y="23022"/>
                    <a:pt x="15907" y="22832"/>
                    <a:pt x="16288" y="22451"/>
                  </a:cubicBezTo>
                  <a:cubicBezTo>
                    <a:pt x="17050" y="21689"/>
                    <a:pt x="17050" y="20455"/>
                    <a:pt x="16288" y="19693"/>
                  </a:cubicBezTo>
                  <a:cubicBezTo>
                    <a:pt x="15909" y="19314"/>
                    <a:pt x="15413" y="19128"/>
                    <a:pt x="14917" y="19128"/>
                  </a:cubicBezTo>
                  <a:close/>
                  <a:moveTo>
                    <a:pt x="8525" y="25506"/>
                  </a:moveTo>
                  <a:cubicBezTo>
                    <a:pt x="8026" y="25506"/>
                    <a:pt x="7527" y="25696"/>
                    <a:pt x="7146" y="26077"/>
                  </a:cubicBezTo>
                  <a:cubicBezTo>
                    <a:pt x="6385" y="26839"/>
                    <a:pt x="6385" y="28073"/>
                    <a:pt x="7146" y="28835"/>
                  </a:cubicBezTo>
                  <a:cubicBezTo>
                    <a:pt x="7527" y="29216"/>
                    <a:pt x="8026" y="29406"/>
                    <a:pt x="8525" y="29406"/>
                  </a:cubicBezTo>
                  <a:cubicBezTo>
                    <a:pt x="9024" y="29406"/>
                    <a:pt x="9523" y="29216"/>
                    <a:pt x="9904" y="28835"/>
                  </a:cubicBezTo>
                  <a:cubicBezTo>
                    <a:pt x="10666" y="28073"/>
                    <a:pt x="10666" y="26839"/>
                    <a:pt x="9904" y="26077"/>
                  </a:cubicBezTo>
                  <a:cubicBezTo>
                    <a:pt x="9523" y="25696"/>
                    <a:pt x="9024" y="25506"/>
                    <a:pt x="8525" y="25506"/>
                  </a:cubicBezTo>
                  <a:close/>
                  <a:moveTo>
                    <a:pt x="2141" y="31874"/>
                  </a:moveTo>
                  <a:cubicBezTo>
                    <a:pt x="1642" y="31874"/>
                    <a:pt x="1143" y="32065"/>
                    <a:pt x="763" y="32446"/>
                  </a:cubicBezTo>
                  <a:cubicBezTo>
                    <a:pt x="1" y="33207"/>
                    <a:pt x="1" y="34457"/>
                    <a:pt x="763" y="35219"/>
                  </a:cubicBezTo>
                  <a:cubicBezTo>
                    <a:pt x="1143" y="35599"/>
                    <a:pt x="1642" y="35790"/>
                    <a:pt x="2141" y="35790"/>
                  </a:cubicBezTo>
                  <a:cubicBezTo>
                    <a:pt x="2640" y="35790"/>
                    <a:pt x="3139" y="35599"/>
                    <a:pt x="3520" y="35219"/>
                  </a:cubicBezTo>
                  <a:cubicBezTo>
                    <a:pt x="4282" y="34457"/>
                    <a:pt x="4282" y="33207"/>
                    <a:pt x="3520" y="32446"/>
                  </a:cubicBezTo>
                  <a:cubicBezTo>
                    <a:pt x="3139" y="32065"/>
                    <a:pt x="2640" y="31874"/>
                    <a:pt x="2141" y="31874"/>
                  </a:cubicBezTo>
                  <a:close/>
                </a:path>
              </a:pathLst>
            </a:custGeom>
            <a:gradFill>
              <a:gsLst>
                <a:gs pos="0">
                  <a:schemeClr val="lt2">
                    <a:alpha val="46820"/>
                  </a:schemeClr>
                </a:gs>
                <a:gs pos="78000">
                  <a:schemeClr val="lt1">
                    <a:alpha val="46820"/>
                  </a:schemeClr>
                </a:gs>
                <a:gs pos="100000">
                  <a:schemeClr val="lt1">
                    <a:alpha val="46820"/>
                  </a:schemeClr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8" name="Google Shape;1618;p40"/>
            <p:cNvSpPr/>
            <p:nvPr/>
          </p:nvSpPr>
          <p:spPr>
            <a:xfrm rot="147769" flipH="1">
              <a:off x="6785273" y="4569932"/>
              <a:ext cx="454547" cy="449759"/>
            </a:xfrm>
            <a:custGeom>
              <a:avLst/>
              <a:gdLst/>
              <a:ahLst/>
              <a:cxnLst/>
              <a:rect l="l" t="t" r="r" b="b"/>
              <a:pathLst>
                <a:path w="36171" h="35790" extrusionOk="0">
                  <a:moveTo>
                    <a:pt x="34030" y="1"/>
                  </a:moveTo>
                  <a:cubicBezTo>
                    <a:pt x="33531" y="1"/>
                    <a:pt x="33032" y="191"/>
                    <a:pt x="32651" y="572"/>
                  </a:cubicBezTo>
                  <a:cubicBezTo>
                    <a:pt x="31890" y="1334"/>
                    <a:pt x="31890" y="2568"/>
                    <a:pt x="32651" y="3330"/>
                  </a:cubicBezTo>
                  <a:cubicBezTo>
                    <a:pt x="33032" y="3711"/>
                    <a:pt x="33531" y="3901"/>
                    <a:pt x="34030" y="3901"/>
                  </a:cubicBezTo>
                  <a:cubicBezTo>
                    <a:pt x="34529" y="3901"/>
                    <a:pt x="35028" y="3711"/>
                    <a:pt x="35409" y="3330"/>
                  </a:cubicBezTo>
                  <a:cubicBezTo>
                    <a:pt x="36171" y="2568"/>
                    <a:pt x="36171" y="1334"/>
                    <a:pt x="35409" y="572"/>
                  </a:cubicBezTo>
                  <a:cubicBezTo>
                    <a:pt x="35028" y="191"/>
                    <a:pt x="34529" y="1"/>
                    <a:pt x="34030" y="1"/>
                  </a:cubicBezTo>
                  <a:close/>
                  <a:moveTo>
                    <a:pt x="27662" y="6385"/>
                  </a:moveTo>
                  <a:cubicBezTo>
                    <a:pt x="27163" y="6385"/>
                    <a:pt x="26664" y="6575"/>
                    <a:pt x="26283" y="6956"/>
                  </a:cubicBezTo>
                  <a:cubicBezTo>
                    <a:pt x="25521" y="7718"/>
                    <a:pt x="25521" y="8952"/>
                    <a:pt x="26283" y="9714"/>
                  </a:cubicBezTo>
                  <a:cubicBezTo>
                    <a:pt x="26664" y="10095"/>
                    <a:pt x="27163" y="10285"/>
                    <a:pt x="27662" y="10285"/>
                  </a:cubicBezTo>
                  <a:cubicBezTo>
                    <a:pt x="28161" y="10285"/>
                    <a:pt x="28660" y="10095"/>
                    <a:pt x="29040" y="9714"/>
                  </a:cubicBezTo>
                  <a:cubicBezTo>
                    <a:pt x="29802" y="8952"/>
                    <a:pt x="29802" y="7718"/>
                    <a:pt x="29040" y="6956"/>
                  </a:cubicBezTo>
                  <a:cubicBezTo>
                    <a:pt x="28660" y="6575"/>
                    <a:pt x="28161" y="6385"/>
                    <a:pt x="27662" y="6385"/>
                  </a:cubicBezTo>
                  <a:close/>
                  <a:moveTo>
                    <a:pt x="21285" y="12753"/>
                  </a:moveTo>
                  <a:cubicBezTo>
                    <a:pt x="20783" y="12753"/>
                    <a:pt x="20280" y="12944"/>
                    <a:pt x="19899" y="13325"/>
                  </a:cubicBezTo>
                  <a:cubicBezTo>
                    <a:pt x="19137" y="14086"/>
                    <a:pt x="19137" y="15336"/>
                    <a:pt x="19899" y="16097"/>
                  </a:cubicBezTo>
                  <a:cubicBezTo>
                    <a:pt x="20280" y="16478"/>
                    <a:pt x="20783" y="16669"/>
                    <a:pt x="21285" y="16669"/>
                  </a:cubicBezTo>
                  <a:cubicBezTo>
                    <a:pt x="21788" y="16669"/>
                    <a:pt x="22291" y="16478"/>
                    <a:pt x="22672" y="16097"/>
                  </a:cubicBezTo>
                  <a:cubicBezTo>
                    <a:pt x="23434" y="15336"/>
                    <a:pt x="23434" y="14086"/>
                    <a:pt x="22672" y="13325"/>
                  </a:cubicBezTo>
                  <a:cubicBezTo>
                    <a:pt x="22291" y="12944"/>
                    <a:pt x="21788" y="12753"/>
                    <a:pt x="21285" y="12753"/>
                  </a:cubicBezTo>
                  <a:close/>
                  <a:moveTo>
                    <a:pt x="14917" y="19128"/>
                  </a:moveTo>
                  <a:cubicBezTo>
                    <a:pt x="14415" y="19128"/>
                    <a:pt x="13913" y="19318"/>
                    <a:pt x="13530" y="19693"/>
                  </a:cubicBezTo>
                  <a:cubicBezTo>
                    <a:pt x="12768" y="20455"/>
                    <a:pt x="12768" y="21689"/>
                    <a:pt x="13530" y="22451"/>
                  </a:cubicBezTo>
                  <a:cubicBezTo>
                    <a:pt x="13911" y="22832"/>
                    <a:pt x="14410" y="23022"/>
                    <a:pt x="14909" y="23022"/>
                  </a:cubicBezTo>
                  <a:cubicBezTo>
                    <a:pt x="15408" y="23022"/>
                    <a:pt x="15907" y="22832"/>
                    <a:pt x="16288" y="22451"/>
                  </a:cubicBezTo>
                  <a:cubicBezTo>
                    <a:pt x="17050" y="21689"/>
                    <a:pt x="17050" y="20455"/>
                    <a:pt x="16288" y="19693"/>
                  </a:cubicBezTo>
                  <a:cubicBezTo>
                    <a:pt x="15909" y="19314"/>
                    <a:pt x="15413" y="19128"/>
                    <a:pt x="14917" y="19128"/>
                  </a:cubicBezTo>
                  <a:close/>
                  <a:moveTo>
                    <a:pt x="8525" y="25506"/>
                  </a:moveTo>
                  <a:cubicBezTo>
                    <a:pt x="8026" y="25506"/>
                    <a:pt x="7527" y="25696"/>
                    <a:pt x="7146" y="26077"/>
                  </a:cubicBezTo>
                  <a:cubicBezTo>
                    <a:pt x="6385" y="26839"/>
                    <a:pt x="6385" y="28073"/>
                    <a:pt x="7146" y="28835"/>
                  </a:cubicBezTo>
                  <a:cubicBezTo>
                    <a:pt x="7527" y="29216"/>
                    <a:pt x="8026" y="29406"/>
                    <a:pt x="8525" y="29406"/>
                  </a:cubicBezTo>
                  <a:cubicBezTo>
                    <a:pt x="9024" y="29406"/>
                    <a:pt x="9523" y="29216"/>
                    <a:pt x="9904" y="28835"/>
                  </a:cubicBezTo>
                  <a:cubicBezTo>
                    <a:pt x="10666" y="28073"/>
                    <a:pt x="10666" y="26839"/>
                    <a:pt x="9904" y="26077"/>
                  </a:cubicBezTo>
                  <a:cubicBezTo>
                    <a:pt x="9523" y="25696"/>
                    <a:pt x="9024" y="25506"/>
                    <a:pt x="8525" y="25506"/>
                  </a:cubicBezTo>
                  <a:close/>
                  <a:moveTo>
                    <a:pt x="2141" y="31874"/>
                  </a:moveTo>
                  <a:cubicBezTo>
                    <a:pt x="1642" y="31874"/>
                    <a:pt x="1143" y="32065"/>
                    <a:pt x="763" y="32446"/>
                  </a:cubicBezTo>
                  <a:cubicBezTo>
                    <a:pt x="1" y="33207"/>
                    <a:pt x="1" y="34457"/>
                    <a:pt x="763" y="35219"/>
                  </a:cubicBezTo>
                  <a:cubicBezTo>
                    <a:pt x="1143" y="35599"/>
                    <a:pt x="1642" y="35790"/>
                    <a:pt x="2141" y="35790"/>
                  </a:cubicBezTo>
                  <a:cubicBezTo>
                    <a:pt x="2640" y="35790"/>
                    <a:pt x="3139" y="35599"/>
                    <a:pt x="3520" y="35219"/>
                  </a:cubicBezTo>
                  <a:cubicBezTo>
                    <a:pt x="4282" y="34457"/>
                    <a:pt x="4282" y="33207"/>
                    <a:pt x="3520" y="32446"/>
                  </a:cubicBezTo>
                  <a:cubicBezTo>
                    <a:pt x="3139" y="32065"/>
                    <a:pt x="2640" y="31874"/>
                    <a:pt x="2141" y="31874"/>
                  </a:cubicBezTo>
                  <a:close/>
                </a:path>
              </a:pathLst>
            </a:custGeom>
            <a:gradFill>
              <a:gsLst>
                <a:gs pos="0">
                  <a:schemeClr val="lt2">
                    <a:alpha val="46820"/>
                  </a:schemeClr>
                </a:gs>
                <a:gs pos="78000">
                  <a:schemeClr val="lt1">
                    <a:alpha val="46820"/>
                  </a:schemeClr>
                </a:gs>
                <a:gs pos="100000">
                  <a:schemeClr val="lt1">
                    <a:alpha val="46820"/>
                  </a:schemeClr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619" name="Google Shape;1619;p40"/>
            <p:cNvGrpSpPr/>
            <p:nvPr/>
          </p:nvGrpSpPr>
          <p:grpSpPr>
            <a:xfrm rot="-5400000" flipH="1">
              <a:off x="5819578" y="4727817"/>
              <a:ext cx="134004" cy="134004"/>
              <a:chOff x="8356813" y="1074288"/>
              <a:chExt cx="351900" cy="351900"/>
            </a:xfrm>
          </p:grpSpPr>
          <p:sp>
            <p:nvSpPr>
              <p:cNvPr id="1620" name="Google Shape;1620;p40"/>
              <p:cNvSpPr/>
              <p:nvPr/>
            </p:nvSpPr>
            <p:spPr>
              <a:xfrm>
                <a:off x="8356813" y="1074288"/>
                <a:ext cx="351900" cy="351900"/>
              </a:xfrm>
              <a:prstGeom prst="ellipse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1" name="Google Shape;1621;p40"/>
              <p:cNvSpPr/>
              <p:nvPr/>
            </p:nvSpPr>
            <p:spPr>
              <a:xfrm>
                <a:off x="8406497" y="1123972"/>
                <a:ext cx="252600" cy="252600"/>
              </a:xfrm>
              <a:prstGeom prst="ellipse">
                <a:avLst/>
              </a:pr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1622" name="Google Shape;1622;p40"/>
          <p:cNvSpPr txBox="1">
            <a:spLocks noGrp="1"/>
          </p:cNvSpPr>
          <p:nvPr>
            <p:ph type="title"/>
          </p:nvPr>
        </p:nvSpPr>
        <p:spPr>
          <a:xfrm>
            <a:off x="3383169" y="982323"/>
            <a:ext cx="2377662" cy="531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dirty="0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Warm</a:t>
            </a:r>
            <a:r>
              <a:rPr lang="en" sz="3200" dirty="0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" sz="3600" dirty="0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up</a:t>
            </a:r>
            <a:endParaRPr sz="3200" dirty="0">
              <a:solidFill>
                <a:schemeClr val="accent2">
                  <a:lumMod val="25000"/>
                </a:schemeClr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623" name="Google Shape;1623;p40"/>
          <p:cNvSpPr txBox="1">
            <a:spLocks noGrp="1"/>
          </p:cNvSpPr>
          <p:nvPr>
            <p:ph type="subTitle" idx="1"/>
          </p:nvPr>
        </p:nvSpPr>
        <p:spPr>
          <a:xfrm>
            <a:off x="1335570" y="1999098"/>
            <a:ext cx="6472861" cy="147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rtl="0" fontAlgn="base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vi-VN" sz="18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Kể tên các phương pháp thiết kế thuật toán đã tìm hiểu?</a:t>
            </a:r>
          </a:p>
          <a:p>
            <a:pPr rtl="0" fontAlgn="base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vi-VN" sz="18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Tại sao phải có nhiều phương pháp thiết kế khác nhau?</a:t>
            </a:r>
          </a:p>
          <a:p>
            <a:pPr rtl="0" fontAlgn="base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vi-VN" sz="18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Chỉ ra </a:t>
            </a:r>
            <a:r>
              <a:rPr lang="vi-VN" sz="1800" b="1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điểm chung</a:t>
            </a:r>
            <a:r>
              <a:rPr lang="vi-VN" sz="18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 của các phương pháp đã tìm hiểu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800" b="0" i="0" u="none" strike="noStrike" dirty="0" err="1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khi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800" b="0" i="0" u="none" strike="noStrike" dirty="0" err="1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giải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800" b="0" i="1" u="none" strike="noStrike" dirty="0" err="1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các</a:t>
            </a:r>
            <a:r>
              <a:rPr lang="en-US" sz="1800" b="0" i="1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800" b="0" i="1" u="none" strike="noStrike" dirty="0" err="1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bài</a:t>
            </a:r>
            <a:r>
              <a:rPr lang="en-US" sz="1800" b="0" i="1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800" b="0" i="1" u="none" strike="noStrike" dirty="0" err="1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toán</a:t>
            </a:r>
            <a:r>
              <a:rPr lang="en-US" sz="1800" b="0" i="1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800" b="0" i="1" u="none" strike="noStrike" dirty="0" err="1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tối</a:t>
            </a:r>
            <a:r>
              <a:rPr lang="en-US" sz="1800" b="0" i="1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800" b="0" i="1" u="none" strike="noStrike" dirty="0" err="1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ưu</a:t>
            </a:r>
            <a:r>
              <a:rPr lang="vi-VN" sz="18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?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grpSp>
        <p:nvGrpSpPr>
          <p:cNvPr id="1624" name="Google Shape;1624;p40"/>
          <p:cNvGrpSpPr/>
          <p:nvPr/>
        </p:nvGrpSpPr>
        <p:grpSpPr>
          <a:xfrm rot="-5400000" flipH="1">
            <a:off x="8904403" y="2929792"/>
            <a:ext cx="134004" cy="134004"/>
            <a:chOff x="8356813" y="1074288"/>
            <a:chExt cx="351900" cy="351900"/>
          </a:xfrm>
        </p:grpSpPr>
        <p:sp>
          <p:nvSpPr>
            <p:cNvPr id="1625" name="Google Shape;1625;p40"/>
            <p:cNvSpPr/>
            <p:nvPr/>
          </p:nvSpPr>
          <p:spPr>
            <a:xfrm>
              <a:off x="8356813" y="1074288"/>
              <a:ext cx="351900" cy="351900"/>
            </a:xfrm>
            <a:prstGeom prst="ellipse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6" name="Google Shape;1626;p40"/>
            <p:cNvSpPr/>
            <p:nvPr/>
          </p:nvSpPr>
          <p:spPr>
            <a:xfrm>
              <a:off x="8406497" y="1123972"/>
              <a:ext cx="252600" cy="252600"/>
            </a:xfrm>
            <a:prstGeom prst="ellipse">
              <a:avLst/>
            </a:prstGeom>
            <a:gradFill>
              <a:gsLst>
                <a:gs pos="0">
                  <a:srgbClr val="9900FF">
                    <a:alpha val="46666"/>
                  </a:srgbClr>
                </a:gs>
                <a:gs pos="100000">
                  <a:srgbClr val="FFFFFF">
                    <a:alpha val="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6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6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2" grpId="0"/>
      <p:bldP spid="162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27" name="Google Shape;2027;p50"/>
          <p:cNvGrpSpPr/>
          <p:nvPr/>
        </p:nvGrpSpPr>
        <p:grpSpPr>
          <a:xfrm>
            <a:off x="6807363" y="2912500"/>
            <a:ext cx="3920501" cy="3531600"/>
            <a:chOff x="6807363" y="2912500"/>
            <a:chExt cx="3920501" cy="3531600"/>
          </a:xfrm>
        </p:grpSpPr>
        <p:pic>
          <p:nvPicPr>
            <p:cNvPr id="2028" name="Google Shape;2028;p50"/>
            <p:cNvPicPr preferRelativeResize="0"/>
            <p:nvPr/>
          </p:nvPicPr>
          <p:blipFill rotWithShape="1">
            <a:blip r:embed="rId3">
              <a:alphaModFix/>
            </a:blip>
            <a:srcRect l="12472" t="17720" b="15461"/>
            <a:stretch/>
          </p:blipFill>
          <p:spPr>
            <a:xfrm>
              <a:off x="6807363" y="2912500"/>
              <a:ext cx="3920501" cy="353160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029" name="Google Shape;2029;p50"/>
            <p:cNvSpPr/>
            <p:nvPr/>
          </p:nvSpPr>
          <p:spPr>
            <a:xfrm rot="10800000">
              <a:off x="7638374" y="2987294"/>
              <a:ext cx="981776" cy="2307791"/>
            </a:xfrm>
            <a:custGeom>
              <a:avLst/>
              <a:gdLst/>
              <a:ahLst/>
              <a:cxnLst/>
              <a:rect l="l" t="t" r="r" b="b"/>
              <a:pathLst>
                <a:path w="23937" h="56267" extrusionOk="0">
                  <a:moveTo>
                    <a:pt x="12997" y="1"/>
                  </a:moveTo>
                  <a:lnTo>
                    <a:pt x="12784" y="214"/>
                  </a:lnTo>
                  <a:lnTo>
                    <a:pt x="23098" y="10513"/>
                  </a:lnTo>
                  <a:cubicBezTo>
                    <a:pt x="23434" y="10864"/>
                    <a:pt x="23632" y="11321"/>
                    <a:pt x="23632" y="11808"/>
                  </a:cubicBezTo>
                  <a:cubicBezTo>
                    <a:pt x="23632" y="12311"/>
                    <a:pt x="23434" y="12768"/>
                    <a:pt x="23098" y="13104"/>
                  </a:cubicBezTo>
                  <a:lnTo>
                    <a:pt x="21925" y="14261"/>
                  </a:lnTo>
                  <a:cubicBezTo>
                    <a:pt x="21575" y="14627"/>
                    <a:pt x="21110" y="14810"/>
                    <a:pt x="20642" y="14810"/>
                  </a:cubicBezTo>
                  <a:cubicBezTo>
                    <a:pt x="20173" y="14810"/>
                    <a:pt x="19701" y="14627"/>
                    <a:pt x="19335" y="14261"/>
                  </a:cubicBezTo>
                  <a:lnTo>
                    <a:pt x="16958" y="11885"/>
                  </a:lnTo>
                  <a:cubicBezTo>
                    <a:pt x="16547" y="11489"/>
                    <a:pt x="16029" y="11260"/>
                    <a:pt x="15435" y="11260"/>
                  </a:cubicBezTo>
                  <a:cubicBezTo>
                    <a:pt x="14841" y="11260"/>
                    <a:pt x="14307" y="11489"/>
                    <a:pt x="13911" y="11885"/>
                  </a:cubicBezTo>
                  <a:lnTo>
                    <a:pt x="12525" y="13271"/>
                  </a:lnTo>
                  <a:cubicBezTo>
                    <a:pt x="12129" y="13698"/>
                    <a:pt x="11900" y="14231"/>
                    <a:pt x="11900" y="14795"/>
                  </a:cubicBezTo>
                  <a:cubicBezTo>
                    <a:pt x="11900" y="15374"/>
                    <a:pt x="12129" y="15922"/>
                    <a:pt x="12525" y="16318"/>
                  </a:cubicBezTo>
                  <a:cubicBezTo>
                    <a:pt x="12860" y="16669"/>
                    <a:pt x="13058" y="17126"/>
                    <a:pt x="13058" y="17629"/>
                  </a:cubicBezTo>
                  <a:cubicBezTo>
                    <a:pt x="13058" y="18116"/>
                    <a:pt x="12860" y="18573"/>
                    <a:pt x="12525" y="18924"/>
                  </a:cubicBezTo>
                  <a:lnTo>
                    <a:pt x="11489" y="19944"/>
                  </a:lnTo>
                  <a:cubicBezTo>
                    <a:pt x="11154" y="20295"/>
                    <a:pt x="10696" y="20478"/>
                    <a:pt x="10209" y="20478"/>
                  </a:cubicBezTo>
                  <a:lnTo>
                    <a:pt x="9569" y="20478"/>
                  </a:lnTo>
                  <a:cubicBezTo>
                    <a:pt x="8990" y="20478"/>
                    <a:pt x="8457" y="20706"/>
                    <a:pt x="8045" y="21102"/>
                  </a:cubicBezTo>
                  <a:lnTo>
                    <a:pt x="3353" y="25810"/>
                  </a:lnTo>
                  <a:cubicBezTo>
                    <a:pt x="2515" y="26648"/>
                    <a:pt x="2515" y="28004"/>
                    <a:pt x="3353" y="28842"/>
                  </a:cubicBezTo>
                  <a:lnTo>
                    <a:pt x="10529" y="36018"/>
                  </a:lnTo>
                  <a:cubicBezTo>
                    <a:pt x="10864" y="36369"/>
                    <a:pt x="11062" y="36826"/>
                    <a:pt x="11062" y="37313"/>
                  </a:cubicBezTo>
                  <a:cubicBezTo>
                    <a:pt x="11062" y="37801"/>
                    <a:pt x="10864" y="38273"/>
                    <a:pt x="10529" y="38608"/>
                  </a:cubicBezTo>
                  <a:lnTo>
                    <a:pt x="8198" y="40940"/>
                  </a:lnTo>
                  <a:cubicBezTo>
                    <a:pt x="7802" y="41351"/>
                    <a:pt x="7573" y="41884"/>
                    <a:pt x="7573" y="42463"/>
                  </a:cubicBezTo>
                  <a:lnTo>
                    <a:pt x="7573" y="47720"/>
                  </a:lnTo>
                  <a:cubicBezTo>
                    <a:pt x="7573" y="48207"/>
                    <a:pt x="7390" y="48664"/>
                    <a:pt x="7040" y="49015"/>
                  </a:cubicBezTo>
                  <a:lnTo>
                    <a:pt x="1" y="56054"/>
                  </a:lnTo>
                  <a:lnTo>
                    <a:pt x="199" y="56267"/>
                  </a:lnTo>
                  <a:lnTo>
                    <a:pt x="7268" y="49274"/>
                  </a:lnTo>
                  <a:cubicBezTo>
                    <a:pt x="7664" y="48862"/>
                    <a:pt x="7893" y="48329"/>
                    <a:pt x="7893" y="47750"/>
                  </a:cubicBezTo>
                  <a:lnTo>
                    <a:pt x="7893" y="42494"/>
                  </a:lnTo>
                  <a:cubicBezTo>
                    <a:pt x="7893" y="42006"/>
                    <a:pt x="8091" y="41549"/>
                    <a:pt x="8426" y="41199"/>
                  </a:cubicBezTo>
                  <a:lnTo>
                    <a:pt x="10757" y="38883"/>
                  </a:lnTo>
                  <a:cubicBezTo>
                    <a:pt x="11154" y="38456"/>
                    <a:pt x="11382" y="37923"/>
                    <a:pt x="11382" y="37359"/>
                  </a:cubicBezTo>
                  <a:cubicBezTo>
                    <a:pt x="11382" y="36765"/>
                    <a:pt x="11154" y="36232"/>
                    <a:pt x="10757" y="35835"/>
                  </a:cubicBezTo>
                  <a:lnTo>
                    <a:pt x="3581" y="28644"/>
                  </a:lnTo>
                  <a:cubicBezTo>
                    <a:pt x="2850" y="27943"/>
                    <a:pt x="2850" y="26785"/>
                    <a:pt x="3581" y="26054"/>
                  </a:cubicBezTo>
                  <a:lnTo>
                    <a:pt x="8274" y="21346"/>
                  </a:lnTo>
                  <a:cubicBezTo>
                    <a:pt x="8624" y="21011"/>
                    <a:pt x="9081" y="20813"/>
                    <a:pt x="9569" y="20813"/>
                  </a:cubicBezTo>
                  <a:lnTo>
                    <a:pt x="10209" y="20813"/>
                  </a:lnTo>
                  <a:cubicBezTo>
                    <a:pt x="10788" y="20813"/>
                    <a:pt x="11321" y="20584"/>
                    <a:pt x="11732" y="20188"/>
                  </a:cubicBezTo>
                  <a:lnTo>
                    <a:pt x="12753" y="19167"/>
                  </a:lnTo>
                  <a:cubicBezTo>
                    <a:pt x="13149" y="18741"/>
                    <a:pt x="13378" y="18208"/>
                    <a:pt x="13378" y="17644"/>
                  </a:cubicBezTo>
                  <a:cubicBezTo>
                    <a:pt x="13378" y="17050"/>
                    <a:pt x="13149" y="16516"/>
                    <a:pt x="12753" y="16120"/>
                  </a:cubicBezTo>
                  <a:cubicBezTo>
                    <a:pt x="12418" y="15770"/>
                    <a:pt x="12220" y="15313"/>
                    <a:pt x="12220" y="14825"/>
                  </a:cubicBezTo>
                  <a:cubicBezTo>
                    <a:pt x="12220" y="14322"/>
                    <a:pt x="12418" y="13865"/>
                    <a:pt x="12753" y="13530"/>
                  </a:cubicBezTo>
                  <a:lnTo>
                    <a:pt x="14140" y="12128"/>
                  </a:lnTo>
                  <a:cubicBezTo>
                    <a:pt x="14490" y="11793"/>
                    <a:pt x="14947" y="11595"/>
                    <a:pt x="15435" y="11595"/>
                  </a:cubicBezTo>
                  <a:cubicBezTo>
                    <a:pt x="15938" y="11595"/>
                    <a:pt x="16395" y="11793"/>
                    <a:pt x="16730" y="12128"/>
                  </a:cubicBezTo>
                  <a:lnTo>
                    <a:pt x="19107" y="14520"/>
                  </a:lnTo>
                  <a:cubicBezTo>
                    <a:pt x="19526" y="14939"/>
                    <a:pt x="20074" y="15149"/>
                    <a:pt x="20623" y="15149"/>
                  </a:cubicBezTo>
                  <a:cubicBezTo>
                    <a:pt x="21171" y="15149"/>
                    <a:pt x="21720" y="14939"/>
                    <a:pt x="22139" y="14520"/>
                  </a:cubicBezTo>
                  <a:lnTo>
                    <a:pt x="23297" y="13347"/>
                  </a:lnTo>
                  <a:cubicBezTo>
                    <a:pt x="23708" y="12936"/>
                    <a:pt x="23936" y="12403"/>
                    <a:pt x="23936" y="11824"/>
                  </a:cubicBezTo>
                  <a:cubicBezTo>
                    <a:pt x="23936" y="11260"/>
                    <a:pt x="23708" y="10711"/>
                    <a:pt x="23297" y="10300"/>
                  </a:cubicBezTo>
                  <a:lnTo>
                    <a:pt x="12997" y="1"/>
                  </a:ln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40000">
                  <a:srgbClr val="FF9900">
                    <a:alpha val="40784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2700006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030" name="Google Shape;2030;p50"/>
            <p:cNvGrpSpPr/>
            <p:nvPr/>
          </p:nvGrpSpPr>
          <p:grpSpPr>
            <a:xfrm>
              <a:off x="7441400" y="3766050"/>
              <a:ext cx="582050" cy="582425"/>
              <a:chOff x="959750" y="3039275"/>
              <a:chExt cx="582050" cy="582425"/>
            </a:xfrm>
          </p:grpSpPr>
          <p:sp>
            <p:nvSpPr>
              <p:cNvPr id="2031" name="Google Shape;2031;p50"/>
              <p:cNvSpPr/>
              <p:nvPr/>
            </p:nvSpPr>
            <p:spPr>
              <a:xfrm>
                <a:off x="959750" y="3498275"/>
                <a:ext cx="123450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7" extrusionOk="0">
                    <a:moveTo>
                      <a:pt x="1403" y="0"/>
                    </a:moveTo>
                    <a:lnTo>
                      <a:pt x="1" y="1402"/>
                    </a:lnTo>
                    <a:lnTo>
                      <a:pt x="3536" y="4937"/>
                    </a:lnTo>
                    <a:lnTo>
                      <a:pt x="4937" y="3535"/>
                    </a:lnTo>
                    <a:lnTo>
                      <a:pt x="1403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2" name="Google Shape;2032;p50"/>
              <p:cNvSpPr/>
              <p:nvPr/>
            </p:nvSpPr>
            <p:spPr>
              <a:xfrm>
                <a:off x="1035950" y="3421700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402" y="1"/>
                    </a:moveTo>
                    <a:lnTo>
                      <a:pt x="0" y="1403"/>
                    </a:lnTo>
                    <a:lnTo>
                      <a:pt x="3535" y="4952"/>
                    </a:lnTo>
                    <a:lnTo>
                      <a:pt x="4937" y="3551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3" name="Google Shape;2033;p50"/>
              <p:cNvSpPr/>
              <p:nvPr/>
            </p:nvSpPr>
            <p:spPr>
              <a:xfrm>
                <a:off x="1112500" y="3345525"/>
                <a:ext cx="123825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4" name="Google Shape;2034;p50"/>
              <p:cNvSpPr/>
              <p:nvPr/>
            </p:nvSpPr>
            <p:spPr>
              <a:xfrm>
                <a:off x="1188675" y="3268975"/>
                <a:ext cx="1238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7" extrusionOk="0">
                    <a:moveTo>
                      <a:pt x="1402" y="0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50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5" name="Google Shape;2035;p50"/>
              <p:cNvSpPr/>
              <p:nvPr/>
            </p:nvSpPr>
            <p:spPr>
              <a:xfrm>
                <a:off x="1265625" y="3192800"/>
                <a:ext cx="1234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37" extrusionOk="0">
                    <a:moveTo>
                      <a:pt x="1402" y="0"/>
                    </a:moveTo>
                    <a:lnTo>
                      <a:pt x="0" y="1386"/>
                    </a:lnTo>
                    <a:lnTo>
                      <a:pt x="3535" y="4936"/>
                    </a:lnTo>
                    <a:lnTo>
                      <a:pt x="4937" y="3535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6" name="Google Shape;2036;p50"/>
              <p:cNvSpPr/>
              <p:nvPr/>
            </p:nvSpPr>
            <p:spPr>
              <a:xfrm>
                <a:off x="1341800" y="3116225"/>
                <a:ext cx="123450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35" y="4937"/>
                    </a:lnTo>
                    <a:lnTo>
                      <a:pt x="4937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7" name="Google Shape;2037;p50"/>
              <p:cNvSpPr/>
              <p:nvPr/>
            </p:nvSpPr>
            <p:spPr>
              <a:xfrm>
                <a:off x="1418375" y="3039275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387" y="1"/>
                    </a:moveTo>
                    <a:lnTo>
                      <a:pt x="0" y="1403"/>
                    </a:lnTo>
                    <a:lnTo>
                      <a:pt x="3535" y="4953"/>
                    </a:lnTo>
                    <a:lnTo>
                      <a:pt x="4936" y="3551"/>
                    </a:lnTo>
                    <a:lnTo>
                      <a:pt x="1387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038" name="Google Shape;2038;p50"/>
            <p:cNvGrpSpPr/>
            <p:nvPr/>
          </p:nvGrpSpPr>
          <p:grpSpPr>
            <a:xfrm>
              <a:off x="8194124" y="3824159"/>
              <a:ext cx="134004" cy="134004"/>
              <a:chOff x="8356813" y="1074288"/>
              <a:chExt cx="351900" cy="351900"/>
            </a:xfrm>
          </p:grpSpPr>
          <p:sp>
            <p:nvSpPr>
              <p:cNvPr id="2039" name="Google Shape;2039;p50"/>
              <p:cNvSpPr/>
              <p:nvPr/>
            </p:nvSpPr>
            <p:spPr>
              <a:xfrm>
                <a:off x="8356813" y="1074288"/>
                <a:ext cx="351900" cy="351900"/>
              </a:xfrm>
              <a:prstGeom prst="ellipse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40" name="Google Shape;2040;p50"/>
              <p:cNvSpPr/>
              <p:nvPr/>
            </p:nvSpPr>
            <p:spPr>
              <a:xfrm>
                <a:off x="8406497" y="1123972"/>
                <a:ext cx="252600" cy="252600"/>
              </a:xfrm>
              <a:prstGeom prst="ellipse">
                <a:avLst/>
              </a:pr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041" name="Google Shape;2041;p50"/>
            <p:cNvGrpSpPr/>
            <p:nvPr/>
          </p:nvGrpSpPr>
          <p:grpSpPr>
            <a:xfrm>
              <a:off x="8279686" y="4297459"/>
              <a:ext cx="134004" cy="134004"/>
              <a:chOff x="8356813" y="1074288"/>
              <a:chExt cx="351900" cy="351900"/>
            </a:xfrm>
          </p:grpSpPr>
          <p:sp>
            <p:nvSpPr>
              <p:cNvPr id="2042" name="Google Shape;2042;p50"/>
              <p:cNvSpPr/>
              <p:nvPr/>
            </p:nvSpPr>
            <p:spPr>
              <a:xfrm>
                <a:off x="8356813" y="1074288"/>
                <a:ext cx="351900" cy="351900"/>
              </a:xfrm>
              <a:prstGeom prst="ellipse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43" name="Google Shape;2043;p50"/>
              <p:cNvSpPr/>
              <p:nvPr/>
            </p:nvSpPr>
            <p:spPr>
              <a:xfrm>
                <a:off x="8406497" y="1123972"/>
                <a:ext cx="252600" cy="252600"/>
              </a:xfrm>
              <a:prstGeom prst="ellipse">
                <a:avLst/>
              </a:pr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044" name="Google Shape;2044;p50"/>
            <p:cNvSpPr/>
            <p:nvPr/>
          </p:nvSpPr>
          <p:spPr>
            <a:xfrm>
              <a:off x="8608325" y="2987900"/>
              <a:ext cx="480893" cy="475828"/>
            </a:xfrm>
            <a:custGeom>
              <a:avLst/>
              <a:gdLst/>
              <a:ahLst/>
              <a:cxnLst/>
              <a:rect l="l" t="t" r="r" b="b"/>
              <a:pathLst>
                <a:path w="36171" h="35790" extrusionOk="0">
                  <a:moveTo>
                    <a:pt x="34030" y="1"/>
                  </a:moveTo>
                  <a:cubicBezTo>
                    <a:pt x="33531" y="1"/>
                    <a:pt x="33032" y="191"/>
                    <a:pt x="32651" y="572"/>
                  </a:cubicBezTo>
                  <a:cubicBezTo>
                    <a:pt x="31890" y="1334"/>
                    <a:pt x="31890" y="2568"/>
                    <a:pt x="32651" y="3330"/>
                  </a:cubicBezTo>
                  <a:cubicBezTo>
                    <a:pt x="33032" y="3711"/>
                    <a:pt x="33531" y="3901"/>
                    <a:pt x="34030" y="3901"/>
                  </a:cubicBezTo>
                  <a:cubicBezTo>
                    <a:pt x="34529" y="3901"/>
                    <a:pt x="35028" y="3711"/>
                    <a:pt x="35409" y="3330"/>
                  </a:cubicBezTo>
                  <a:cubicBezTo>
                    <a:pt x="36171" y="2568"/>
                    <a:pt x="36171" y="1334"/>
                    <a:pt x="35409" y="572"/>
                  </a:cubicBezTo>
                  <a:cubicBezTo>
                    <a:pt x="35028" y="191"/>
                    <a:pt x="34529" y="1"/>
                    <a:pt x="34030" y="1"/>
                  </a:cubicBezTo>
                  <a:close/>
                  <a:moveTo>
                    <a:pt x="27662" y="6385"/>
                  </a:moveTo>
                  <a:cubicBezTo>
                    <a:pt x="27163" y="6385"/>
                    <a:pt x="26664" y="6575"/>
                    <a:pt x="26283" y="6956"/>
                  </a:cubicBezTo>
                  <a:cubicBezTo>
                    <a:pt x="25521" y="7718"/>
                    <a:pt x="25521" y="8952"/>
                    <a:pt x="26283" y="9714"/>
                  </a:cubicBezTo>
                  <a:cubicBezTo>
                    <a:pt x="26664" y="10095"/>
                    <a:pt x="27163" y="10285"/>
                    <a:pt x="27662" y="10285"/>
                  </a:cubicBezTo>
                  <a:cubicBezTo>
                    <a:pt x="28161" y="10285"/>
                    <a:pt x="28660" y="10095"/>
                    <a:pt x="29040" y="9714"/>
                  </a:cubicBezTo>
                  <a:cubicBezTo>
                    <a:pt x="29802" y="8952"/>
                    <a:pt x="29802" y="7718"/>
                    <a:pt x="29040" y="6956"/>
                  </a:cubicBezTo>
                  <a:cubicBezTo>
                    <a:pt x="28660" y="6575"/>
                    <a:pt x="28161" y="6385"/>
                    <a:pt x="27662" y="6385"/>
                  </a:cubicBezTo>
                  <a:close/>
                  <a:moveTo>
                    <a:pt x="21285" y="12753"/>
                  </a:moveTo>
                  <a:cubicBezTo>
                    <a:pt x="20783" y="12753"/>
                    <a:pt x="20280" y="12944"/>
                    <a:pt x="19899" y="13325"/>
                  </a:cubicBezTo>
                  <a:cubicBezTo>
                    <a:pt x="19137" y="14086"/>
                    <a:pt x="19137" y="15336"/>
                    <a:pt x="19899" y="16097"/>
                  </a:cubicBezTo>
                  <a:cubicBezTo>
                    <a:pt x="20280" y="16478"/>
                    <a:pt x="20783" y="16669"/>
                    <a:pt x="21285" y="16669"/>
                  </a:cubicBezTo>
                  <a:cubicBezTo>
                    <a:pt x="21788" y="16669"/>
                    <a:pt x="22291" y="16478"/>
                    <a:pt x="22672" y="16097"/>
                  </a:cubicBezTo>
                  <a:cubicBezTo>
                    <a:pt x="23434" y="15336"/>
                    <a:pt x="23434" y="14086"/>
                    <a:pt x="22672" y="13325"/>
                  </a:cubicBezTo>
                  <a:cubicBezTo>
                    <a:pt x="22291" y="12944"/>
                    <a:pt x="21788" y="12753"/>
                    <a:pt x="21285" y="12753"/>
                  </a:cubicBezTo>
                  <a:close/>
                  <a:moveTo>
                    <a:pt x="14917" y="19128"/>
                  </a:moveTo>
                  <a:cubicBezTo>
                    <a:pt x="14415" y="19128"/>
                    <a:pt x="13913" y="19318"/>
                    <a:pt x="13530" y="19693"/>
                  </a:cubicBezTo>
                  <a:cubicBezTo>
                    <a:pt x="12768" y="20455"/>
                    <a:pt x="12768" y="21689"/>
                    <a:pt x="13530" y="22451"/>
                  </a:cubicBezTo>
                  <a:cubicBezTo>
                    <a:pt x="13911" y="22832"/>
                    <a:pt x="14410" y="23022"/>
                    <a:pt x="14909" y="23022"/>
                  </a:cubicBezTo>
                  <a:cubicBezTo>
                    <a:pt x="15408" y="23022"/>
                    <a:pt x="15907" y="22832"/>
                    <a:pt x="16288" y="22451"/>
                  </a:cubicBezTo>
                  <a:cubicBezTo>
                    <a:pt x="17050" y="21689"/>
                    <a:pt x="17050" y="20455"/>
                    <a:pt x="16288" y="19693"/>
                  </a:cubicBezTo>
                  <a:cubicBezTo>
                    <a:pt x="15909" y="19314"/>
                    <a:pt x="15413" y="19128"/>
                    <a:pt x="14917" y="19128"/>
                  </a:cubicBezTo>
                  <a:close/>
                  <a:moveTo>
                    <a:pt x="8525" y="25506"/>
                  </a:moveTo>
                  <a:cubicBezTo>
                    <a:pt x="8026" y="25506"/>
                    <a:pt x="7527" y="25696"/>
                    <a:pt x="7146" y="26077"/>
                  </a:cubicBezTo>
                  <a:cubicBezTo>
                    <a:pt x="6385" y="26839"/>
                    <a:pt x="6385" y="28073"/>
                    <a:pt x="7146" y="28835"/>
                  </a:cubicBezTo>
                  <a:cubicBezTo>
                    <a:pt x="7527" y="29216"/>
                    <a:pt x="8026" y="29406"/>
                    <a:pt x="8525" y="29406"/>
                  </a:cubicBezTo>
                  <a:cubicBezTo>
                    <a:pt x="9024" y="29406"/>
                    <a:pt x="9523" y="29216"/>
                    <a:pt x="9904" y="28835"/>
                  </a:cubicBezTo>
                  <a:cubicBezTo>
                    <a:pt x="10666" y="28073"/>
                    <a:pt x="10666" y="26839"/>
                    <a:pt x="9904" y="26077"/>
                  </a:cubicBezTo>
                  <a:cubicBezTo>
                    <a:pt x="9523" y="25696"/>
                    <a:pt x="9024" y="25506"/>
                    <a:pt x="8525" y="25506"/>
                  </a:cubicBezTo>
                  <a:close/>
                  <a:moveTo>
                    <a:pt x="2141" y="31874"/>
                  </a:moveTo>
                  <a:cubicBezTo>
                    <a:pt x="1642" y="31874"/>
                    <a:pt x="1143" y="32065"/>
                    <a:pt x="763" y="32446"/>
                  </a:cubicBezTo>
                  <a:cubicBezTo>
                    <a:pt x="1" y="33207"/>
                    <a:pt x="1" y="34457"/>
                    <a:pt x="763" y="35219"/>
                  </a:cubicBezTo>
                  <a:cubicBezTo>
                    <a:pt x="1143" y="35599"/>
                    <a:pt x="1642" y="35790"/>
                    <a:pt x="2141" y="35790"/>
                  </a:cubicBezTo>
                  <a:cubicBezTo>
                    <a:pt x="2640" y="35790"/>
                    <a:pt x="3139" y="35599"/>
                    <a:pt x="3520" y="35219"/>
                  </a:cubicBezTo>
                  <a:cubicBezTo>
                    <a:pt x="4282" y="34457"/>
                    <a:pt x="4282" y="33207"/>
                    <a:pt x="3520" y="32446"/>
                  </a:cubicBezTo>
                  <a:cubicBezTo>
                    <a:pt x="3139" y="32065"/>
                    <a:pt x="2640" y="31874"/>
                    <a:pt x="2141" y="31874"/>
                  </a:cubicBezTo>
                  <a:close/>
                </a:path>
              </a:pathLst>
            </a:custGeom>
            <a:gradFill>
              <a:gsLst>
                <a:gs pos="0">
                  <a:schemeClr val="lt2">
                    <a:alpha val="46820"/>
                  </a:schemeClr>
                </a:gs>
                <a:gs pos="78000">
                  <a:schemeClr val="lt1">
                    <a:alpha val="46820"/>
                  </a:schemeClr>
                </a:gs>
                <a:gs pos="100000">
                  <a:schemeClr val="lt1">
                    <a:alpha val="46820"/>
                  </a:schemeClr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045" name="Google Shape;2045;p50"/>
            <p:cNvGrpSpPr/>
            <p:nvPr/>
          </p:nvGrpSpPr>
          <p:grpSpPr>
            <a:xfrm>
              <a:off x="8498812" y="3538958"/>
              <a:ext cx="699928" cy="1651024"/>
              <a:chOff x="8337812" y="3492483"/>
              <a:chExt cx="699928" cy="1651024"/>
            </a:xfrm>
          </p:grpSpPr>
          <p:sp>
            <p:nvSpPr>
              <p:cNvPr id="2046" name="Google Shape;2046;p50"/>
              <p:cNvSpPr/>
              <p:nvPr/>
            </p:nvSpPr>
            <p:spPr>
              <a:xfrm>
                <a:off x="8337812" y="3492483"/>
                <a:ext cx="483116" cy="1013645"/>
              </a:xfrm>
              <a:custGeom>
                <a:avLst/>
                <a:gdLst/>
                <a:ahLst/>
                <a:cxnLst/>
                <a:rect l="l" t="t" r="r" b="b"/>
                <a:pathLst>
                  <a:path w="11779" h="24714" extrusionOk="0">
                    <a:moveTo>
                      <a:pt x="6735" y="1"/>
                    </a:moveTo>
                    <a:lnTo>
                      <a:pt x="1" y="6750"/>
                    </a:lnTo>
                    <a:lnTo>
                      <a:pt x="229" y="6964"/>
                    </a:lnTo>
                    <a:lnTo>
                      <a:pt x="6415" y="763"/>
                    </a:lnTo>
                    <a:lnTo>
                      <a:pt x="6415" y="13165"/>
                    </a:lnTo>
                    <a:lnTo>
                      <a:pt x="11458" y="13165"/>
                    </a:lnTo>
                    <a:lnTo>
                      <a:pt x="11458" y="24713"/>
                    </a:lnTo>
                    <a:lnTo>
                      <a:pt x="11778" y="24713"/>
                    </a:lnTo>
                    <a:lnTo>
                      <a:pt x="11778" y="12860"/>
                    </a:lnTo>
                    <a:lnTo>
                      <a:pt x="6735" y="12860"/>
                    </a:lnTo>
                    <a:lnTo>
                      <a:pt x="6735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37254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47" name="Google Shape;2047;p50"/>
              <p:cNvSpPr/>
              <p:nvPr/>
            </p:nvSpPr>
            <p:spPr>
              <a:xfrm>
                <a:off x="8698380" y="3916789"/>
                <a:ext cx="246869" cy="1226718"/>
              </a:xfrm>
              <a:custGeom>
                <a:avLst/>
                <a:gdLst/>
                <a:ahLst/>
                <a:cxnLst/>
                <a:rect l="l" t="t" r="r" b="b"/>
                <a:pathLst>
                  <a:path w="6019" h="29909" extrusionOk="0">
                    <a:moveTo>
                      <a:pt x="1" y="1"/>
                    </a:moveTo>
                    <a:lnTo>
                      <a:pt x="1" y="306"/>
                    </a:lnTo>
                    <a:lnTo>
                      <a:pt x="5699" y="306"/>
                    </a:lnTo>
                    <a:lnTo>
                      <a:pt x="5699" y="29909"/>
                    </a:lnTo>
                    <a:lnTo>
                      <a:pt x="6019" y="29909"/>
                    </a:lnTo>
                    <a:lnTo>
                      <a:pt x="6019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37254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48" name="Google Shape;2048;p50"/>
              <p:cNvSpPr/>
              <p:nvPr/>
            </p:nvSpPr>
            <p:spPr>
              <a:xfrm>
                <a:off x="8790871" y="3823684"/>
                <a:ext cx="246869" cy="1226718"/>
              </a:xfrm>
              <a:custGeom>
                <a:avLst/>
                <a:gdLst/>
                <a:ahLst/>
                <a:cxnLst/>
                <a:rect l="l" t="t" r="r" b="b"/>
                <a:pathLst>
                  <a:path w="6019" h="29909" extrusionOk="0">
                    <a:moveTo>
                      <a:pt x="1" y="1"/>
                    </a:moveTo>
                    <a:lnTo>
                      <a:pt x="1" y="305"/>
                    </a:lnTo>
                    <a:lnTo>
                      <a:pt x="5714" y="305"/>
                    </a:lnTo>
                    <a:lnTo>
                      <a:pt x="5714" y="29909"/>
                    </a:lnTo>
                    <a:lnTo>
                      <a:pt x="6019" y="29909"/>
                    </a:lnTo>
                    <a:lnTo>
                      <a:pt x="6019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37254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049" name="Google Shape;2049;p50"/>
            <p:cNvGrpSpPr/>
            <p:nvPr/>
          </p:nvGrpSpPr>
          <p:grpSpPr>
            <a:xfrm>
              <a:off x="8267753" y="4417410"/>
              <a:ext cx="1162043" cy="932702"/>
              <a:chOff x="7945225" y="4302000"/>
              <a:chExt cx="904666" cy="726121"/>
            </a:xfrm>
          </p:grpSpPr>
          <p:sp>
            <p:nvSpPr>
              <p:cNvPr id="2050" name="Google Shape;2050;p50"/>
              <p:cNvSpPr/>
              <p:nvPr/>
            </p:nvSpPr>
            <p:spPr>
              <a:xfrm>
                <a:off x="8176775" y="4445200"/>
                <a:ext cx="673116" cy="582921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51" name="Google Shape;2051;p50"/>
              <p:cNvSpPr/>
              <p:nvPr/>
            </p:nvSpPr>
            <p:spPr>
              <a:xfrm>
                <a:off x="8164350" y="4302000"/>
                <a:ext cx="480925" cy="416483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52" name="Google Shape;2052;p50"/>
              <p:cNvSpPr/>
              <p:nvPr/>
            </p:nvSpPr>
            <p:spPr>
              <a:xfrm>
                <a:off x="7945225" y="4445200"/>
                <a:ext cx="480925" cy="416483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2054" name="Google Shape;2054;p50"/>
          <p:cNvGrpSpPr/>
          <p:nvPr/>
        </p:nvGrpSpPr>
        <p:grpSpPr>
          <a:xfrm>
            <a:off x="-1178500" y="-783270"/>
            <a:ext cx="2584025" cy="5008632"/>
            <a:chOff x="-1178500" y="-783270"/>
            <a:chExt cx="2584025" cy="5008632"/>
          </a:xfrm>
        </p:grpSpPr>
        <p:sp>
          <p:nvSpPr>
            <p:cNvPr id="2055" name="Google Shape;2055;p50"/>
            <p:cNvSpPr/>
            <p:nvPr/>
          </p:nvSpPr>
          <p:spPr>
            <a:xfrm>
              <a:off x="-531025" y="-783270"/>
              <a:ext cx="1831906" cy="2973982"/>
            </a:xfrm>
            <a:custGeom>
              <a:avLst/>
              <a:gdLst/>
              <a:ahLst/>
              <a:cxnLst/>
              <a:rect l="l" t="t" r="r" b="b"/>
              <a:pathLst>
                <a:path w="76882" h="124813" extrusionOk="0">
                  <a:moveTo>
                    <a:pt x="76668" y="0"/>
                  </a:moveTo>
                  <a:lnTo>
                    <a:pt x="63260" y="13408"/>
                  </a:lnTo>
                  <a:cubicBezTo>
                    <a:pt x="62879" y="13789"/>
                    <a:pt x="62879" y="14398"/>
                    <a:pt x="63260" y="14779"/>
                  </a:cubicBezTo>
                  <a:lnTo>
                    <a:pt x="69857" y="21376"/>
                  </a:lnTo>
                  <a:cubicBezTo>
                    <a:pt x="70116" y="21620"/>
                    <a:pt x="70116" y="22046"/>
                    <a:pt x="69857" y="22305"/>
                  </a:cubicBezTo>
                  <a:lnTo>
                    <a:pt x="46546" y="45616"/>
                  </a:lnTo>
                  <a:cubicBezTo>
                    <a:pt x="46417" y="45738"/>
                    <a:pt x="46245" y="45799"/>
                    <a:pt x="46074" y="45799"/>
                  </a:cubicBezTo>
                  <a:cubicBezTo>
                    <a:pt x="45903" y="45799"/>
                    <a:pt x="45731" y="45738"/>
                    <a:pt x="45602" y="45616"/>
                  </a:cubicBezTo>
                  <a:lnTo>
                    <a:pt x="39020" y="39019"/>
                  </a:lnTo>
                  <a:cubicBezTo>
                    <a:pt x="38822" y="38836"/>
                    <a:pt x="38593" y="38745"/>
                    <a:pt x="38334" y="38745"/>
                  </a:cubicBezTo>
                  <a:cubicBezTo>
                    <a:pt x="38060" y="38745"/>
                    <a:pt x="37831" y="38836"/>
                    <a:pt x="37649" y="39019"/>
                  </a:cubicBezTo>
                  <a:lnTo>
                    <a:pt x="23357" y="53311"/>
                  </a:lnTo>
                  <a:cubicBezTo>
                    <a:pt x="22976" y="53691"/>
                    <a:pt x="22976" y="54301"/>
                    <a:pt x="23357" y="54682"/>
                  </a:cubicBezTo>
                  <a:lnTo>
                    <a:pt x="40833" y="72142"/>
                  </a:lnTo>
                  <a:cubicBezTo>
                    <a:pt x="40939" y="72279"/>
                    <a:pt x="41016" y="72432"/>
                    <a:pt x="41016" y="72614"/>
                  </a:cubicBezTo>
                  <a:cubicBezTo>
                    <a:pt x="41016" y="72812"/>
                    <a:pt x="40955" y="72965"/>
                    <a:pt x="40833" y="73102"/>
                  </a:cubicBezTo>
                  <a:lnTo>
                    <a:pt x="27090" y="86830"/>
                  </a:lnTo>
                  <a:cubicBezTo>
                    <a:pt x="26907" y="87028"/>
                    <a:pt x="26816" y="87256"/>
                    <a:pt x="26816" y="87515"/>
                  </a:cubicBezTo>
                  <a:lnTo>
                    <a:pt x="26816" y="96276"/>
                  </a:lnTo>
                  <a:cubicBezTo>
                    <a:pt x="26816" y="96459"/>
                    <a:pt x="26755" y="96611"/>
                    <a:pt x="26618" y="96748"/>
                  </a:cubicBezTo>
                  <a:lnTo>
                    <a:pt x="13225" y="110140"/>
                  </a:lnTo>
                  <a:cubicBezTo>
                    <a:pt x="13103" y="110270"/>
                    <a:pt x="12940" y="110335"/>
                    <a:pt x="12772" y="110335"/>
                  </a:cubicBezTo>
                  <a:cubicBezTo>
                    <a:pt x="12604" y="110335"/>
                    <a:pt x="12433" y="110270"/>
                    <a:pt x="12296" y="110140"/>
                  </a:cubicBezTo>
                  <a:lnTo>
                    <a:pt x="7618" y="105448"/>
                  </a:lnTo>
                  <a:cubicBezTo>
                    <a:pt x="7428" y="105257"/>
                    <a:pt x="7180" y="105162"/>
                    <a:pt x="6933" y="105162"/>
                  </a:cubicBezTo>
                  <a:cubicBezTo>
                    <a:pt x="6685" y="105162"/>
                    <a:pt x="6438" y="105257"/>
                    <a:pt x="6247" y="105448"/>
                  </a:cubicBezTo>
                  <a:lnTo>
                    <a:pt x="381" y="111314"/>
                  </a:lnTo>
                  <a:cubicBezTo>
                    <a:pt x="1" y="111695"/>
                    <a:pt x="1" y="112304"/>
                    <a:pt x="381" y="112685"/>
                  </a:cubicBezTo>
                  <a:lnTo>
                    <a:pt x="5059" y="117378"/>
                  </a:lnTo>
                  <a:cubicBezTo>
                    <a:pt x="5181" y="117515"/>
                    <a:pt x="5257" y="117667"/>
                    <a:pt x="5257" y="117850"/>
                  </a:cubicBezTo>
                  <a:cubicBezTo>
                    <a:pt x="5257" y="118048"/>
                    <a:pt x="5196" y="118200"/>
                    <a:pt x="5059" y="118322"/>
                  </a:cubicBezTo>
                  <a:lnTo>
                    <a:pt x="3231" y="120150"/>
                  </a:lnTo>
                  <a:cubicBezTo>
                    <a:pt x="2850" y="120531"/>
                    <a:pt x="2850" y="121141"/>
                    <a:pt x="3231" y="121522"/>
                  </a:cubicBezTo>
                  <a:lnTo>
                    <a:pt x="5059" y="123365"/>
                  </a:lnTo>
                  <a:cubicBezTo>
                    <a:pt x="5333" y="123609"/>
                    <a:pt x="5333" y="124020"/>
                    <a:pt x="5059" y="124295"/>
                  </a:cubicBezTo>
                  <a:cubicBezTo>
                    <a:pt x="4914" y="124432"/>
                    <a:pt x="4754" y="124489"/>
                    <a:pt x="4602" y="124489"/>
                  </a:cubicBezTo>
                  <a:cubicBezTo>
                    <a:pt x="4449" y="124489"/>
                    <a:pt x="4305" y="124432"/>
                    <a:pt x="4190" y="124340"/>
                  </a:cubicBezTo>
                  <a:cubicBezTo>
                    <a:pt x="3962" y="124173"/>
                    <a:pt x="3825" y="123838"/>
                    <a:pt x="4038" y="123487"/>
                  </a:cubicBezTo>
                  <a:lnTo>
                    <a:pt x="3764" y="123335"/>
                  </a:lnTo>
                  <a:lnTo>
                    <a:pt x="3764" y="123335"/>
                  </a:lnTo>
                  <a:cubicBezTo>
                    <a:pt x="3459" y="123838"/>
                    <a:pt x="3672" y="124356"/>
                    <a:pt x="3992" y="124599"/>
                  </a:cubicBezTo>
                  <a:cubicBezTo>
                    <a:pt x="4175" y="124736"/>
                    <a:pt x="4373" y="124813"/>
                    <a:pt x="4602" y="124813"/>
                  </a:cubicBezTo>
                  <a:cubicBezTo>
                    <a:pt x="4830" y="124813"/>
                    <a:pt x="5059" y="124736"/>
                    <a:pt x="5272" y="124477"/>
                  </a:cubicBezTo>
                  <a:cubicBezTo>
                    <a:pt x="5455" y="124295"/>
                    <a:pt x="5562" y="124066"/>
                    <a:pt x="5562" y="123792"/>
                  </a:cubicBezTo>
                  <a:cubicBezTo>
                    <a:pt x="5562" y="123533"/>
                    <a:pt x="5455" y="123304"/>
                    <a:pt x="5272" y="123106"/>
                  </a:cubicBezTo>
                  <a:lnTo>
                    <a:pt x="3444" y="121278"/>
                  </a:lnTo>
                  <a:cubicBezTo>
                    <a:pt x="3170" y="121034"/>
                    <a:pt x="3170" y="120623"/>
                    <a:pt x="3444" y="120349"/>
                  </a:cubicBezTo>
                  <a:lnTo>
                    <a:pt x="5272" y="118520"/>
                  </a:lnTo>
                  <a:cubicBezTo>
                    <a:pt x="5455" y="118337"/>
                    <a:pt x="5562" y="118094"/>
                    <a:pt x="5562" y="117835"/>
                  </a:cubicBezTo>
                  <a:cubicBezTo>
                    <a:pt x="5562" y="117576"/>
                    <a:pt x="5455" y="117332"/>
                    <a:pt x="5272" y="117149"/>
                  </a:cubicBezTo>
                  <a:lnTo>
                    <a:pt x="579" y="112456"/>
                  </a:lnTo>
                  <a:cubicBezTo>
                    <a:pt x="320" y="112213"/>
                    <a:pt x="320" y="111801"/>
                    <a:pt x="579" y="111527"/>
                  </a:cubicBezTo>
                  <a:lnTo>
                    <a:pt x="6445" y="105661"/>
                  </a:lnTo>
                  <a:cubicBezTo>
                    <a:pt x="6575" y="105532"/>
                    <a:pt x="6742" y="105467"/>
                    <a:pt x="6912" y="105467"/>
                  </a:cubicBezTo>
                  <a:cubicBezTo>
                    <a:pt x="7081" y="105467"/>
                    <a:pt x="7253" y="105532"/>
                    <a:pt x="7390" y="105661"/>
                  </a:cubicBezTo>
                  <a:lnTo>
                    <a:pt x="12067" y="110354"/>
                  </a:lnTo>
                  <a:cubicBezTo>
                    <a:pt x="12265" y="110537"/>
                    <a:pt x="12494" y="110643"/>
                    <a:pt x="12753" y="110643"/>
                  </a:cubicBezTo>
                  <a:cubicBezTo>
                    <a:pt x="13027" y="110643"/>
                    <a:pt x="13256" y="110537"/>
                    <a:pt x="13439" y="110354"/>
                  </a:cubicBezTo>
                  <a:lnTo>
                    <a:pt x="26831" y="96961"/>
                  </a:lnTo>
                  <a:cubicBezTo>
                    <a:pt x="27014" y="96779"/>
                    <a:pt x="27120" y="96550"/>
                    <a:pt x="27120" y="96276"/>
                  </a:cubicBezTo>
                  <a:lnTo>
                    <a:pt x="27120" y="87469"/>
                  </a:lnTo>
                  <a:cubicBezTo>
                    <a:pt x="27120" y="87287"/>
                    <a:pt x="27166" y="87134"/>
                    <a:pt x="27303" y="86997"/>
                  </a:cubicBezTo>
                  <a:lnTo>
                    <a:pt x="41031" y="73270"/>
                  </a:lnTo>
                  <a:cubicBezTo>
                    <a:pt x="41412" y="72889"/>
                    <a:pt x="41412" y="72279"/>
                    <a:pt x="41031" y="71898"/>
                  </a:cubicBezTo>
                  <a:lnTo>
                    <a:pt x="23571" y="54438"/>
                  </a:lnTo>
                  <a:cubicBezTo>
                    <a:pt x="23312" y="54194"/>
                    <a:pt x="23312" y="53768"/>
                    <a:pt x="23571" y="53509"/>
                  </a:cubicBezTo>
                  <a:lnTo>
                    <a:pt x="37862" y="39217"/>
                  </a:lnTo>
                  <a:cubicBezTo>
                    <a:pt x="37984" y="39095"/>
                    <a:pt x="38155" y="39035"/>
                    <a:pt x="38327" y="39035"/>
                  </a:cubicBezTo>
                  <a:cubicBezTo>
                    <a:pt x="38498" y="39035"/>
                    <a:pt x="38669" y="39095"/>
                    <a:pt x="38791" y="39217"/>
                  </a:cubicBezTo>
                  <a:lnTo>
                    <a:pt x="45373" y="45830"/>
                  </a:lnTo>
                  <a:cubicBezTo>
                    <a:pt x="45571" y="46013"/>
                    <a:pt x="45800" y="46119"/>
                    <a:pt x="46059" y="46119"/>
                  </a:cubicBezTo>
                  <a:cubicBezTo>
                    <a:pt x="46333" y="46119"/>
                    <a:pt x="46562" y="46013"/>
                    <a:pt x="46744" y="45830"/>
                  </a:cubicBezTo>
                  <a:lnTo>
                    <a:pt x="70055" y="22519"/>
                  </a:lnTo>
                  <a:cubicBezTo>
                    <a:pt x="70436" y="22138"/>
                    <a:pt x="70436" y="21528"/>
                    <a:pt x="70055" y="21148"/>
                  </a:cubicBezTo>
                  <a:lnTo>
                    <a:pt x="63473" y="14550"/>
                  </a:lnTo>
                  <a:cubicBezTo>
                    <a:pt x="63199" y="14307"/>
                    <a:pt x="63199" y="13895"/>
                    <a:pt x="63473" y="13621"/>
                  </a:cubicBezTo>
                  <a:lnTo>
                    <a:pt x="76881" y="213"/>
                  </a:lnTo>
                  <a:lnTo>
                    <a:pt x="76668" y="0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6" name="Google Shape;2056;p50"/>
            <p:cNvSpPr/>
            <p:nvPr/>
          </p:nvSpPr>
          <p:spPr>
            <a:xfrm rot="10800000">
              <a:off x="-1178500" y="1251380"/>
              <a:ext cx="1831906" cy="2973982"/>
            </a:xfrm>
            <a:custGeom>
              <a:avLst/>
              <a:gdLst/>
              <a:ahLst/>
              <a:cxnLst/>
              <a:rect l="l" t="t" r="r" b="b"/>
              <a:pathLst>
                <a:path w="76882" h="124813" extrusionOk="0">
                  <a:moveTo>
                    <a:pt x="76668" y="0"/>
                  </a:moveTo>
                  <a:lnTo>
                    <a:pt x="63260" y="13408"/>
                  </a:lnTo>
                  <a:cubicBezTo>
                    <a:pt x="62879" y="13789"/>
                    <a:pt x="62879" y="14398"/>
                    <a:pt x="63260" y="14779"/>
                  </a:cubicBezTo>
                  <a:lnTo>
                    <a:pt x="69857" y="21376"/>
                  </a:lnTo>
                  <a:cubicBezTo>
                    <a:pt x="70116" y="21620"/>
                    <a:pt x="70116" y="22046"/>
                    <a:pt x="69857" y="22305"/>
                  </a:cubicBezTo>
                  <a:lnTo>
                    <a:pt x="46546" y="45616"/>
                  </a:lnTo>
                  <a:cubicBezTo>
                    <a:pt x="46417" y="45738"/>
                    <a:pt x="46245" y="45799"/>
                    <a:pt x="46074" y="45799"/>
                  </a:cubicBezTo>
                  <a:cubicBezTo>
                    <a:pt x="45903" y="45799"/>
                    <a:pt x="45731" y="45738"/>
                    <a:pt x="45602" y="45616"/>
                  </a:cubicBezTo>
                  <a:lnTo>
                    <a:pt x="39020" y="39019"/>
                  </a:lnTo>
                  <a:cubicBezTo>
                    <a:pt x="38822" y="38836"/>
                    <a:pt x="38593" y="38745"/>
                    <a:pt x="38334" y="38745"/>
                  </a:cubicBezTo>
                  <a:cubicBezTo>
                    <a:pt x="38060" y="38745"/>
                    <a:pt x="37831" y="38836"/>
                    <a:pt x="37649" y="39019"/>
                  </a:cubicBezTo>
                  <a:lnTo>
                    <a:pt x="23357" y="53311"/>
                  </a:lnTo>
                  <a:cubicBezTo>
                    <a:pt x="22976" y="53691"/>
                    <a:pt x="22976" y="54301"/>
                    <a:pt x="23357" y="54682"/>
                  </a:cubicBezTo>
                  <a:lnTo>
                    <a:pt x="40833" y="72142"/>
                  </a:lnTo>
                  <a:cubicBezTo>
                    <a:pt x="40939" y="72279"/>
                    <a:pt x="41016" y="72432"/>
                    <a:pt x="41016" y="72614"/>
                  </a:cubicBezTo>
                  <a:cubicBezTo>
                    <a:pt x="41016" y="72812"/>
                    <a:pt x="40955" y="72965"/>
                    <a:pt x="40833" y="73102"/>
                  </a:cubicBezTo>
                  <a:lnTo>
                    <a:pt x="27090" y="86830"/>
                  </a:lnTo>
                  <a:cubicBezTo>
                    <a:pt x="26907" y="87028"/>
                    <a:pt x="26816" y="87256"/>
                    <a:pt x="26816" y="87515"/>
                  </a:cubicBezTo>
                  <a:lnTo>
                    <a:pt x="26816" y="96276"/>
                  </a:lnTo>
                  <a:cubicBezTo>
                    <a:pt x="26816" y="96459"/>
                    <a:pt x="26755" y="96611"/>
                    <a:pt x="26618" y="96748"/>
                  </a:cubicBezTo>
                  <a:lnTo>
                    <a:pt x="13225" y="110140"/>
                  </a:lnTo>
                  <a:cubicBezTo>
                    <a:pt x="13103" y="110270"/>
                    <a:pt x="12940" y="110335"/>
                    <a:pt x="12772" y="110335"/>
                  </a:cubicBezTo>
                  <a:cubicBezTo>
                    <a:pt x="12604" y="110335"/>
                    <a:pt x="12433" y="110270"/>
                    <a:pt x="12296" y="110140"/>
                  </a:cubicBezTo>
                  <a:lnTo>
                    <a:pt x="7618" y="105448"/>
                  </a:lnTo>
                  <a:cubicBezTo>
                    <a:pt x="7428" y="105257"/>
                    <a:pt x="7180" y="105162"/>
                    <a:pt x="6933" y="105162"/>
                  </a:cubicBezTo>
                  <a:cubicBezTo>
                    <a:pt x="6685" y="105162"/>
                    <a:pt x="6438" y="105257"/>
                    <a:pt x="6247" y="105448"/>
                  </a:cubicBezTo>
                  <a:lnTo>
                    <a:pt x="381" y="111314"/>
                  </a:lnTo>
                  <a:cubicBezTo>
                    <a:pt x="1" y="111695"/>
                    <a:pt x="1" y="112304"/>
                    <a:pt x="381" y="112685"/>
                  </a:cubicBezTo>
                  <a:lnTo>
                    <a:pt x="5059" y="117378"/>
                  </a:lnTo>
                  <a:cubicBezTo>
                    <a:pt x="5181" y="117515"/>
                    <a:pt x="5257" y="117667"/>
                    <a:pt x="5257" y="117850"/>
                  </a:cubicBezTo>
                  <a:cubicBezTo>
                    <a:pt x="5257" y="118048"/>
                    <a:pt x="5196" y="118200"/>
                    <a:pt x="5059" y="118322"/>
                  </a:cubicBezTo>
                  <a:lnTo>
                    <a:pt x="3231" y="120150"/>
                  </a:lnTo>
                  <a:cubicBezTo>
                    <a:pt x="2850" y="120531"/>
                    <a:pt x="2850" y="121141"/>
                    <a:pt x="3231" y="121522"/>
                  </a:cubicBezTo>
                  <a:lnTo>
                    <a:pt x="5059" y="123365"/>
                  </a:lnTo>
                  <a:cubicBezTo>
                    <a:pt x="5333" y="123609"/>
                    <a:pt x="5333" y="124020"/>
                    <a:pt x="5059" y="124295"/>
                  </a:cubicBezTo>
                  <a:cubicBezTo>
                    <a:pt x="4914" y="124432"/>
                    <a:pt x="4754" y="124489"/>
                    <a:pt x="4602" y="124489"/>
                  </a:cubicBezTo>
                  <a:cubicBezTo>
                    <a:pt x="4449" y="124489"/>
                    <a:pt x="4305" y="124432"/>
                    <a:pt x="4190" y="124340"/>
                  </a:cubicBezTo>
                  <a:cubicBezTo>
                    <a:pt x="3962" y="124173"/>
                    <a:pt x="3825" y="123838"/>
                    <a:pt x="4038" y="123487"/>
                  </a:cubicBezTo>
                  <a:lnTo>
                    <a:pt x="3764" y="123335"/>
                  </a:lnTo>
                  <a:lnTo>
                    <a:pt x="3764" y="123335"/>
                  </a:lnTo>
                  <a:cubicBezTo>
                    <a:pt x="3459" y="123838"/>
                    <a:pt x="3672" y="124356"/>
                    <a:pt x="3992" y="124599"/>
                  </a:cubicBezTo>
                  <a:cubicBezTo>
                    <a:pt x="4175" y="124736"/>
                    <a:pt x="4373" y="124813"/>
                    <a:pt x="4602" y="124813"/>
                  </a:cubicBezTo>
                  <a:cubicBezTo>
                    <a:pt x="4830" y="124813"/>
                    <a:pt x="5059" y="124736"/>
                    <a:pt x="5272" y="124477"/>
                  </a:cubicBezTo>
                  <a:cubicBezTo>
                    <a:pt x="5455" y="124295"/>
                    <a:pt x="5562" y="124066"/>
                    <a:pt x="5562" y="123792"/>
                  </a:cubicBezTo>
                  <a:cubicBezTo>
                    <a:pt x="5562" y="123533"/>
                    <a:pt x="5455" y="123304"/>
                    <a:pt x="5272" y="123106"/>
                  </a:cubicBezTo>
                  <a:lnTo>
                    <a:pt x="3444" y="121278"/>
                  </a:lnTo>
                  <a:cubicBezTo>
                    <a:pt x="3170" y="121034"/>
                    <a:pt x="3170" y="120623"/>
                    <a:pt x="3444" y="120349"/>
                  </a:cubicBezTo>
                  <a:lnTo>
                    <a:pt x="5272" y="118520"/>
                  </a:lnTo>
                  <a:cubicBezTo>
                    <a:pt x="5455" y="118337"/>
                    <a:pt x="5562" y="118094"/>
                    <a:pt x="5562" y="117835"/>
                  </a:cubicBezTo>
                  <a:cubicBezTo>
                    <a:pt x="5562" y="117576"/>
                    <a:pt x="5455" y="117332"/>
                    <a:pt x="5272" y="117149"/>
                  </a:cubicBezTo>
                  <a:lnTo>
                    <a:pt x="579" y="112456"/>
                  </a:lnTo>
                  <a:cubicBezTo>
                    <a:pt x="320" y="112213"/>
                    <a:pt x="320" y="111801"/>
                    <a:pt x="579" y="111527"/>
                  </a:cubicBezTo>
                  <a:lnTo>
                    <a:pt x="6445" y="105661"/>
                  </a:lnTo>
                  <a:cubicBezTo>
                    <a:pt x="6575" y="105532"/>
                    <a:pt x="6742" y="105467"/>
                    <a:pt x="6912" y="105467"/>
                  </a:cubicBezTo>
                  <a:cubicBezTo>
                    <a:pt x="7081" y="105467"/>
                    <a:pt x="7253" y="105532"/>
                    <a:pt x="7390" y="105661"/>
                  </a:cubicBezTo>
                  <a:lnTo>
                    <a:pt x="12067" y="110354"/>
                  </a:lnTo>
                  <a:cubicBezTo>
                    <a:pt x="12265" y="110537"/>
                    <a:pt x="12494" y="110643"/>
                    <a:pt x="12753" y="110643"/>
                  </a:cubicBezTo>
                  <a:cubicBezTo>
                    <a:pt x="13027" y="110643"/>
                    <a:pt x="13256" y="110537"/>
                    <a:pt x="13439" y="110354"/>
                  </a:cubicBezTo>
                  <a:lnTo>
                    <a:pt x="26831" y="96961"/>
                  </a:lnTo>
                  <a:cubicBezTo>
                    <a:pt x="27014" y="96779"/>
                    <a:pt x="27120" y="96550"/>
                    <a:pt x="27120" y="96276"/>
                  </a:cubicBezTo>
                  <a:lnTo>
                    <a:pt x="27120" y="87469"/>
                  </a:lnTo>
                  <a:cubicBezTo>
                    <a:pt x="27120" y="87287"/>
                    <a:pt x="27166" y="87134"/>
                    <a:pt x="27303" y="86997"/>
                  </a:cubicBezTo>
                  <a:lnTo>
                    <a:pt x="41031" y="73270"/>
                  </a:lnTo>
                  <a:cubicBezTo>
                    <a:pt x="41412" y="72889"/>
                    <a:pt x="41412" y="72279"/>
                    <a:pt x="41031" y="71898"/>
                  </a:cubicBezTo>
                  <a:lnTo>
                    <a:pt x="23571" y="54438"/>
                  </a:lnTo>
                  <a:cubicBezTo>
                    <a:pt x="23312" y="54194"/>
                    <a:pt x="23312" y="53768"/>
                    <a:pt x="23571" y="53509"/>
                  </a:cubicBezTo>
                  <a:lnTo>
                    <a:pt x="37862" y="39217"/>
                  </a:lnTo>
                  <a:cubicBezTo>
                    <a:pt x="37984" y="39095"/>
                    <a:pt x="38155" y="39035"/>
                    <a:pt x="38327" y="39035"/>
                  </a:cubicBezTo>
                  <a:cubicBezTo>
                    <a:pt x="38498" y="39035"/>
                    <a:pt x="38669" y="39095"/>
                    <a:pt x="38791" y="39217"/>
                  </a:cubicBezTo>
                  <a:lnTo>
                    <a:pt x="45373" y="45830"/>
                  </a:lnTo>
                  <a:cubicBezTo>
                    <a:pt x="45571" y="46013"/>
                    <a:pt x="45800" y="46119"/>
                    <a:pt x="46059" y="46119"/>
                  </a:cubicBezTo>
                  <a:cubicBezTo>
                    <a:pt x="46333" y="46119"/>
                    <a:pt x="46562" y="46013"/>
                    <a:pt x="46744" y="45830"/>
                  </a:cubicBezTo>
                  <a:lnTo>
                    <a:pt x="70055" y="22519"/>
                  </a:lnTo>
                  <a:cubicBezTo>
                    <a:pt x="70436" y="22138"/>
                    <a:pt x="70436" y="21528"/>
                    <a:pt x="70055" y="21148"/>
                  </a:cubicBezTo>
                  <a:lnTo>
                    <a:pt x="63473" y="14550"/>
                  </a:lnTo>
                  <a:cubicBezTo>
                    <a:pt x="63199" y="14307"/>
                    <a:pt x="63199" y="13895"/>
                    <a:pt x="63473" y="13621"/>
                  </a:cubicBezTo>
                  <a:lnTo>
                    <a:pt x="76881" y="213"/>
                  </a:lnTo>
                  <a:lnTo>
                    <a:pt x="76668" y="0"/>
                  </a:ln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78000">
                  <a:schemeClr val="lt1"/>
                </a:gs>
                <a:gs pos="100000">
                  <a:schemeClr val="lt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057" name="Google Shape;2057;p50"/>
            <p:cNvGrpSpPr/>
            <p:nvPr/>
          </p:nvGrpSpPr>
          <p:grpSpPr>
            <a:xfrm>
              <a:off x="-249814" y="105367"/>
              <a:ext cx="1269472" cy="868249"/>
              <a:chOff x="39722" y="4349021"/>
              <a:chExt cx="1061964" cy="726143"/>
            </a:xfrm>
          </p:grpSpPr>
          <p:grpSp>
            <p:nvGrpSpPr>
              <p:cNvPr id="2058" name="Google Shape;2058;p50"/>
              <p:cNvGrpSpPr/>
              <p:nvPr/>
            </p:nvGrpSpPr>
            <p:grpSpPr>
              <a:xfrm rot="2700000">
                <a:off x="140502" y="4460924"/>
                <a:ext cx="524584" cy="502337"/>
                <a:chOff x="1189791" y="-1767331"/>
                <a:chExt cx="904284" cy="865933"/>
              </a:xfrm>
            </p:grpSpPr>
            <p:sp>
              <p:nvSpPr>
                <p:cNvPr id="2059" name="Google Shape;2059;p50"/>
                <p:cNvSpPr/>
                <p:nvPr/>
              </p:nvSpPr>
              <p:spPr>
                <a:xfrm>
                  <a:off x="1189791" y="-1767331"/>
                  <a:ext cx="904284" cy="8659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902" h="35337" extrusionOk="0">
                      <a:moveTo>
                        <a:pt x="18449" y="1"/>
                      </a:moveTo>
                      <a:cubicBezTo>
                        <a:pt x="16409" y="1"/>
                        <a:pt x="14368" y="778"/>
                        <a:pt x="12814" y="2332"/>
                      </a:cubicBezTo>
                      <a:lnTo>
                        <a:pt x="3108" y="12037"/>
                      </a:lnTo>
                      <a:cubicBezTo>
                        <a:pt x="0" y="15145"/>
                        <a:pt x="0" y="20189"/>
                        <a:pt x="3108" y="23297"/>
                      </a:cubicBezTo>
                      <a:lnTo>
                        <a:pt x="12814" y="33017"/>
                      </a:lnTo>
                      <a:cubicBezTo>
                        <a:pt x="14368" y="34564"/>
                        <a:pt x="16405" y="35337"/>
                        <a:pt x="18443" y="35337"/>
                      </a:cubicBezTo>
                      <a:cubicBezTo>
                        <a:pt x="20481" y="35337"/>
                        <a:pt x="22519" y="34564"/>
                        <a:pt x="24073" y="33017"/>
                      </a:cubicBezTo>
                      <a:lnTo>
                        <a:pt x="33794" y="23297"/>
                      </a:lnTo>
                      <a:cubicBezTo>
                        <a:pt x="36902" y="20189"/>
                        <a:pt x="36902" y="15145"/>
                        <a:pt x="33794" y="12037"/>
                      </a:cubicBezTo>
                      <a:lnTo>
                        <a:pt x="24073" y="2332"/>
                      </a:lnTo>
                      <a:cubicBezTo>
                        <a:pt x="22527" y="778"/>
                        <a:pt x="20489" y="1"/>
                        <a:pt x="18449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chemeClr val="lt1"/>
                    </a:gs>
                    <a:gs pos="18000">
                      <a:schemeClr val="lt1"/>
                    </a:gs>
                    <a:gs pos="56000">
                      <a:srgbClr val="FFFFFF">
                        <a:alpha val="0"/>
                      </a:srgbClr>
                    </a:gs>
                    <a:gs pos="74000">
                      <a:schemeClr val="lt1"/>
                    </a:gs>
                    <a:gs pos="100000">
                      <a:srgbClr val="9900FF">
                        <a:alpha val="28627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grpSp>
              <p:nvGrpSpPr>
                <p:cNvPr id="2060" name="Google Shape;2060;p50"/>
                <p:cNvGrpSpPr/>
                <p:nvPr/>
              </p:nvGrpSpPr>
              <p:grpSpPr>
                <a:xfrm>
                  <a:off x="1232795" y="-1740829"/>
                  <a:ext cx="717621" cy="717392"/>
                  <a:chOff x="1483457" y="3953671"/>
                  <a:chExt cx="717621" cy="717392"/>
                </a:xfrm>
              </p:grpSpPr>
              <p:sp>
                <p:nvSpPr>
                  <p:cNvPr id="2061" name="Google Shape;2061;p50"/>
                  <p:cNvSpPr/>
                  <p:nvPr/>
                </p:nvSpPr>
                <p:spPr>
                  <a:xfrm>
                    <a:off x="1483457" y="425726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2062" name="Google Shape;2062;p50"/>
                  <p:cNvSpPr/>
                  <p:nvPr/>
                </p:nvSpPr>
                <p:spPr>
                  <a:xfrm>
                    <a:off x="1559470" y="418148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2063" name="Google Shape;2063;p50"/>
                  <p:cNvSpPr/>
                  <p:nvPr/>
                </p:nvSpPr>
                <p:spPr>
                  <a:xfrm>
                    <a:off x="1635483" y="4105239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1" y="381"/>
                        </a:lnTo>
                        <a:lnTo>
                          <a:pt x="26740" y="27120"/>
                        </a:lnTo>
                        <a:lnTo>
                          <a:pt x="27121" y="26755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2064" name="Google Shape;2064;p50"/>
                  <p:cNvSpPr/>
                  <p:nvPr/>
                </p:nvSpPr>
                <p:spPr>
                  <a:xfrm>
                    <a:off x="1711267" y="402945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55" y="27121"/>
                        </a:lnTo>
                        <a:lnTo>
                          <a:pt x="27120" y="26755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2065" name="Google Shape;2065;p50"/>
                  <p:cNvSpPr/>
                  <p:nvPr/>
                </p:nvSpPr>
                <p:spPr>
                  <a:xfrm>
                    <a:off x="1787280" y="395367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2" y="1"/>
                        </a:moveTo>
                        <a:lnTo>
                          <a:pt x="1" y="382"/>
                        </a:lnTo>
                        <a:lnTo>
                          <a:pt x="26740" y="27121"/>
                        </a:lnTo>
                        <a:lnTo>
                          <a:pt x="27121" y="26740"/>
                        </a:lnTo>
                        <a:lnTo>
                          <a:pt x="382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</p:grpSp>
          <p:sp>
            <p:nvSpPr>
              <p:cNvPr id="2066" name="Google Shape;2066;p50"/>
              <p:cNvSpPr/>
              <p:nvPr/>
            </p:nvSpPr>
            <p:spPr>
              <a:xfrm rot="-2700000">
                <a:off x="542534" y="4469276"/>
                <a:ext cx="492898" cy="391560"/>
              </a:xfrm>
              <a:custGeom>
                <a:avLst/>
                <a:gdLst/>
                <a:ahLst/>
                <a:cxnLst/>
                <a:rect l="l" t="t" r="r" b="b"/>
                <a:pathLst>
                  <a:path w="44612" h="35440" extrusionOk="0">
                    <a:moveTo>
                      <a:pt x="40817" y="1"/>
                    </a:moveTo>
                    <a:lnTo>
                      <a:pt x="37420" y="3383"/>
                    </a:lnTo>
                    <a:lnTo>
                      <a:pt x="41213" y="7177"/>
                    </a:lnTo>
                    <a:lnTo>
                      <a:pt x="44611" y="3779"/>
                    </a:lnTo>
                    <a:lnTo>
                      <a:pt x="40817" y="1"/>
                    </a:lnTo>
                    <a:close/>
                    <a:moveTo>
                      <a:pt x="22184" y="4099"/>
                    </a:moveTo>
                    <a:lnTo>
                      <a:pt x="18801" y="7482"/>
                    </a:lnTo>
                    <a:lnTo>
                      <a:pt x="22595" y="11275"/>
                    </a:lnTo>
                    <a:lnTo>
                      <a:pt x="25978" y="7878"/>
                    </a:lnTo>
                    <a:lnTo>
                      <a:pt x="22184" y="4099"/>
                    </a:lnTo>
                    <a:close/>
                    <a:moveTo>
                      <a:pt x="15983" y="10300"/>
                    </a:moveTo>
                    <a:lnTo>
                      <a:pt x="12585" y="13698"/>
                    </a:lnTo>
                    <a:lnTo>
                      <a:pt x="16379" y="17476"/>
                    </a:lnTo>
                    <a:lnTo>
                      <a:pt x="19776" y="14094"/>
                    </a:lnTo>
                    <a:lnTo>
                      <a:pt x="15983" y="10300"/>
                    </a:lnTo>
                    <a:close/>
                    <a:moveTo>
                      <a:pt x="9431" y="16852"/>
                    </a:moveTo>
                    <a:lnTo>
                      <a:pt x="6034" y="20249"/>
                    </a:lnTo>
                    <a:lnTo>
                      <a:pt x="15190" y="29406"/>
                    </a:lnTo>
                    <a:lnTo>
                      <a:pt x="18588" y="26008"/>
                    </a:lnTo>
                    <a:lnTo>
                      <a:pt x="9431" y="16852"/>
                    </a:lnTo>
                    <a:close/>
                    <a:moveTo>
                      <a:pt x="3383" y="22885"/>
                    </a:moveTo>
                    <a:lnTo>
                      <a:pt x="0" y="26283"/>
                    </a:lnTo>
                    <a:lnTo>
                      <a:pt x="9157" y="35440"/>
                    </a:lnTo>
                    <a:lnTo>
                      <a:pt x="12555" y="32057"/>
                    </a:lnTo>
                    <a:lnTo>
                      <a:pt x="3383" y="22885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067" name="Google Shape;2067;p50"/>
            <p:cNvGrpSpPr/>
            <p:nvPr/>
          </p:nvGrpSpPr>
          <p:grpSpPr>
            <a:xfrm rot="5400000">
              <a:off x="966375" y="-246975"/>
              <a:ext cx="439200" cy="439100"/>
              <a:chOff x="1101075" y="2142375"/>
              <a:chExt cx="439200" cy="439100"/>
            </a:xfrm>
          </p:grpSpPr>
          <p:sp>
            <p:nvSpPr>
              <p:cNvPr id="2068" name="Google Shape;2068;p50"/>
              <p:cNvSpPr/>
              <p:nvPr/>
            </p:nvSpPr>
            <p:spPr>
              <a:xfrm>
                <a:off x="1101075" y="2142375"/>
                <a:ext cx="439200" cy="439100"/>
              </a:xfrm>
              <a:custGeom>
                <a:avLst/>
                <a:gdLst/>
                <a:ahLst/>
                <a:cxnLst/>
                <a:rect l="l" t="t" r="r" b="b"/>
                <a:pathLst>
                  <a:path w="17568" h="17564" extrusionOk="0">
                    <a:moveTo>
                      <a:pt x="8792" y="1291"/>
                    </a:moveTo>
                    <a:cubicBezTo>
                      <a:pt x="10711" y="1291"/>
                      <a:pt x="12631" y="2008"/>
                      <a:pt x="14094" y="3501"/>
                    </a:cubicBezTo>
                    <a:cubicBezTo>
                      <a:pt x="15526" y="4902"/>
                      <a:pt x="16303" y="6807"/>
                      <a:pt x="16303" y="8803"/>
                    </a:cubicBezTo>
                    <a:cubicBezTo>
                      <a:pt x="16303" y="10814"/>
                      <a:pt x="15526" y="12688"/>
                      <a:pt x="14094" y="14120"/>
                    </a:cubicBezTo>
                    <a:cubicBezTo>
                      <a:pt x="12692" y="15552"/>
                      <a:pt x="10788" y="16329"/>
                      <a:pt x="8792" y="16329"/>
                    </a:cubicBezTo>
                    <a:cubicBezTo>
                      <a:pt x="6780" y="16329"/>
                      <a:pt x="4906" y="15552"/>
                      <a:pt x="3474" y="14120"/>
                    </a:cubicBezTo>
                    <a:cubicBezTo>
                      <a:pt x="2042" y="12718"/>
                      <a:pt x="1265" y="10814"/>
                      <a:pt x="1265" y="8803"/>
                    </a:cubicBezTo>
                    <a:cubicBezTo>
                      <a:pt x="1265" y="6807"/>
                      <a:pt x="2042" y="4918"/>
                      <a:pt x="3474" y="3501"/>
                    </a:cubicBezTo>
                    <a:cubicBezTo>
                      <a:pt x="4937" y="2023"/>
                      <a:pt x="6857" y="1291"/>
                      <a:pt x="8792" y="1291"/>
                    </a:cubicBezTo>
                    <a:close/>
                    <a:moveTo>
                      <a:pt x="8784" y="0"/>
                    </a:moveTo>
                    <a:cubicBezTo>
                      <a:pt x="6537" y="0"/>
                      <a:pt x="4289" y="857"/>
                      <a:pt x="2575" y="2571"/>
                    </a:cubicBezTo>
                    <a:cubicBezTo>
                      <a:pt x="915" y="4232"/>
                      <a:pt x="1" y="6441"/>
                      <a:pt x="1" y="8788"/>
                    </a:cubicBezTo>
                    <a:cubicBezTo>
                      <a:pt x="1" y="11134"/>
                      <a:pt x="915" y="13343"/>
                      <a:pt x="2575" y="15004"/>
                    </a:cubicBezTo>
                    <a:cubicBezTo>
                      <a:pt x="4236" y="16649"/>
                      <a:pt x="6445" y="17563"/>
                      <a:pt x="8792" y="17563"/>
                    </a:cubicBezTo>
                    <a:cubicBezTo>
                      <a:pt x="11123" y="17563"/>
                      <a:pt x="13332" y="16649"/>
                      <a:pt x="14993" y="15004"/>
                    </a:cubicBezTo>
                    <a:cubicBezTo>
                      <a:pt x="16653" y="13343"/>
                      <a:pt x="17568" y="11134"/>
                      <a:pt x="17568" y="8788"/>
                    </a:cubicBezTo>
                    <a:cubicBezTo>
                      <a:pt x="17568" y="6441"/>
                      <a:pt x="16653" y="4232"/>
                      <a:pt x="14993" y="2571"/>
                    </a:cubicBezTo>
                    <a:cubicBezTo>
                      <a:pt x="13279" y="857"/>
                      <a:pt x="11031" y="0"/>
                      <a:pt x="8784" y="0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69" name="Google Shape;2069;p50"/>
              <p:cNvSpPr/>
              <p:nvPr/>
            </p:nvSpPr>
            <p:spPr>
              <a:xfrm>
                <a:off x="1189450" y="2242350"/>
                <a:ext cx="262850" cy="239700"/>
              </a:xfrm>
              <a:custGeom>
                <a:avLst/>
                <a:gdLst/>
                <a:ahLst/>
                <a:cxnLst/>
                <a:rect l="l" t="t" r="r" b="b"/>
                <a:pathLst>
                  <a:path w="10514" h="9588" extrusionOk="0">
                    <a:moveTo>
                      <a:pt x="5257" y="1269"/>
                    </a:moveTo>
                    <a:cubicBezTo>
                      <a:pt x="6171" y="1269"/>
                      <a:pt x="7054" y="1604"/>
                      <a:pt x="7771" y="2290"/>
                    </a:cubicBezTo>
                    <a:cubicBezTo>
                      <a:pt x="9127" y="3692"/>
                      <a:pt x="9127" y="5931"/>
                      <a:pt x="7771" y="7302"/>
                    </a:cubicBezTo>
                    <a:cubicBezTo>
                      <a:pt x="7070" y="7988"/>
                      <a:pt x="6159" y="8331"/>
                      <a:pt x="5253" y="8331"/>
                    </a:cubicBezTo>
                    <a:cubicBezTo>
                      <a:pt x="4346" y="8331"/>
                      <a:pt x="3444" y="7988"/>
                      <a:pt x="2758" y="7302"/>
                    </a:cubicBezTo>
                    <a:cubicBezTo>
                      <a:pt x="1387" y="5916"/>
                      <a:pt x="1387" y="3661"/>
                      <a:pt x="2758" y="2290"/>
                    </a:cubicBezTo>
                    <a:cubicBezTo>
                      <a:pt x="3444" y="1604"/>
                      <a:pt x="4342" y="1269"/>
                      <a:pt x="5257" y="1269"/>
                    </a:cubicBezTo>
                    <a:close/>
                    <a:moveTo>
                      <a:pt x="5255" y="1"/>
                    </a:moveTo>
                    <a:cubicBezTo>
                      <a:pt x="4026" y="1"/>
                      <a:pt x="2796" y="469"/>
                      <a:pt x="1859" y="1406"/>
                    </a:cubicBezTo>
                    <a:cubicBezTo>
                      <a:pt x="0" y="3265"/>
                      <a:pt x="0" y="6312"/>
                      <a:pt x="1859" y="8186"/>
                    </a:cubicBezTo>
                    <a:cubicBezTo>
                      <a:pt x="2788" y="9116"/>
                      <a:pt x="4038" y="9588"/>
                      <a:pt x="5257" y="9588"/>
                    </a:cubicBezTo>
                    <a:cubicBezTo>
                      <a:pt x="6491" y="9588"/>
                      <a:pt x="7710" y="9131"/>
                      <a:pt x="8639" y="8186"/>
                    </a:cubicBezTo>
                    <a:cubicBezTo>
                      <a:pt x="10513" y="6312"/>
                      <a:pt x="10513" y="3265"/>
                      <a:pt x="8639" y="1406"/>
                    </a:cubicBezTo>
                    <a:cubicBezTo>
                      <a:pt x="7710" y="469"/>
                      <a:pt x="6483" y="1"/>
                      <a:pt x="5255" y="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3" name="AutoShape 4" descr="14 Work From Home Pros and Con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080" name="Picture 8" descr="Vai trò của Pros and Cons đối với doanh nghiệ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97" y="7936"/>
            <a:ext cx="9167663" cy="5344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18930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6" name="Google Shape;1486;p38"/>
          <p:cNvGrpSpPr/>
          <p:nvPr/>
        </p:nvGrpSpPr>
        <p:grpSpPr>
          <a:xfrm>
            <a:off x="-374387" y="3354325"/>
            <a:ext cx="3922590" cy="2969900"/>
            <a:chOff x="-374387" y="3354325"/>
            <a:chExt cx="3922590" cy="2969900"/>
          </a:xfrm>
        </p:grpSpPr>
        <p:pic>
          <p:nvPicPr>
            <p:cNvPr id="1487" name="Google Shape;1487;p38"/>
            <p:cNvPicPr preferRelativeResize="0"/>
            <p:nvPr/>
          </p:nvPicPr>
          <p:blipFill rotWithShape="1">
            <a:blip r:embed="rId3">
              <a:alphaModFix/>
            </a:blip>
            <a:srcRect l="16960" t="24718" r="7121" b="26177"/>
            <a:stretch/>
          </p:blipFill>
          <p:spPr>
            <a:xfrm>
              <a:off x="-374387" y="3354325"/>
              <a:ext cx="3891276" cy="2969900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1488" name="Google Shape;1488;p38"/>
            <p:cNvGrpSpPr/>
            <p:nvPr/>
          </p:nvGrpSpPr>
          <p:grpSpPr>
            <a:xfrm>
              <a:off x="1853583" y="4445557"/>
              <a:ext cx="1694620" cy="1360169"/>
              <a:chOff x="7945225" y="4302000"/>
              <a:chExt cx="904666" cy="726121"/>
            </a:xfrm>
          </p:grpSpPr>
          <p:sp>
            <p:nvSpPr>
              <p:cNvPr id="1489" name="Google Shape;1489;p38"/>
              <p:cNvSpPr/>
              <p:nvPr/>
            </p:nvSpPr>
            <p:spPr>
              <a:xfrm>
                <a:off x="8176775" y="4445200"/>
                <a:ext cx="673116" cy="582921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0" name="Google Shape;1490;p38"/>
              <p:cNvSpPr/>
              <p:nvPr/>
            </p:nvSpPr>
            <p:spPr>
              <a:xfrm>
                <a:off x="8164350" y="4302000"/>
                <a:ext cx="480925" cy="416483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1" name="Google Shape;1491;p38"/>
              <p:cNvSpPr/>
              <p:nvPr/>
            </p:nvSpPr>
            <p:spPr>
              <a:xfrm>
                <a:off x="7945225" y="4445200"/>
                <a:ext cx="480925" cy="416483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1492" name="Google Shape;1492;p38"/>
          <p:cNvSpPr txBox="1">
            <a:spLocks noGrp="1"/>
          </p:cNvSpPr>
          <p:nvPr>
            <p:ph type="title"/>
          </p:nvPr>
        </p:nvSpPr>
        <p:spPr>
          <a:xfrm>
            <a:off x="1352500" y="2065458"/>
            <a:ext cx="55980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6000" dirty="0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4. </a:t>
            </a:r>
            <a:r>
              <a:rPr lang="vi-VN" sz="6000" dirty="0" err="1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Application</a:t>
            </a:r>
            <a:endParaRPr sz="6000" dirty="0">
              <a:solidFill>
                <a:schemeClr val="accent2">
                  <a:lumMod val="25000"/>
                </a:schemeClr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grpSp>
        <p:nvGrpSpPr>
          <p:cNvPr id="1493" name="Google Shape;1493;p38"/>
          <p:cNvGrpSpPr/>
          <p:nvPr/>
        </p:nvGrpSpPr>
        <p:grpSpPr>
          <a:xfrm>
            <a:off x="6487513" y="-1301175"/>
            <a:ext cx="4268216" cy="6666030"/>
            <a:chOff x="6128138" y="-1301175"/>
            <a:chExt cx="4268216" cy="6666030"/>
          </a:xfrm>
        </p:grpSpPr>
        <p:sp>
          <p:nvSpPr>
            <p:cNvPr id="1494" name="Google Shape;1494;p38"/>
            <p:cNvSpPr/>
            <p:nvPr/>
          </p:nvSpPr>
          <p:spPr>
            <a:xfrm>
              <a:off x="6368175" y="103161"/>
              <a:ext cx="4006263" cy="4749291"/>
            </a:xfrm>
            <a:custGeom>
              <a:avLst/>
              <a:gdLst/>
              <a:ahLst/>
              <a:cxnLst/>
              <a:rect l="l" t="t" r="r" b="b"/>
              <a:pathLst>
                <a:path w="97678" h="115794" extrusionOk="0">
                  <a:moveTo>
                    <a:pt x="97449" y="0"/>
                  </a:moveTo>
                  <a:lnTo>
                    <a:pt x="76805" y="20645"/>
                  </a:lnTo>
                  <a:lnTo>
                    <a:pt x="76744" y="20691"/>
                  </a:lnTo>
                  <a:lnTo>
                    <a:pt x="76744" y="35927"/>
                  </a:lnTo>
                  <a:lnTo>
                    <a:pt x="63107" y="49563"/>
                  </a:lnTo>
                  <a:lnTo>
                    <a:pt x="63077" y="49608"/>
                  </a:lnTo>
                  <a:lnTo>
                    <a:pt x="63077" y="56571"/>
                  </a:lnTo>
                  <a:lnTo>
                    <a:pt x="61005" y="58659"/>
                  </a:lnTo>
                  <a:lnTo>
                    <a:pt x="61005" y="62407"/>
                  </a:lnTo>
                  <a:lnTo>
                    <a:pt x="52473" y="70939"/>
                  </a:lnTo>
                  <a:lnTo>
                    <a:pt x="52412" y="70969"/>
                  </a:lnTo>
                  <a:lnTo>
                    <a:pt x="52412" y="78541"/>
                  </a:lnTo>
                  <a:lnTo>
                    <a:pt x="46912" y="84057"/>
                  </a:lnTo>
                  <a:lnTo>
                    <a:pt x="46912" y="89633"/>
                  </a:lnTo>
                  <a:lnTo>
                    <a:pt x="33123" y="103406"/>
                  </a:lnTo>
                  <a:lnTo>
                    <a:pt x="12174" y="103406"/>
                  </a:lnTo>
                  <a:lnTo>
                    <a:pt x="0" y="115565"/>
                  </a:lnTo>
                  <a:lnTo>
                    <a:pt x="229" y="115793"/>
                  </a:lnTo>
                  <a:lnTo>
                    <a:pt x="12280" y="103711"/>
                  </a:lnTo>
                  <a:lnTo>
                    <a:pt x="33245" y="103711"/>
                  </a:lnTo>
                  <a:lnTo>
                    <a:pt x="47155" y="89801"/>
                  </a:lnTo>
                  <a:lnTo>
                    <a:pt x="47216" y="89770"/>
                  </a:lnTo>
                  <a:lnTo>
                    <a:pt x="47216" y="84179"/>
                  </a:lnTo>
                  <a:lnTo>
                    <a:pt x="52732" y="78663"/>
                  </a:lnTo>
                  <a:lnTo>
                    <a:pt x="52732" y="71106"/>
                  </a:lnTo>
                  <a:lnTo>
                    <a:pt x="61264" y="62574"/>
                  </a:lnTo>
                  <a:lnTo>
                    <a:pt x="61310" y="62513"/>
                  </a:lnTo>
                  <a:lnTo>
                    <a:pt x="61310" y="58780"/>
                  </a:lnTo>
                  <a:lnTo>
                    <a:pt x="63382" y="56708"/>
                  </a:lnTo>
                  <a:lnTo>
                    <a:pt x="63382" y="49730"/>
                  </a:lnTo>
                  <a:lnTo>
                    <a:pt x="77018" y="36109"/>
                  </a:lnTo>
                  <a:lnTo>
                    <a:pt x="77048" y="36064"/>
                  </a:lnTo>
                  <a:lnTo>
                    <a:pt x="77048" y="20828"/>
                  </a:lnTo>
                  <a:lnTo>
                    <a:pt x="97678" y="198"/>
                  </a:lnTo>
                  <a:lnTo>
                    <a:pt x="97449" y="0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5" name="Google Shape;1495;p38"/>
            <p:cNvSpPr/>
            <p:nvPr/>
          </p:nvSpPr>
          <p:spPr>
            <a:xfrm>
              <a:off x="6711143" y="81300"/>
              <a:ext cx="2925190" cy="3057668"/>
            </a:xfrm>
            <a:custGeom>
              <a:avLst/>
              <a:gdLst/>
              <a:ahLst/>
              <a:cxnLst/>
              <a:rect l="l" t="t" r="r" b="b"/>
              <a:pathLst>
                <a:path w="71320" h="74550" extrusionOk="0">
                  <a:moveTo>
                    <a:pt x="71091" y="0"/>
                  </a:moveTo>
                  <a:lnTo>
                    <a:pt x="59679" y="11397"/>
                  </a:lnTo>
                  <a:lnTo>
                    <a:pt x="54895" y="11397"/>
                  </a:lnTo>
                  <a:lnTo>
                    <a:pt x="41015" y="25307"/>
                  </a:lnTo>
                  <a:lnTo>
                    <a:pt x="40954" y="25337"/>
                  </a:lnTo>
                  <a:lnTo>
                    <a:pt x="40954" y="42325"/>
                  </a:lnTo>
                  <a:lnTo>
                    <a:pt x="31767" y="51528"/>
                  </a:lnTo>
                  <a:lnTo>
                    <a:pt x="31721" y="51574"/>
                  </a:lnTo>
                  <a:lnTo>
                    <a:pt x="31721" y="59237"/>
                  </a:lnTo>
                  <a:lnTo>
                    <a:pt x="22824" y="68135"/>
                  </a:lnTo>
                  <a:lnTo>
                    <a:pt x="6186" y="68135"/>
                  </a:lnTo>
                  <a:lnTo>
                    <a:pt x="0" y="74321"/>
                  </a:lnTo>
                  <a:lnTo>
                    <a:pt x="229" y="74549"/>
                  </a:lnTo>
                  <a:lnTo>
                    <a:pt x="6323" y="68455"/>
                  </a:lnTo>
                  <a:lnTo>
                    <a:pt x="22945" y="68455"/>
                  </a:lnTo>
                  <a:lnTo>
                    <a:pt x="31980" y="59420"/>
                  </a:lnTo>
                  <a:lnTo>
                    <a:pt x="32026" y="59374"/>
                  </a:lnTo>
                  <a:lnTo>
                    <a:pt x="32026" y="51695"/>
                  </a:lnTo>
                  <a:lnTo>
                    <a:pt x="41229" y="42508"/>
                  </a:lnTo>
                  <a:lnTo>
                    <a:pt x="41259" y="42463"/>
                  </a:lnTo>
                  <a:lnTo>
                    <a:pt x="41259" y="25475"/>
                  </a:lnTo>
                  <a:lnTo>
                    <a:pt x="55032" y="11732"/>
                  </a:lnTo>
                  <a:lnTo>
                    <a:pt x="59786" y="11732"/>
                  </a:lnTo>
                  <a:lnTo>
                    <a:pt x="71320" y="213"/>
                  </a:lnTo>
                  <a:lnTo>
                    <a:pt x="71091" y="0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6" name="Google Shape;1496;p38"/>
            <p:cNvSpPr/>
            <p:nvPr/>
          </p:nvSpPr>
          <p:spPr>
            <a:xfrm>
              <a:off x="7243039" y="245650"/>
              <a:ext cx="3153315" cy="5119205"/>
            </a:xfrm>
            <a:custGeom>
              <a:avLst/>
              <a:gdLst/>
              <a:ahLst/>
              <a:cxnLst/>
              <a:rect l="l" t="t" r="r" b="b"/>
              <a:pathLst>
                <a:path w="76882" h="124813" extrusionOk="0">
                  <a:moveTo>
                    <a:pt x="76668" y="0"/>
                  </a:moveTo>
                  <a:lnTo>
                    <a:pt x="63260" y="13408"/>
                  </a:lnTo>
                  <a:cubicBezTo>
                    <a:pt x="62879" y="13789"/>
                    <a:pt x="62879" y="14398"/>
                    <a:pt x="63260" y="14779"/>
                  </a:cubicBezTo>
                  <a:lnTo>
                    <a:pt x="69857" y="21376"/>
                  </a:lnTo>
                  <a:cubicBezTo>
                    <a:pt x="70116" y="21620"/>
                    <a:pt x="70116" y="22046"/>
                    <a:pt x="69857" y="22305"/>
                  </a:cubicBezTo>
                  <a:lnTo>
                    <a:pt x="46546" y="45616"/>
                  </a:lnTo>
                  <a:cubicBezTo>
                    <a:pt x="46417" y="45738"/>
                    <a:pt x="46245" y="45799"/>
                    <a:pt x="46074" y="45799"/>
                  </a:cubicBezTo>
                  <a:cubicBezTo>
                    <a:pt x="45903" y="45799"/>
                    <a:pt x="45731" y="45738"/>
                    <a:pt x="45602" y="45616"/>
                  </a:cubicBezTo>
                  <a:lnTo>
                    <a:pt x="39020" y="39019"/>
                  </a:lnTo>
                  <a:cubicBezTo>
                    <a:pt x="38822" y="38836"/>
                    <a:pt x="38593" y="38745"/>
                    <a:pt x="38334" y="38745"/>
                  </a:cubicBezTo>
                  <a:cubicBezTo>
                    <a:pt x="38060" y="38745"/>
                    <a:pt x="37831" y="38836"/>
                    <a:pt x="37649" y="39019"/>
                  </a:cubicBezTo>
                  <a:lnTo>
                    <a:pt x="23357" y="53311"/>
                  </a:lnTo>
                  <a:cubicBezTo>
                    <a:pt x="22976" y="53691"/>
                    <a:pt x="22976" y="54301"/>
                    <a:pt x="23357" y="54682"/>
                  </a:cubicBezTo>
                  <a:lnTo>
                    <a:pt x="40833" y="72142"/>
                  </a:lnTo>
                  <a:cubicBezTo>
                    <a:pt x="40939" y="72279"/>
                    <a:pt x="41016" y="72432"/>
                    <a:pt x="41016" y="72614"/>
                  </a:cubicBezTo>
                  <a:cubicBezTo>
                    <a:pt x="41016" y="72812"/>
                    <a:pt x="40955" y="72965"/>
                    <a:pt x="40833" y="73102"/>
                  </a:cubicBezTo>
                  <a:lnTo>
                    <a:pt x="27090" y="86830"/>
                  </a:lnTo>
                  <a:cubicBezTo>
                    <a:pt x="26907" y="87028"/>
                    <a:pt x="26816" y="87256"/>
                    <a:pt x="26816" y="87515"/>
                  </a:cubicBezTo>
                  <a:lnTo>
                    <a:pt x="26816" y="96276"/>
                  </a:lnTo>
                  <a:cubicBezTo>
                    <a:pt x="26816" y="96459"/>
                    <a:pt x="26755" y="96611"/>
                    <a:pt x="26618" y="96748"/>
                  </a:cubicBezTo>
                  <a:lnTo>
                    <a:pt x="13225" y="110140"/>
                  </a:lnTo>
                  <a:cubicBezTo>
                    <a:pt x="13103" y="110270"/>
                    <a:pt x="12940" y="110335"/>
                    <a:pt x="12772" y="110335"/>
                  </a:cubicBezTo>
                  <a:cubicBezTo>
                    <a:pt x="12604" y="110335"/>
                    <a:pt x="12433" y="110270"/>
                    <a:pt x="12296" y="110140"/>
                  </a:cubicBezTo>
                  <a:lnTo>
                    <a:pt x="7618" y="105448"/>
                  </a:lnTo>
                  <a:cubicBezTo>
                    <a:pt x="7428" y="105257"/>
                    <a:pt x="7180" y="105162"/>
                    <a:pt x="6933" y="105162"/>
                  </a:cubicBezTo>
                  <a:cubicBezTo>
                    <a:pt x="6685" y="105162"/>
                    <a:pt x="6438" y="105257"/>
                    <a:pt x="6247" y="105448"/>
                  </a:cubicBezTo>
                  <a:lnTo>
                    <a:pt x="381" y="111314"/>
                  </a:lnTo>
                  <a:cubicBezTo>
                    <a:pt x="1" y="111695"/>
                    <a:pt x="1" y="112304"/>
                    <a:pt x="381" y="112685"/>
                  </a:cubicBezTo>
                  <a:lnTo>
                    <a:pt x="5059" y="117378"/>
                  </a:lnTo>
                  <a:cubicBezTo>
                    <a:pt x="5181" y="117515"/>
                    <a:pt x="5257" y="117667"/>
                    <a:pt x="5257" y="117850"/>
                  </a:cubicBezTo>
                  <a:cubicBezTo>
                    <a:pt x="5257" y="118048"/>
                    <a:pt x="5196" y="118200"/>
                    <a:pt x="5059" y="118322"/>
                  </a:cubicBezTo>
                  <a:lnTo>
                    <a:pt x="3231" y="120150"/>
                  </a:lnTo>
                  <a:cubicBezTo>
                    <a:pt x="2850" y="120531"/>
                    <a:pt x="2850" y="121141"/>
                    <a:pt x="3231" y="121522"/>
                  </a:cubicBezTo>
                  <a:lnTo>
                    <a:pt x="5059" y="123365"/>
                  </a:lnTo>
                  <a:cubicBezTo>
                    <a:pt x="5333" y="123609"/>
                    <a:pt x="5333" y="124020"/>
                    <a:pt x="5059" y="124295"/>
                  </a:cubicBezTo>
                  <a:cubicBezTo>
                    <a:pt x="4914" y="124432"/>
                    <a:pt x="4754" y="124489"/>
                    <a:pt x="4602" y="124489"/>
                  </a:cubicBezTo>
                  <a:cubicBezTo>
                    <a:pt x="4449" y="124489"/>
                    <a:pt x="4305" y="124432"/>
                    <a:pt x="4190" y="124340"/>
                  </a:cubicBezTo>
                  <a:cubicBezTo>
                    <a:pt x="3962" y="124173"/>
                    <a:pt x="3825" y="123838"/>
                    <a:pt x="4038" y="123487"/>
                  </a:cubicBezTo>
                  <a:lnTo>
                    <a:pt x="3764" y="123335"/>
                  </a:lnTo>
                  <a:lnTo>
                    <a:pt x="3764" y="123335"/>
                  </a:lnTo>
                  <a:cubicBezTo>
                    <a:pt x="3459" y="123838"/>
                    <a:pt x="3672" y="124356"/>
                    <a:pt x="3992" y="124599"/>
                  </a:cubicBezTo>
                  <a:cubicBezTo>
                    <a:pt x="4175" y="124736"/>
                    <a:pt x="4373" y="124813"/>
                    <a:pt x="4602" y="124813"/>
                  </a:cubicBezTo>
                  <a:cubicBezTo>
                    <a:pt x="4830" y="124813"/>
                    <a:pt x="5059" y="124736"/>
                    <a:pt x="5272" y="124477"/>
                  </a:cubicBezTo>
                  <a:cubicBezTo>
                    <a:pt x="5455" y="124295"/>
                    <a:pt x="5562" y="124066"/>
                    <a:pt x="5562" y="123792"/>
                  </a:cubicBezTo>
                  <a:cubicBezTo>
                    <a:pt x="5562" y="123533"/>
                    <a:pt x="5455" y="123304"/>
                    <a:pt x="5272" y="123106"/>
                  </a:cubicBezTo>
                  <a:lnTo>
                    <a:pt x="3444" y="121278"/>
                  </a:lnTo>
                  <a:cubicBezTo>
                    <a:pt x="3170" y="121034"/>
                    <a:pt x="3170" y="120623"/>
                    <a:pt x="3444" y="120349"/>
                  </a:cubicBezTo>
                  <a:lnTo>
                    <a:pt x="5272" y="118520"/>
                  </a:lnTo>
                  <a:cubicBezTo>
                    <a:pt x="5455" y="118337"/>
                    <a:pt x="5562" y="118094"/>
                    <a:pt x="5562" y="117835"/>
                  </a:cubicBezTo>
                  <a:cubicBezTo>
                    <a:pt x="5562" y="117576"/>
                    <a:pt x="5455" y="117332"/>
                    <a:pt x="5272" y="117149"/>
                  </a:cubicBezTo>
                  <a:lnTo>
                    <a:pt x="579" y="112456"/>
                  </a:lnTo>
                  <a:cubicBezTo>
                    <a:pt x="320" y="112213"/>
                    <a:pt x="320" y="111801"/>
                    <a:pt x="579" y="111527"/>
                  </a:cubicBezTo>
                  <a:lnTo>
                    <a:pt x="6445" y="105661"/>
                  </a:lnTo>
                  <a:cubicBezTo>
                    <a:pt x="6575" y="105532"/>
                    <a:pt x="6742" y="105467"/>
                    <a:pt x="6912" y="105467"/>
                  </a:cubicBezTo>
                  <a:cubicBezTo>
                    <a:pt x="7081" y="105467"/>
                    <a:pt x="7253" y="105532"/>
                    <a:pt x="7390" y="105661"/>
                  </a:cubicBezTo>
                  <a:lnTo>
                    <a:pt x="12067" y="110354"/>
                  </a:lnTo>
                  <a:cubicBezTo>
                    <a:pt x="12265" y="110537"/>
                    <a:pt x="12494" y="110643"/>
                    <a:pt x="12753" y="110643"/>
                  </a:cubicBezTo>
                  <a:cubicBezTo>
                    <a:pt x="13027" y="110643"/>
                    <a:pt x="13256" y="110537"/>
                    <a:pt x="13439" y="110354"/>
                  </a:cubicBezTo>
                  <a:lnTo>
                    <a:pt x="26831" y="96961"/>
                  </a:lnTo>
                  <a:cubicBezTo>
                    <a:pt x="27014" y="96779"/>
                    <a:pt x="27120" y="96550"/>
                    <a:pt x="27120" y="96276"/>
                  </a:cubicBezTo>
                  <a:lnTo>
                    <a:pt x="27120" y="87469"/>
                  </a:lnTo>
                  <a:cubicBezTo>
                    <a:pt x="27120" y="87287"/>
                    <a:pt x="27166" y="87134"/>
                    <a:pt x="27303" y="86997"/>
                  </a:cubicBezTo>
                  <a:lnTo>
                    <a:pt x="41031" y="73270"/>
                  </a:lnTo>
                  <a:cubicBezTo>
                    <a:pt x="41412" y="72889"/>
                    <a:pt x="41412" y="72279"/>
                    <a:pt x="41031" y="71898"/>
                  </a:cubicBezTo>
                  <a:lnTo>
                    <a:pt x="23571" y="54438"/>
                  </a:lnTo>
                  <a:cubicBezTo>
                    <a:pt x="23312" y="54194"/>
                    <a:pt x="23312" y="53768"/>
                    <a:pt x="23571" y="53509"/>
                  </a:cubicBezTo>
                  <a:lnTo>
                    <a:pt x="37862" y="39217"/>
                  </a:lnTo>
                  <a:cubicBezTo>
                    <a:pt x="37984" y="39095"/>
                    <a:pt x="38155" y="39035"/>
                    <a:pt x="38327" y="39035"/>
                  </a:cubicBezTo>
                  <a:cubicBezTo>
                    <a:pt x="38498" y="39035"/>
                    <a:pt x="38669" y="39095"/>
                    <a:pt x="38791" y="39217"/>
                  </a:cubicBezTo>
                  <a:lnTo>
                    <a:pt x="45373" y="45830"/>
                  </a:lnTo>
                  <a:cubicBezTo>
                    <a:pt x="45571" y="46013"/>
                    <a:pt x="45800" y="46119"/>
                    <a:pt x="46059" y="46119"/>
                  </a:cubicBezTo>
                  <a:cubicBezTo>
                    <a:pt x="46333" y="46119"/>
                    <a:pt x="46562" y="46013"/>
                    <a:pt x="46744" y="45830"/>
                  </a:cubicBezTo>
                  <a:lnTo>
                    <a:pt x="70055" y="22519"/>
                  </a:lnTo>
                  <a:cubicBezTo>
                    <a:pt x="70436" y="22138"/>
                    <a:pt x="70436" y="21528"/>
                    <a:pt x="70055" y="21148"/>
                  </a:cubicBezTo>
                  <a:lnTo>
                    <a:pt x="63473" y="14550"/>
                  </a:lnTo>
                  <a:cubicBezTo>
                    <a:pt x="63199" y="14307"/>
                    <a:pt x="63199" y="13895"/>
                    <a:pt x="63473" y="13621"/>
                  </a:cubicBezTo>
                  <a:lnTo>
                    <a:pt x="76881" y="213"/>
                  </a:lnTo>
                  <a:lnTo>
                    <a:pt x="76668" y="0"/>
                  </a:ln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78000">
                  <a:schemeClr val="lt1"/>
                </a:gs>
                <a:gs pos="100000">
                  <a:schemeClr val="lt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7" name="Google Shape;1497;p38"/>
            <p:cNvSpPr/>
            <p:nvPr/>
          </p:nvSpPr>
          <p:spPr>
            <a:xfrm>
              <a:off x="6875804" y="622450"/>
              <a:ext cx="1860443" cy="4595326"/>
            </a:xfrm>
            <a:custGeom>
              <a:avLst/>
              <a:gdLst/>
              <a:ahLst/>
              <a:cxnLst/>
              <a:rect l="l" t="t" r="r" b="b"/>
              <a:pathLst>
                <a:path w="23937" h="56267" extrusionOk="0">
                  <a:moveTo>
                    <a:pt x="12997" y="1"/>
                  </a:moveTo>
                  <a:lnTo>
                    <a:pt x="12784" y="214"/>
                  </a:lnTo>
                  <a:lnTo>
                    <a:pt x="23098" y="10513"/>
                  </a:lnTo>
                  <a:cubicBezTo>
                    <a:pt x="23434" y="10864"/>
                    <a:pt x="23632" y="11321"/>
                    <a:pt x="23632" y="11808"/>
                  </a:cubicBezTo>
                  <a:cubicBezTo>
                    <a:pt x="23632" y="12311"/>
                    <a:pt x="23434" y="12768"/>
                    <a:pt x="23098" y="13104"/>
                  </a:cubicBezTo>
                  <a:lnTo>
                    <a:pt x="21925" y="14261"/>
                  </a:lnTo>
                  <a:cubicBezTo>
                    <a:pt x="21575" y="14627"/>
                    <a:pt x="21110" y="14810"/>
                    <a:pt x="20642" y="14810"/>
                  </a:cubicBezTo>
                  <a:cubicBezTo>
                    <a:pt x="20173" y="14810"/>
                    <a:pt x="19701" y="14627"/>
                    <a:pt x="19335" y="14261"/>
                  </a:cubicBezTo>
                  <a:lnTo>
                    <a:pt x="16958" y="11885"/>
                  </a:lnTo>
                  <a:cubicBezTo>
                    <a:pt x="16547" y="11489"/>
                    <a:pt x="16029" y="11260"/>
                    <a:pt x="15435" y="11260"/>
                  </a:cubicBezTo>
                  <a:cubicBezTo>
                    <a:pt x="14841" y="11260"/>
                    <a:pt x="14307" y="11489"/>
                    <a:pt x="13911" y="11885"/>
                  </a:cubicBezTo>
                  <a:lnTo>
                    <a:pt x="12525" y="13271"/>
                  </a:lnTo>
                  <a:cubicBezTo>
                    <a:pt x="12129" y="13698"/>
                    <a:pt x="11900" y="14231"/>
                    <a:pt x="11900" y="14795"/>
                  </a:cubicBezTo>
                  <a:cubicBezTo>
                    <a:pt x="11900" y="15374"/>
                    <a:pt x="12129" y="15922"/>
                    <a:pt x="12525" y="16318"/>
                  </a:cubicBezTo>
                  <a:cubicBezTo>
                    <a:pt x="12860" y="16669"/>
                    <a:pt x="13058" y="17126"/>
                    <a:pt x="13058" y="17629"/>
                  </a:cubicBezTo>
                  <a:cubicBezTo>
                    <a:pt x="13058" y="18116"/>
                    <a:pt x="12860" y="18573"/>
                    <a:pt x="12525" y="18924"/>
                  </a:cubicBezTo>
                  <a:lnTo>
                    <a:pt x="11489" y="19944"/>
                  </a:lnTo>
                  <a:cubicBezTo>
                    <a:pt x="11154" y="20295"/>
                    <a:pt x="10696" y="20478"/>
                    <a:pt x="10209" y="20478"/>
                  </a:cubicBezTo>
                  <a:lnTo>
                    <a:pt x="9569" y="20478"/>
                  </a:lnTo>
                  <a:cubicBezTo>
                    <a:pt x="8990" y="20478"/>
                    <a:pt x="8457" y="20706"/>
                    <a:pt x="8045" y="21102"/>
                  </a:cubicBezTo>
                  <a:lnTo>
                    <a:pt x="3353" y="25810"/>
                  </a:lnTo>
                  <a:cubicBezTo>
                    <a:pt x="2515" y="26648"/>
                    <a:pt x="2515" y="28004"/>
                    <a:pt x="3353" y="28842"/>
                  </a:cubicBezTo>
                  <a:lnTo>
                    <a:pt x="10529" y="36018"/>
                  </a:lnTo>
                  <a:cubicBezTo>
                    <a:pt x="10864" y="36369"/>
                    <a:pt x="11062" y="36826"/>
                    <a:pt x="11062" y="37313"/>
                  </a:cubicBezTo>
                  <a:cubicBezTo>
                    <a:pt x="11062" y="37801"/>
                    <a:pt x="10864" y="38273"/>
                    <a:pt x="10529" y="38608"/>
                  </a:cubicBezTo>
                  <a:lnTo>
                    <a:pt x="8198" y="40940"/>
                  </a:lnTo>
                  <a:cubicBezTo>
                    <a:pt x="7802" y="41351"/>
                    <a:pt x="7573" y="41884"/>
                    <a:pt x="7573" y="42463"/>
                  </a:cubicBezTo>
                  <a:lnTo>
                    <a:pt x="7573" y="47720"/>
                  </a:lnTo>
                  <a:cubicBezTo>
                    <a:pt x="7573" y="48207"/>
                    <a:pt x="7390" y="48664"/>
                    <a:pt x="7040" y="49015"/>
                  </a:cubicBezTo>
                  <a:lnTo>
                    <a:pt x="1" y="56054"/>
                  </a:lnTo>
                  <a:lnTo>
                    <a:pt x="199" y="56267"/>
                  </a:lnTo>
                  <a:lnTo>
                    <a:pt x="7268" y="49274"/>
                  </a:lnTo>
                  <a:cubicBezTo>
                    <a:pt x="7664" y="48862"/>
                    <a:pt x="7893" y="48329"/>
                    <a:pt x="7893" y="47750"/>
                  </a:cubicBezTo>
                  <a:lnTo>
                    <a:pt x="7893" y="42494"/>
                  </a:lnTo>
                  <a:cubicBezTo>
                    <a:pt x="7893" y="42006"/>
                    <a:pt x="8091" y="41549"/>
                    <a:pt x="8426" y="41199"/>
                  </a:cubicBezTo>
                  <a:lnTo>
                    <a:pt x="10757" y="38883"/>
                  </a:lnTo>
                  <a:cubicBezTo>
                    <a:pt x="11154" y="38456"/>
                    <a:pt x="11382" y="37923"/>
                    <a:pt x="11382" y="37359"/>
                  </a:cubicBezTo>
                  <a:cubicBezTo>
                    <a:pt x="11382" y="36765"/>
                    <a:pt x="11154" y="36232"/>
                    <a:pt x="10757" y="35835"/>
                  </a:cubicBezTo>
                  <a:lnTo>
                    <a:pt x="3581" y="28644"/>
                  </a:lnTo>
                  <a:cubicBezTo>
                    <a:pt x="2850" y="27943"/>
                    <a:pt x="2850" y="26785"/>
                    <a:pt x="3581" y="26054"/>
                  </a:cubicBezTo>
                  <a:lnTo>
                    <a:pt x="8274" y="21346"/>
                  </a:lnTo>
                  <a:cubicBezTo>
                    <a:pt x="8624" y="21011"/>
                    <a:pt x="9081" y="20813"/>
                    <a:pt x="9569" y="20813"/>
                  </a:cubicBezTo>
                  <a:lnTo>
                    <a:pt x="10209" y="20813"/>
                  </a:lnTo>
                  <a:cubicBezTo>
                    <a:pt x="10788" y="20813"/>
                    <a:pt x="11321" y="20584"/>
                    <a:pt x="11732" y="20188"/>
                  </a:cubicBezTo>
                  <a:lnTo>
                    <a:pt x="12753" y="19167"/>
                  </a:lnTo>
                  <a:cubicBezTo>
                    <a:pt x="13149" y="18741"/>
                    <a:pt x="13378" y="18208"/>
                    <a:pt x="13378" y="17644"/>
                  </a:cubicBezTo>
                  <a:cubicBezTo>
                    <a:pt x="13378" y="17050"/>
                    <a:pt x="13149" y="16516"/>
                    <a:pt x="12753" y="16120"/>
                  </a:cubicBezTo>
                  <a:cubicBezTo>
                    <a:pt x="12418" y="15770"/>
                    <a:pt x="12220" y="15313"/>
                    <a:pt x="12220" y="14825"/>
                  </a:cubicBezTo>
                  <a:cubicBezTo>
                    <a:pt x="12220" y="14322"/>
                    <a:pt x="12418" y="13865"/>
                    <a:pt x="12753" y="13530"/>
                  </a:cubicBezTo>
                  <a:lnTo>
                    <a:pt x="14140" y="12128"/>
                  </a:lnTo>
                  <a:cubicBezTo>
                    <a:pt x="14490" y="11793"/>
                    <a:pt x="14947" y="11595"/>
                    <a:pt x="15435" y="11595"/>
                  </a:cubicBezTo>
                  <a:cubicBezTo>
                    <a:pt x="15938" y="11595"/>
                    <a:pt x="16395" y="11793"/>
                    <a:pt x="16730" y="12128"/>
                  </a:cubicBezTo>
                  <a:lnTo>
                    <a:pt x="19107" y="14520"/>
                  </a:lnTo>
                  <a:cubicBezTo>
                    <a:pt x="19526" y="14939"/>
                    <a:pt x="20074" y="15149"/>
                    <a:pt x="20623" y="15149"/>
                  </a:cubicBezTo>
                  <a:cubicBezTo>
                    <a:pt x="21171" y="15149"/>
                    <a:pt x="21720" y="14939"/>
                    <a:pt x="22139" y="14520"/>
                  </a:cubicBezTo>
                  <a:lnTo>
                    <a:pt x="23297" y="13347"/>
                  </a:lnTo>
                  <a:cubicBezTo>
                    <a:pt x="23708" y="12936"/>
                    <a:pt x="23936" y="12403"/>
                    <a:pt x="23936" y="11824"/>
                  </a:cubicBezTo>
                  <a:cubicBezTo>
                    <a:pt x="23936" y="11260"/>
                    <a:pt x="23708" y="10711"/>
                    <a:pt x="23297" y="10300"/>
                  </a:cubicBezTo>
                  <a:lnTo>
                    <a:pt x="12997" y="1"/>
                  </a:lnTo>
                  <a:close/>
                </a:path>
              </a:pathLst>
            </a:custGeom>
            <a:gradFill>
              <a:gsLst>
                <a:gs pos="0">
                  <a:srgbClr val="9900FF">
                    <a:alpha val="46666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108014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8" name="Google Shape;1498;p38"/>
            <p:cNvSpPr/>
            <p:nvPr/>
          </p:nvSpPr>
          <p:spPr>
            <a:xfrm>
              <a:off x="6573850" y="621225"/>
              <a:ext cx="1860443" cy="4595326"/>
            </a:xfrm>
            <a:custGeom>
              <a:avLst/>
              <a:gdLst/>
              <a:ahLst/>
              <a:cxnLst/>
              <a:rect l="l" t="t" r="r" b="b"/>
              <a:pathLst>
                <a:path w="23937" h="56267" extrusionOk="0">
                  <a:moveTo>
                    <a:pt x="12997" y="0"/>
                  </a:moveTo>
                  <a:lnTo>
                    <a:pt x="12784" y="214"/>
                  </a:lnTo>
                  <a:lnTo>
                    <a:pt x="23098" y="10513"/>
                  </a:lnTo>
                  <a:cubicBezTo>
                    <a:pt x="23434" y="10848"/>
                    <a:pt x="23632" y="11305"/>
                    <a:pt x="23632" y="11808"/>
                  </a:cubicBezTo>
                  <a:cubicBezTo>
                    <a:pt x="23632" y="12296"/>
                    <a:pt x="23434" y="12753"/>
                    <a:pt x="23098" y="13103"/>
                  </a:cubicBezTo>
                  <a:lnTo>
                    <a:pt x="21925" y="14261"/>
                  </a:lnTo>
                  <a:cubicBezTo>
                    <a:pt x="21575" y="14627"/>
                    <a:pt x="21110" y="14810"/>
                    <a:pt x="20642" y="14810"/>
                  </a:cubicBezTo>
                  <a:cubicBezTo>
                    <a:pt x="20173" y="14810"/>
                    <a:pt x="19701" y="14627"/>
                    <a:pt x="19335" y="14261"/>
                  </a:cubicBezTo>
                  <a:lnTo>
                    <a:pt x="16958" y="11884"/>
                  </a:lnTo>
                  <a:cubicBezTo>
                    <a:pt x="16547" y="11488"/>
                    <a:pt x="16029" y="11260"/>
                    <a:pt x="15435" y="11260"/>
                  </a:cubicBezTo>
                  <a:cubicBezTo>
                    <a:pt x="14840" y="11260"/>
                    <a:pt x="14307" y="11488"/>
                    <a:pt x="13911" y="11884"/>
                  </a:cubicBezTo>
                  <a:lnTo>
                    <a:pt x="12525" y="13271"/>
                  </a:lnTo>
                  <a:cubicBezTo>
                    <a:pt x="11687" y="14109"/>
                    <a:pt x="11687" y="15465"/>
                    <a:pt x="12525" y="16303"/>
                  </a:cubicBezTo>
                  <a:cubicBezTo>
                    <a:pt x="12860" y="16638"/>
                    <a:pt x="13058" y="17095"/>
                    <a:pt x="13058" y="17598"/>
                  </a:cubicBezTo>
                  <a:cubicBezTo>
                    <a:pt x="13058" y="18085"/>
                    <a:pt x="12860" y="18543"/>
                    <a:pt x="12525" y="18893"/>
                  </a:cubicBezTo>
                  <a:lnTo>
                    <a:pt x="11489" y="19914"/>
                  </a:lnTo>
                  <a:cubicBezTo>
                    <a:pt x="11153" y="20264"/>
                    <a:pt x="10696" y="20447"/>
                    <a:pt x="10193" y="20447"/>
                  </a:cubicBezTo>
                  <a:lnTo>
                    <a:pt x="9569" y="20447"/>
                  </a:lnTo>
                  <a:cubicBezTo>
                    <a:pt x="8975" y="20447"/>
                    <a:pt x="8441" y="20676"/>
                    <a:pt x="8045" y="21087"/>
                  </a:cubicBezTo>
                  <a:lnTo>
                    <a:pt x="3337" y="25780"/>
                  </a:lnTo>
                  <a:cubicBezTo>
                    <a:pt x="2941" y="26206"/>
                    <a:pt x="2713" y="26739"/>
                    <a:pt x="2713" y="27303"/>
                  </a:cubicBezTo>
                  <a:cubicBezTo>
                    <a:pt x="2713" y="27897"/>
                    <a:pt x="2941" y="28431"/>
                    <a:pt x="3337" y="28827"/>
                  </a:cubicBezTo>
                  <a:lnTo>
                    <a:pt x="10529" y="36018"/>
                  </a:lnTo>
                  <a:cubicBezTo>
                    <a:pt x="11245" y="36719"/>
                    <a:pt x="11245" y="37877"/>
                    <a:pt x="10529" y="38608"/>
                  </a:cubicBezTo>
                  <a:lnTo>
                    <a:pt x="8198" y="40924"/>
                  </a:lnTo>
                  <a:cubicBezTo>
                    <a:pt x="7801" y="41351"/>
                    <a:pt x="7573" y="41884"/>
                    <a:pt x="7573" y="42448"/>
                  </a:cubicBezTo>
                  <a:lnTo>
                    <a:pt x="7573" y="47704"/>
                  </a:lnTo>
                  <a:cubicBezTo>
                    <a:pt x="7573" y="48207"/>
                    <a:pt x="7375" y="48664"/>
                    <a:pt x="7040" y="48999"/>
                  </a:cubicBezTo>
                  <a:lnTo>
                    <a:pt x="1" y="56053"/>
                  </a:lnTo>
                  <a:lnTo>
                    <a:pt x="199" y="56267"/>
                  </a:lnTo>
                  <a:lnTo>
                    <a:pt x="7268" y="49212"/>
                  </a:lnTo>
                  <a:cubicBezTo>
                    <a:pt x="7664" y="48801"/>
                    <a:pt x="7893" y="48268"/>
                    <a:pt x="7893" y="47689"/>
                  </a:cubicBezTo>
                  <a:lnTo>
                    <a:pt x="7893" y="42432"/>
                  </a:lnTo>
                  <a:cubicBezTo>
                    <a:pt x="7893" y="41945"/>
                    <a:pt x="8091" y="41473"/>
                    <a:pt x="8426" y="41137"/>
                  </a:cubicBezTo>
                  <a:lnTo>
                    <a:pt x="10757" y="38806"/>
                  </a:lnTo>
                  <a:cubicBezTo>
                    <a:pt x="11595" y="37984"/>
                    <a:pt x="11595" y="36628"/>
                    <a:pt x="10757" y="35790"/>
                  </a:cubicBezTo>
                  <a:lnTo>
                    <a:pt x="3581" y="28598"/>
                  </a:lnTo>
                  <a:cubicBezTo>
                    <a:pt x="3231" y="28263"/>
                    <a:pt x="3048" y="27806"/>
                    <a:pt x="3048" y="27318"/>
                  </a:cubicBezTo>
                  <a:cubicBezTo>
                    <a:pt x="3048" y="26816"/>
                    <a:pt x="3231" y="26359"/>
                    <a:pt x="3581" y="26023"/>
                  </a:cubicBezTo>
                  <a:lnTo>
                    <a:pt x="8274" y="21346"/>
                  </a:lnTo>
                  <a:cubicBezTo>
                    <a:pt x="8624" y="21011"/>
                    <a:pt x="9081" y="20813"/>
                    <a:pt x="9569" y="20813"/>
                  </a:cubicBezTo>
                  <a:lnTo>
                    <a:pt x="10209" y="20813"/>
                  </a:lnTo>
                  <a:cubicBezTo>
                    <a:pt x="10788" y="20813"/>
                    <a:pt x="11321" y="20584"/>
                    <a:pt x="11732" y="20188"/>
                  </a:cubicBezTo>
                  <a:lnTo>
                    <a:pt x="12753" y="19152"/>
                  </a:lnTo>
                  <a:cubicBezTo>
                    <a:pt x="13149" y="18741"/>
                    <a:pt x="13378" y="18207"/>
                    <a:pt x="13378" y="17628"/>
                  </a:cubicBezTo>
                  <a:cubicBezTo>
                    <a:pt x="13378" y="17049"/>
                    <a:pt x="13149" y="16516"/>
                    <a:pt x="12753" y="16105"/>
                  </a:cubicBezTo>
                  <a:cubicBezTo>
                    <a:pt x="12037" y="15404"/>
                    <a:pt x="12037" y="14246"/>
                    <a:pt x="12753" y="13515"/>
                  </a:cubicBezTo>
                  <a:lnTo>
                    <a:pt x="14140" y="12128"/>
                  </a:lnTo>
                  <a:cubicBezTo>
                    <a:pt x="14490" y="11793"/>
                    <a:pt x="14947" y="11595"/>
                    <a:pt x="15435" y="11595"/>
                  </a:cubicBezTo>
                  <a:cubicBezTo>
                    <a:pt x="15937" y="11595"/>
                    <a:pt x="16395" y="11793"/>
                    <a:pt x="16730" y="12128"/>
                  </a:cubicBezTo>
                  <a:lnTo>
                    <a:pt x="19106" y="14505"/>
                  </a:lnTo>
                  <a:cubicBezTo>
                    <a:pt x="19525" y="14924"/>
                    <a:pt x="20074" y="15133"/>
                    <a:pt x="20622" y="15133"/>
                  </a:cubicBezTo>
                  <a:cubicBezTo>
                    <a:pt x="21171" y="15133"/>
                    <a:pt x="21719" y="14924"/>
                    <a:pt x="22138" y="14505"/>
                  </a:cubicBezTo>
                  <a:lnTo>
                    <a:pt x="23296" y="13347"/>
                  </a:lnTo>
                  <a:cubicBezTo>
                    <a:pt x="23708" y="12936"/>
                    <a:pt x="23936" y="12402"/>
                    <a:pt x="23936" y="11823"/>
                  </a:cubicBezTo>
                  <a:cubicBezTo>
                    <a:pt x="23936" y="11229"/>
                    <a:pt x="23708" y="10696"/>
                    <a:pt x="23296" y="10300"/>
                  </a:cubicBezTo>
                  <a:lnTo>
                    <a:pt x="12997" y="0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1499" name="Google Shape;1499;p38"/>
            <p:cNvPicPr preferRelativeResize="0"/>
            <p:nvPr/>
          </p:nvPicPr>
          <p:blipFill rotWithShape="1">
            <a:blip r:embed="rId3">
              <a:alphaModFix/>
            </a:blip>
            <a:srcRect l="16960" t="24718" r="7121" b="26177"/>
            <a:stretch/>
          </p:blipFill>
          <p:spPr>
            <a:xfrm>
              <a:off x="6128138" y="-1301175"/>
              <a:ext cx="4198516" cy="3204401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1500" name="Google Shape;1500;p38"/>
            <p:cNvGrpSpPr/>
            <p:nvPr/>
          </p:nvGrpSpPr>
          <p:grpSpPr>
            <a:xfrm rot="5400000">
              <a:off x="7873341" y="4254316"/>
              <a:ext cx="708100" cy="708500"/>
              <a:chOff x="3678700" y="407275"/>
              <a:chExt cx="708100" cy="708500"/>
            </a:xfrm>
          </p:grpSpPr>
          <p:sp>
            <p:nvSpPr>
              <p:cNvPr id="1501" name="Google Shape;1501;p38"/>
              <p:cNvSpPr/>
              <p:nvPr/>
            </p:nvSpPr>
            <p:spPr>
              <a:xfrm>
                <a:off x="3678700" y="407275"/>
                <a:ext cx="249875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96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96"/>
                    </a:lnTo>
                    <a:lnTo>
                      <a:pt x="9995" y="1403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2" name="Google Shape;1502;p38"/>
              <p:cNvSpPr/>
              <p:nvPr/>
            </p:nvSpPr>
            <p:spPr>
              <a:xfrm>
                <a:off x="3754875" y="483475"/>
                <a:ext cx="249900" cy="249875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5" extrusionOk="0">
                    <a:moveTo>
                      <a:pt x="8593" y="0"/>
                    </a:moveTo>
                    <a:lnTo>
                      <a:pt x="0" y="8593"/>
                    </a:lnTo>
                    <a:lnTo>
                      <a:pt x="1402" y="9995"/>
                    </a:lnTo>
                    <a:lnTo>
                      <a:pt x="9995" y="1402"/>
                    </a:lnTo>
                    <a:lnTo>
                      <a:pt x="8593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3" name="Google Shape;1503;p38"/>
              <p:cNvSpPr/>
              <p:nvPr/>
            </p:nvSpPr>
            <p:spPr>
              <a:xfrm>
                <a:off x="3831425" y="560025"/>
                <a:ext cx="249900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6" extrusionOk="0">
                    <a:moveTo>
                      <a:pt x="8594" y="0"/>
                    </a:moveTo>
                    <a:lnTo>
                      <a:pt x="1" y="8594"/>
                    </a:lnTo>
                    <a:lnTo>
                      <a:pt x="1403" y="9995"/>
                    </a:lnTo>
                    <a:lnTo>
                      <a:pt x="9996" y="1402"/>
                    </a:lnTo>
                    <a:lnTo>
                      <a:pt x="8594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4" name="Google Shape;1504;p38"/>
              <p:cNvSpPr/>
              <p:nvPr/>
            </p:nvSpPr>
            <p:spPr>
              <a:xfrm>
                <a:off x="3907625" y="636575"/>
                <a:ext cx="249875" cy="249525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81" extrusionOk="0">
                    <a:moveTo>
                      <a:pt x="8593" y="1"/>
                    </a:moveTo>
                    <a:lnTo>
                      <a:pt x="0" y="8579"/>
                    </a:lnTo>
                    <a:lnTo>
                      <a:pt x="1402" y="9980"/>
                    </a:lnTo>
                    <a:lnTo>
                      <a:pt x="9995" y="1387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5" name="Google Shape;1505;p38"/>
              <p:cNvSpPr/>
              <p:nvPr/>
            </p:nvSpPr>
            <p:spPr>
              <a:xfrm>
                <a:off x="3984175" y="713150"/>
                <a:ext cx="249900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6" extrusionOk="0">
                    <a:moveTo>
                      <a:pt x="8593" y="0"/>
                    </a:moveTo>
                    <a:lnTo>
                      <a:pt x="0" y="8593"/>
                    </a:lnTo>
                    <a:lnTo>
                      <a:pt x="1402" y="9995"/>
                    </a:lnTo>
                    <a:lnTo>
                      <a:pt x="9995" y="1402"/>
                    </a:lnTo>
                    <a:lnTo>
                      <a:pt x="8593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6" name="Google Shape;1506;p38"/>
              <p:cNvSpPr/>
              <p:nvPr/>
            </p:nvSpPr>
            <p:spPr>
              <a:xfrm>
                <a:off x="4061125" y="789700"/>
                <a:ext cx="249500" cy="249525"/>
              </a:xfrm>
              <a:custGeom>
                <a:avLst/>
                <a:gdLst/>
                <a:ahLst/>
                <a:cxnLst/>
                <a:rect l="l" t="t" r="r" b="b"/>
                <a:pathLst>
                  <a:path w="9980" h="9981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80"/>
                    </a:lnTo>
                    <a:lnTo>
                      <a:pt x="9980" y="1402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7" name="Google Shape;1507;p38"/>
              <p:cNvSpPr/>
              <p:nvPr/>
            </p:nvSpPr>
            <p:spPr>
              <a:xfrm>
                <a:off x="4136925" y="865875"/>
                <a:ext cx="249875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96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96"/>
                    </a:lnTo>
                    <a:lnTo>
                      <a:pt x="9995" y="1403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508" name="Google Shape;1508;p38"/>
            <p:cNvGrpSpPr/>
            <p:nvPr/>
          </p:nvGrpSpPr>
          <p:grpSpPr>
            <a:xfrm rot="5400000">
              <a:off x="8639847" y="3354200"/>
              <a:ext cx="457787" cy="458045"/>
              <a:chOff x="3678700" y="407275"/>
              <a:chExt cx="708100" cy="708500"/>
            </a:xfrm>
          </p:grpSpPr>
          <p:sp>
            <p:nvSpPr>
              <p:cNvPr id="1509" name="Google Shape;1509;p38"/>
              <p:cNvSpPr/>
              <p:nvPr/>
            </p:nvSpPr>
            <p:spPr>
              <a:xfrm>
                <a:off x="3678700" y="407275"/>
                <a:ext cx="249875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96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96"/>
                    </a:lnTo>
                    <a:lnTo>
                      <a:pt x="9995" y="1403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0" name="Google Shape;1510;p38"/>
              <p:cNvSpPr/>
              <p:nvPr/>
            </p:nvSpPr>
            <p:spPr>
              <a:xfrm>
                <a:off x="3754875" y="483475"/>
                <a:ext cx="249900" cy="249875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5" extrusionOk="0">
                    <a:moveTo>
                      <a:pt x="8593" y="0"/>
                    </a:moveTo>
                    <a:lnTo>
                      <a:pt x="0" y="8593"/>
                    </a:lnTo>
                    <a:lnTo>
                      <a:pt x="1402" y="9995"/>
                    </a:lnTo>
                    <a:lnTo>
                      <a:pt x="9995" y="1402"/>
                    </a:lnTo>
                    <a:lnTo>
                      <a:pt x="8593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1" name="Google Shape;1511;p38"/>
              <p:cNvSpPr/>
              <p:nvPr/>
            </p:nvSpPr>
            <p:spPr>
              <a:xfrm>
                <a:off x="3831425" y="560025"/>
                <a:ext cx="249900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6" extrusionOk="0">
                    <a:moveTo>
                      <a:pt x="8594" y="0"/>
                    </a:moveTo>
                    <a:lnTo>
                      <a:pt x="1" y="8594"/>
                    </a:lnTo>
                    <a:lnTo>
                      <a:pt x="1403" y="9995"/>
                    </a:lnTo>
                    <a:lnTo>
                      <a:pt x="9996" y="1402"/>
                    </a:lnTo>
                    <a:lnTo>
                      <a:pt x="8594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2" name="Google Shape;1512;p38"/>
              <p:cNvSpPr/>
              <p:nvPr/>
            </p:nvSpPr>
            <p:spPr>
              <a:xfrm>
                <a:off x="3907625" y="636575"/>
                <a:ext cx="249875" cy="249525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81" extrusionOk="0">
                    <a:moveTo>
                      <a:pt x="8593" y="1"/>
                    </a:moveTo>
                    <a:lnTo>
                      <a:pt x="0" y="8579"/>
                    </a:lnTo>
                    <a:lnTo>
                      <a:pt x="1402" y="9980"/>
                    </a:lnTo>
                    <a:lnTo>
                      <a:pt x="9995" y="1387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3" name="Google Shape;1513;p38"/>
              <p:cNvSpPr/>
              <p:nvPr/>
            </p:nvSpPr>
            <p:spPr>
              <a:xfrm>
                <a:off x="3984175" y="713150"/>
                <a:ext cx="249900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6" extrusionOk="0">
                    <a:moveTo>
                      <a:pt x="8593" y="0"/>
                    </a:moveTo>
                    <a:lnTo>
                      <a:pt x="0" y="8593"/>
                    </a:lnTo>
                    <a:lnTo>
                      <a:pt x="1402" y="9995"/>
                    </a:lnTo>
                    <a:lnTo>
                      <a:pt x="9995" y="1402"/>
                    </a:lnTo>
                    <a:lnTo>
                      <a:pt x="8593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4" name="Google Shape;1514;p38"/>
              <p:cNvSpPr/>
              <p:nvPr/>
            </p:nvSpPr>
            <p:spPr>
              <a:xfrm>
                <a:off x="4061125" y="789700"/>
                <a:ext cx="249500" cy="249525"/>
              </a:xfrm>
              <a:custGeom>
                <a:avLst/>
                <a:gdLst/>
                <a:ahLst/>
                <a:cxnLst/>
                <a:rect l="l" t="t" r="r" b="b"/>
                <a:pathLst>
                  <a:path w="9980" h="9981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80"/>
                    </a:lnTo>
                    <a:lnTo>
                      <a:pt x="9980" y="1402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5" name="Google Shape;1515;p38"/>
              <p:cNvSpPr/>
              <p:nvPr/>
            </p:nvSpPr>
            <p:spPr>
              <a:xfrm>
                <a:off x="4136925" y="865875"/>
                <a:ext cx="249875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96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96"/>
                    </a:lnTo>
                    <a:lnTo>
                      <a:pt x="9995" y="1403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516" name="Google Shape;1516;p38"/>
            <p:cNvGrpSpPr/>
            <p:nvPr/>
          </p:nvGrpSpPr>
          <p:grpSpPr>
            <a:xfrm>
              <a:off x="7787267" y="539497"/>
              <a:ext cx="208184" cy="208184"/>
              <a:chOff x="8356813" y="1074288"/>
              <a:chExt cx="351900" cy="351900"/>
            </a:xfrm>
          </p:grpSpPr>
          <p:sp>
            <p:nvSpPr>
              <p:cNvPr id="1517" name="Google Shape;1517;p38"/>
              <p:cNvSpPr/>
              <p:nvPr/>
            </p:nvSpPr>
            <p:spPr>
              <a:xfrm>
                <a:off x="8356813" y="1074288"/>
                <a:ext cx="351900" cy="351900"/>
              </a:xfrm>
              <a:prstGeom prst="ellipse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8" name="Google Shape;1518;p38"/>
              <p:cNvSpPr/>
              <p:nvPr/>
            </p:nvSpPr>
            <p:spPr>
              <a:xfrm>
                <a:off x="8406497" y="1123972"/>
                <a:ext cx="252600" cy="252600"/>
              </a:xfrm>
              <a:prstGeom prst="ellipse">
                <a:avLst/>
              </a:pr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519" name="Google Shape;1519;p38"/>
            <p:cNvGrpSpPr/>
            <p:nvPr/>
          </p:nvGrpSpPr>
          <p:grpSpPr>
            <a:xfrm>
              <a:off x="7194842" y="2467660"/>
              <a:ext cx="208184" cy="208184"/>
              <a:chOff x="8356813" y="1074288"/>
              <a:chExt cx="351900" cy="351900"/>
            </a:xfrm>
          </p:grpSpPr>
          <p:sp>
            <p:nvSpPr>
              <p:cNvPr id="1520" name="Google Shape;1520;p38"/>
              <p:cNvSpPr/>
              <p:nvPr/>
            </p:nvSpPr>
            <p:spPr>
              <a:xfrm>
                <a:off x="8356813" y="1074288"/>
                <a:ext cx="351900" cy="351900"/>
              </a:xfrm>
              <a:prstGeom prst="ellipse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21" name="Google Shape;1521;p38"/>
              <p:cNvSpPr/>
              <p:nvPr/>
            </p:nvSpPr>
            <p:spPr>
              <a:xfrm>
                <a:off x="8406497" y="1123972"/>
                <a:ext cx="252600" cy="252600"/>
              </a:xfrm>
              <a:prstGeom prst="ellipse">
                <a:avLst/>
              </a:pr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522" name="Google Shape;1522;p38"/>
            <p:cNvSpPr/>
            <p:nvPr/>
          </p:nvSpPr>
          <p:spPr>
            <a:xfrm>
              <a:off x="7095150" y="4164050"/>
              <a:ext cx="147900" cy="147900"/>
            </a:xfrm>
            <a:prstGeom prst="ellipse">
              <a:avLst/>
            </a:pr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381650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2" name="Google Shape;2102;p53"/>
          <p:cNvSpPr txBox="1">
            <a:spLocks noGrp="1"/>
          </p:cNvSpPr>
          <p:nvPr>
            <p:ph type="title"/>
          </p:nvPr>
        </p:nvSpPr>
        <p:spPr>
          <a:xfrm>
            <a:off x="2819734" y="338508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4000" dirty="0" err="1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Application</a:t>
            </a:r>
            <a:endParaRPr sz="4000" dirty="0">
              <a:solidFill>
                <a:schemeClr val="accent2">
                  <a:lumMod val="25000"/>
                </a:schemeClr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104" name="Google Shape;2104;p53"/>
          <p:cNvSpPr txBox="1"/>
          <p:nvPr/>
        </p:nvSpPr>
        <p:spPr>
          <a:xfrm>
            <a:off x="6422330" y="2825245"/>
            <a:ext cx="3983776" cy="166769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rtl="0">
              <a:spcBef>
                <a:spcPts val="0"/>
              </a:spcBef>
              <a:spcAft>
                <a:spcPts val="0"/>
              </a:spcAft>
            </a:pPr>
            <a:r>
              <a:rPr lang="en-US" sz="240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Machine Learning</a:t>
            </a:r>
            <a:endParaRPr lang="en-US" sz="2400" dirty="0">
              <a:effectLst/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105" name="Google Shape;2105;p53"/>
          <p:cNvSpPr txBox="1"/>
          <p:nvPr/>
        </p:nvSpPr>
        <p:spPr>
          <a:xfrm>
            <a:off x="525655" y="1943090"/>
            <a:ext cx="2780198" cy="504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vi-VN" sz="2400" dirty="0">
                <a:solidFill>
                  <a:schemeClr val="dk1"/>
                </a:solidFill>
                <a:latin typeface="Segoe UI" panose="020B0502040204020203" pitchFamily="34" charset="0"/>
                <a:ea typeface="IBM Plex Mono"/>
                <a:cs typeface="Segoe UI" panose="020B0502040204020203" pitchFamily="34" charset="0"/>
                <a:sym typeface="IBM Plex Mono"/>
              </a:rPr>
              <a:t>Đồ thị - Cặp ghép</a:t>
            </a:r>
            <a:endParaRPr sz="2400" dirty="0">
              <a:solidFill>
                <a:schemeClr val="dk1"/>
              </a:solidFill>
              <a:latin typeface="Segoe UI" panose="020B0502040204020203" pitchFamily="34" charset="0"/>
              <a:ea typeface="IBM Plex Mono"/>
              <a:cs typeface="Segoe UI" panose="020B0502040204020203" pitchFamily="34" charset="0"/>
              <a:sym typeface="IBM Plex Mono"/>
            </a:endParaRPr>
          </a:p>
        </p:txBody>
      </p:sp>
      <p:sp>
        <p:nvSpPr>
          <p:cNvPr id="2106" name="Google Shape;2106;p53"/>
          <p:cNvSpPr txBox="1"/>
          <p:nvPr/>
        </p:nvSpPr>
        <p:spPr>
          <a:xfrm>
            <a:off x="6504239" y="1911993"/>
            <a:ext cx="2780198" cy="504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vi-VN" sz="2400" dirty="0">
                <a:solidFill>
                  <a:schemeClr val="dk1"/>
                </a:solidFill>
                <a:latin typeface="Segoe UI" panose="020B0502040204020203" pitchFamily="34" charset="0"/>
                <a:ea typeface="IBM Plex Mono"/>
                <a:cs typeface="Segoe UI" panose="020B0502040204020203" pitchFamily="34" charset="0"/>
                <a:sym typeface="IBM Plex Mono"/>
              </a:rPr>
              <a:t>Định thời</a:t>
            </a:r>
            <a:endParaRPr sz="2400" dirty="0">
              <a:solidFill>
                <a:schemeClr val="dk1"/>
              </a:solidFill>
              <a:latin typeface="Segoe UI" panose="020B0502040204020203" pitchFamily="34" charset="0"/>
              <a:ea typeface="IBM Plex Mono"/>
              <a:cs typeface="Segoe UI" panose="020B0502040204020203" pitchFamily="34" charset="0"/>
              <a:sym typeface="IBM Plex Mono"/>
            </a:endParaRPr>
          </a:p>
        </p:txBody>
      </p:sp>
      <p:grpSp>
        <p:nvGrpSpPr>
          <p:cNvPr id="2110" name="Google Shape;2110;p53"/>
          <p:cNvGrpSpPr/>
          <p:nvPr/>
        </p:nvGrpSpPr>
        <p:grpSpPr>
          <a:xfrm>
            <a:off x="4349088" y="2291341"/>
            <a:ext cx="1155299" cy="1155149"/>
            <a:chOff x="4085864" y="2304898"/>
            <a:chExt cx="972392" cy="972266"/>
          </a:xfrm>
        </p:grpSpPr>
        <p:sp>
          <p:nvSpPr>
            <p:cNvPr id="2111" name="Google Shape;2111;p53"/>
            <p:cNvSpPr/>
            <p:nvPr/>
          </p:nvSpPr>
          <p:spPr>
            <a:xfrm>
              <a:off x="4085864" y="2304898"/>
              <a:ext cx="972392" cy="972266"/>
            </a:xfrm>
            <a:custGeom>
              <a:avLst/>
              <a:gdLst/>
              <a:ahLst/>
              <a:cxnLst/>
              <a:rect l="l" t="t" r="r" b="b"/>
              <a:pathLst>
                <a:path w="7707" h="7706" extrusionOk="0">
                  <a:moveTo>
                    <a:pt x="3854" y="0"/>
                  </a:moveTo>
                  <a:cubicBezTo>
                    <a:pt x="3439" y="0"/>
                    <a:pt x="3030" y="65"/>
                    <a:pt x="2640" y="195"/>
                  </a:cubicBezTo>
                  <a:cubicBezTo>
                    <a:pt x="2543" y="227"/>
                    <a:pt x="2491" y="331"/>
                    <a:pt x="2522" y="428"/>
                  </a:cubicBezTo>
                  <a:cubicBezTo>
                    <a:pt x="2549" y="506"/>
                    <a:pt x="2621" y="555"/>
                    <a:pt x="2698" y="555"/>
                  </a:cubicBezTo>
                  <a:cubicBezTo>
                    <a:pt x="2717" y="555"/>
                    <a:pt x="2736" y="552"/>
                    <a:pt x="2755" y="546"/>
                  </a:cubicBezTo>
                  <a:cubicBezTo>
                    <a:pt x="3109" y="430"/>
                    <a:pt x="3478" y="369"/>
                    <a:pt x="3854" y="369"/>
                  </a:cubicBezTo>
                  <a:cubicBezTo>
                    <a:pt x="5774" y="369"/>
                    <a:pt x="7337" y="1933"/>
                    <a:pt x="7337" y="3852"/>
                  </a:cubicBezTo>
                  <a:cubicBezTo>
                    <a:pt x="7337" y="5773"/>
                    <a:pt x="5774" y="7337"/>
                    <a:pt x="3854" y="7337"/>
                  </a:cubicBezTo>
                  <a:cubicBezTo>
                    <a:pt x="1933" y="7337"/>
                    <a:pt x="370" y="5773"/>
                    <a:pt x="370" y="3852"/>
                  </a:cubicBezTo>
                  <a:cubicBezTo>
                    <a:pt x="370" y="2641"/>
                    <a:pt x="985" y="1535"/>
                    <a:pt x="2016" y="893"/>
                  </a:cubicBezTo>
                  <a:cubicBezTo>
                    <a:pt x="2102" y="839"/>
                    <a:pt x="2129" y="725"/>
                    <a:pt x="2074" y="639"/>
                  </a:cubicBezTo>
                  <a:cubicBezTo>
                    <a:pt x="2040" y="583"/>
                    <a:pt x="1979" y="552"/>
                    <a:pt x="1918" y="552"/>
                  </a:cubicBezTo>
                  <a:cubicBezTo>
                    <a:pt x="1884" y="552"/>
                    <a:pt x="1851" y="561"/>
                    <a:pt x="1821" y="579"/>
                  </a:cubicBezTo>
                  <a:cubicBezTo>
                    <a:pt x="1275" y="920"/>
                    <a:pt x="819" y="1394"/>
                    <a:pt x="501" y="1954"/>
                  </a:cubicBezTo>
                  <a:cubicBezTo>
                    <a:pt x="174" y="2530"/>
                    <a:pt x="0" y="3186"/>
                    <a:pt x="0" y="3852"/>
                  </a:cubicBezTo>
                  <a:cubicBezTo>
                    <a:pt x="0" y="5977"/>
                    <a:pt x="1729" y="7706"/>
                    <a:pt x="3854" y="7706"/>
                  </a:cubicBezTo>
                  <a:cubicBezTo>
                    <a:pt x="5979" y="7706"/>
                    <a:pt x="7707" y="5977"/>
                    <a:pt x="7707" y="3852"/>
                  </a:cubicBezTo>
                  <a:cubicBezTo>
                    <a:pt x="7707" y="1729"/>
                    <a:pt x="5978" y="0"/>
                    <a:pt x="385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112" name="Google Shape;2112;p53"/>
            <p:cNvSpPr/>
            <p:nvPr/>
          </p:nvSpPr>
          <p:spPr>
            <a:xfrm>
              <a:off x="4216324" y="2435989"/>
              <a:ext cx="711094" cy="711094"/>
            </a:xfrm>
            <a:custGeom>
              <a:avLst/>
              <a:gdLst/>
              <a:ahLst/>
              <a:cxnLst/>
              <a:rect l="l" t="t" r="r" b="b"/>
              <a:pathLst>
                <a:path w="5636" h="5636" extrusionOk="0">
                  <a:moveTo>
                    <a:pt x="3082" y="359"/>
                  </a:moveTo>
                  <a:lnTo>
                    <a:pt x="3082" y="833"/>
                  </a:lnTo>
                  <a:cubicBezTo>
                    <a:pt x="3082" y="920"/>
                    <a:pt x="3142" y="995"/>
                    <a:pt x="3228" y="1014"/>
                  </a:cubicBezTo>
                  <a:cubicBezTo>
                    <a:pt x="3437" y="1062"/>
                    <a:pt x="3635" y="1143"/>
                    <a:pt x="3815" y="1257"/>
                  </a:cubicBezTo>
                  <a:cubicBezTo>
                    <a:pt x="3845" y="1277"/>
                    <a:pt x="3880" y="1286"/>
                    <a:pt x="3914" y="1286"/>
                  </a:cubicBezTo>
                  <a:cubicBezTo>
                    <a:pt x="3963" y="1286"/>
                    <a:pt x="4011" y="1267"/>
                    <a:pt x="4048" y="1232"/>
                  </a:cubicBezTo>
                  <a:lnTo>
                    <a:pt x="4385" y="897"/>
                  </a:lnTo>
                  <a:lnTo>
                    <a:pt x="4756" y="1263"/>
                  </a:lnTo>
                  <a:lnTo>
                    <a:pt x="4418" y="1598"/>
                  </a:lnTo>
                  <a:cubicBezTo>
                    <a:pt x="4357" y="1660"/>
                    <a:pt x="4345" y="1756"/>
                    <a:pt x="4392" y="1828"/>
                  </a:cubicBezTo>
                  <a:cubicBezTo>
                    <a:pt x="4507" y="2007"/>
                    <a:pt x="4590" y="2204"/>
                    <a:pt x="4636" y="2410"/>
                  </a:cubicBezTo>
                  <a:cubicBezTo>
                    <a:pt x="4656" y="2496"/>
                    <a:pt x="4731" y="2556"/>
                    <a:pt x="4819" y="2556"/>
                  </a:cubicBezTo>
                  <a:lnTo>
                    <a:pt x="5276" y="2556"/>
                  </a:lnTo>
                  <a:lnTo>
                    <a:pt x="5276" y="3079"/>
                  </a:lnTo>
                  <a:lnTo>
                    <a:pt x="4819" y="3079"/>
                  </a:lnTo>
                  <a:cubicBezTo>
                    <a:pt x="4731" y="3079"/>
                    <a:pt x="4656" y="3140"/>
                    <a:pt x="4636" y="3225"/>
                  </a:cubicBezTo>
                  <a:cubicBezTo>
                    <a:pt x="4589" y="3431"/>
                    <a:pt x="4508" y="3628"/>
                    <a:pt x="4392" y="3807"/>
                  </a:cubicBezTo>
                  <a:cubicBezTo>
                    <a:pt x="4345" y="3881"/>
                    <a:pt x="4357" y="3976"/>
                    <a:pt x="4418" y="4037"/>
                  </a:cubicBezTo>
                  <a:lnTo>
                    <a:pt x="4756" y="4372"/>
                  </a:lnTo>
                  <a:lnTo>
                    <a:pt x="4385" y="4738"/>
                  </a:lnTo>
                  <a:lnTo>
                    <a:pt x="4048" y="4403"/>
                  </a:lnTo>
                  <a:cubicBezTo>
                    <a:pt x="4012" y="4367"/>
                    <a:pt x="3964" y="4349"/>
                    <a:pt x="3916" y="4349"/>
                  </a:cubicBezTo>
                  <a:cubicBezTo>
                    <a:pt x="3881" y="4349"/>
                    <a:pt x="3846" y="4358"/>
                    <a:pt x="3815" y="4378"/>
                  </a:cubicBezTo>
                  <a:cubicBezTo>
                    <a:pt x="3635" y="4492"/>
                    <a:pt x="3437" y="4573"/>
                    <a:pt x="3227" y="4619"/>
                  </a:cubicBezTo>
                  <a:cubicBezTo>
                    <a:pt x="3142" y="4639"/>
                    <a:pt x="3080" y="4713"/>
                    <a:pt x="3080" y="4800"/>
                  </a:cubicBezTo>
                  <a:lnTo>
                    <a:pt x="3080" y="5274"/>
                  </a:lnTo>
                  <a:lnTo>
                    <a:pt x="2557" y="5274"/>
                  </a:lnTo>
                  <a:lnTo>
                    <a:pt x="2557" y="4817"/>
                  </a:lnTo>
                  <a:cubicBezTo>
                    <a:pt x="2557" y="4729"/>
                    <a:pt x="2496" y="4654"/>
                    <a:pt x="2411" y="4634"/>
                  </a:cubicBezTo>
                  <a:cubicBezTo>
                    <a:pt x="2205" y="4587"/>
                    <a:pt x="2008" y="4505"/>
                    <a:pt x="1829" y="4390"/>
                  </a:cubicBezTo>
                  <a:cubicBezTo>
                    <a:pt x="1799" y="4370"/>
                    <a:pt x="1765" y="4361"/>
                    <a:pt x="1731" y="4361"/>
                  </a:cubicBezTo>
                  <a:cubicBezTo>
                    <a:pt x="1683" y="4361"/>
                    <a:pt x="1635" y="4380"/>
                    <a:pt x="1600" y="4416"/>
                  </a:cubicBezTo>
                  <a:lnTo>
                    <a:pt x="1264" y="4754"/>
                  </a:lnTo>
                  <a:lnTo>
                    <a:pt x="897" y="4383"/>
                  </a:lnTo>
                  <a:lnTo>
                    <a:pt x="1233" y="4043"/>
                  </a:lnTo>
                  <a:cubicBezTo>
                    <a:pt x="1294" y="3983"/>
                    <a:pt x="1305" y="3889"/>
                    <a:pt x="1259" y="3816"/>
                  </a:cubicBezTo>
                  <a:cubicBezTo>
                    <a:pt x="1144" y="3633"/>
                    <a:pt x="1063" y="3434"/>
                    <a:pt x="1016" y="3224"/>
                  </a:cubicBezTo>
                  <a:cubicBezTo>
                    <a:pt x="997" y="3138"/>
                    <a:pt x="922" y="3077"/>
                    <a:pt x="835" y="3077"/>
                  </a:cubicBezTo>
                  <a:lnTo>
                    <a:pt x="362" y="3077"/>
                  </a:lnTo>
                  <a:lnTo>
                    <a:pt x="362" y="2554"/>
                  </a:lnTo>
                  <a:lnTo>
                    <a:pt x="818" y="2554"/>
                  </a:lnTo>
                  <a:cubicBezTo>
                    <a:pt x="906" y="2554"/>
                    <a:pt x="982" y="2493"/>
                    <a:pt x="1001" y="2408"/>
                  </a:cubicBezTo>
                  <a:cubicBezTo>
                    <a:pt x="1049" y="2201"/>
                    <a:pt x="1129" y="2005"/>
                    <a:pt x="1244" y="1826"/>
                  </a:cubicBezTo>
                  <a:cubicBezTo>
                    <a:pt x="1292" y="1752"/>
                    <a:pt x="1280" y="1656"/>
                    <a:pt x="1218" y="1596"/>
                  </a:cubicBezTo>
                  <a:lnTo>
                    <a:pt x="881" y="1261"/>
                  </a:lnTo>
                  <a:lnTo>
                    <a:pt x="1252" y="895"/>
                  </a:lnTo>
                  <a:lnTo>
                    <a:pt x="1592" y="1231"/>
                  </a:lnTo>
                  <a:cubicBezTo>
                    <a:pt x="1627" y="1267"/>
                    <a:pt x="1674" y="1285"/>
                    <a:pt x="1722" y="1285"/>
                  </a:cubicBezTo>
                  <a:cubicBezTo>
                    <a:pt x="1755" y="1285"/>
                    <a:pt x="1789" y="1276"/>
                    <a:pt x="1819" y="1257"/>
                  </a:cubicBezTo>
                  <a:cubicBezTo>
                    <a:pt x="2002" y="1142"/>
                    <a:pt x="2201" y="1061"/>
                    <a:pt x="2411" y="1014"/>
                  </a:cubicBezTo>
                  <a:cubicBezTo>
                    <a:pt x="2496" y="994"/>
                    <a:pt x="2558" y="920"/>
                    <a:pt x="2558" y="833"/>
                  </a:cubicBezTo>
                  <a:lnTo>
                    <a:pt x="2558" y="359"/>
                  </a:lnTo>
                  <a:close/>
                  <a:moveTo>
                    <a:pt x="2519" y="0"/>
                  </a:moveTo>
                  <a:cubicBezTo>
                    <a:pt x="2341" y="0"/>
                    <a:pt x="2195" y="145"/>
                    <a:pt x="2195" y="324"/>
                  </a:cubicBezTo>
                  <a:lnTo>
                    <a:pt x="2195" y="702"/>
                  </a:lnTo>
                  <a:cubicBezTo>
                    <a:pt x="2048" y="745"/>
                    <a:pt x="1904" y="803"/>
                    <a:pt x="1770" y="879"/>
                  </a:cubicBezTo>
                  <a:lnTo>
                    <a:pt x="1503" y="612"/>
                  </a:lnTo>
                  <a:cubicBezTo>
                    <a:pt x="1439" y="548"/>
                    <a:pt x="1356" y="517"/>
                    <a:pt x="1273" y="517"/>
                  </a:cubicBezTo>
                  <a:cubicBezTo>
                    <a:pt x="1190" y="517"/>
                    <a:pt x="1107" y="548"/>
                    <a:pt x="1044" y="612"/>
                  </a:cubicBezTo>
                  <a:lnTo>
                    <a:pt x="611" y="1045"/>
                  </a:lnTo>
                  <a:cubicBezTo>
                    <a:pt x="484" y="1172"/>
                    <a:pt x="484" y="1377"/>
                    <a:pt x="611" y="1503"/>
                  </a:cubicBezTo>
                  <a:lnTo>
                    <a:pt x="878" y="1770"/>
                  </a:lnTo>
                  <a:cubicBezTo>
                    <a:pt x="805" y="1906"/>
                    <a:pt x="746" y="2048"/>
                    <a:pt x="702" y="2195"/>
                  </a:cubicBezTo>
                  <a:lnTo>
                    <a:pt x="323" y="2195"/>
                  </a:lnTo>
                  <a:cubicBezTo>
                    <a:pt x="145" y="2195"/>
                    <a:pt x="0" y="2340"/>
                    <a:pt x="0" y="2519"/>
                  </a:cubicBezTo>
                  <a:lnTo>
                    <a:pt x="0" y="3117"/>
                  </a:lnTo>
                  <a:cubicBezTo>
                    <a:pt x="0" y="3295"/>
                    <a:pt x="144" y="3441"/>
                    <a:pt x="323" y="3441"/>
                  </a:cubicBezTo>
                  <a:lnTo>
                    <a:pt x="702" y="3441"/>
                  </a:lnTo>
                  <a:cubicBezTo>
                    <a:pt x="745" y="3588"/>
                    <a:pt x="805" y="3731"/>
                    <a:pt x="878" y="3866"/>
                  </a:cubicBezTo>
                  <a:lnTo>
                    <a:pt x="611" y="4133"/>
                  </a:lnTo>
                  <a:cubicBezTo>
                    <a:pt x="550" y="4195"/>
                    <a:pt x="517" y="4275"/>
                    <a:pt x="517" y="4362"/>
                  </a:cubicBezTo>
                  <a:cubicBezTo>
                    <a:pt x="517" y="4448"/>
                    <a:pt x="551" y="4530"/>
                    <a:pt x="611" y="4592"/>
                  </a:cubicBezTo>
                  <a:lnTo>
                    <a:pt x="1044" y="5024"/>
                  </a:lnTo>
                  <a:cubicBezTo>
                    <a:pt x="1106" y="5086"/>
                    <a:pt x="1187" y="5119"/>
                    <a:pt x="1274" y="5119"/>
                  </a:cubicBezTo>
                  <a:cubicBezTo>
                    <a:pt x="1361" y="5119"/>
                    <a:pt x="1441" y="5085"/>
                    <a:pt x="1503" y="5024"/>
                  </a:cubicBezTo>
                  <a:lnTo>
                    <a:pt x="1770" y="4757"/>
                  </a:lnTo>
                  <a:cubicBezTo>
                    <a:pt x="1906" y="4832"/>
                    <a:pt x="2048" y="4890"/>
                    <a:pt x="2195" y="4934"/>
                  </a:cubicBezTo>
                  <a:lnTo>
                    <a:pt x="2195" y="5312"/>
                  </a:lnTo>
                  <a:cubicBezTo>
                    <a:pt x="2195" y="5490"/>
                    <a:pt x="2339" y="5636"/>
                    <a:pt x="2519" y="5636"/>
                  </a:cubicBezTo>
                  <a:lnTo>
                    <a:pt x="3117" y="5636"/>
                  </a:lnTo>
                  <a:cubicBezTo>
                    <a:pt x="3295" y="5636"/>
                    <a:pt x="3441" y="5492"/>
                    <a:pt x="3441" y="5312"/>
                  </a:cubicBezTo>
                  <a:lnTo>
                    <a:pt x="3441" y="4934"/>
                  </a:lnTo>
                  <a:cubicBezTo>
                    <a:pt x="3588" y="4891"/>
                    <a:pt x="3731" y="4833"/>
                    <a:pt x="3866" y="4757"/>
                  </a:cubicBezTo>
                  <a:lnTo>
                    <a:pt x="4133" y="5024"/>
                  </a:lnTo>
                  <a:cubicBezTo>
                    <a:pt x="4196" y="5088"/>
                    <a:pt x="4280" y="5120"/>
                    <a:pt x="4363" y="5120"/>
                  </a:cubicBezTo>
                  <a:cubicBezTo>
                    <a:pt x="4446" y="5120"/>
                    <a:pt x="4529" y="5088"/>
                    <a:pt x="4592" y="5024"/>
                  </a:cubicBezTo>
                  <a:lnTo>
                    <a:pt x="5019" y="4597"/>
                  </a:lnTo>
                  <a:cubicBezTo>
                    <a:pt x="5066" y="4550"/>
                    <a:pt x="5102" y="4490"/>
                    <a:pt x="5113" y="4425"/>
                  </a:cubicBezTo>
                  <a:cubicBezTo>
                    <a:pt x="5134" y="4315"/>
                    <a:pt x="5101" y="4209"/>
                    <a:pt x="5024" y="4133"/>
                  </a:cubicBezTo>
                  <a:lnTo>
                    <a:pt x="4757" y="3866"/>
                  </a:lnTo>
                  <a:cubicBezTo>
                    <a:pt x="4831" y="3730"/>
                    <a:pt x="4890" y="3588"/>
                    <a:pt x="4934" y="3441"/>
                  </a:cubicBezTo>
                  <a:lnTo>
                    <a:pt x="5312" y="3441"/>
                  </a:lnTo>
                  <a:cubicBezTo>
                    <a:pt x="5490" y="3441"/>
                    <a:pt x="5636" y="3296"/>
                    <a:pt x="5636" y="3117"/>
                  </a:cubicBezTo>
                  <a:lnTo>
                    <a:pt x="5636" y="2519"/>
                  </a:lnTo>
                  <a:cubicBezTo>
                    <a:pt x="5636" y="2341"/>
                    <a:pt x="5490" y="2195"/>
                    <a:pt x="5312" y="2195"/>
                  </a:cubicBezTo>
                  <a:lnTo>
                    <a:pt x="4934" y="2195"/>
                  </a:lnTo>
                  <a:cubicBezTo>
                    <a:pt x="4891" y="2048"/>
                    <a:pt x="4831" y="1905"/>
                    <a:pt x="4757" y="1770"/>
                  </a:cubicBezTo>
                  <a:lnTo>
                    <a:pt x="5024" y="1503"/>
                  </a:lnTo>
                  <a:cubicBezTo>
                    <a:pt x="5152" y="1376"/>
                    <a:pt x="5152" y="1171"/>
                    <a:pt x="5024" y="1045"/>
                  </a:cubicBezTo>
                  <a:lnTo>
                    <a:pt x="4592" y="612"/>
                  </a:lnTo>
                  <a:cubicBezTo>
                    <a:pt x="4528" y="549"/>
                    <a:pt x="4445" y="518"/>
                    <a:pt x="4362" y="518"/>
                  </a:cubicBezTo>
                  <a:cubicBezTo>
                    <a:pt x="4279" y="518"/>
                    <a:pt x="4196" y="549"/>
                    <a:pt x="4133" y="612"/>
                  </a:cubicBezTo>
                  <a:lnTo>
                    <a:pt x="3866" y="879"/>
                  </a:lnTo>
                  <a:cubicBezTo>
                    <a:pt x="3730" y="806"/>
                    <a:pt x="3588" y="746"/>
                    <a:pt x="3441" y="702"/>
                  </a:cubicBezTo>
                  <a:lnTo>
                    <a:pt x="3441" y="325"/>
                  </a:lnTo>
                  <a:cubicBezTo>
                    <a:pt x="3442" y="146"/>
                    <a:pt x="3296" y="0"/>
                    <a:pt x="311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113" name="Google Shape;2113;p53"/>
            <p:cNvSpPr/>
            <p:nvPr/>
          </p:nvSpPr>
          <p:spPr>
            <a:xfrm>
              <a:off x="4393593" y="2614898"/>
              <a:ext cx="355673" cy="352267"/>
            </a:xfrm>
            <a:custGeom>
              <a:avLst/>
              <a:gdLst/>
              <a:ahLst/>
              <a:cxnLst/>
              <a:rect l="l" t="t" r="r" b="b"/>
              <a:pathLst>
                <a:path w="2819" h="2792" extrusionOk="0">
                  <a:moveTo>
                    <a:pt x="1408" y="1"/>
                  </a:moveTo>
                  <a:cubicBezTo>
                    <a:pt x="1386" y="1"/>
                    <a:pt x="1364" y="1"/>
                    <a:pt x="1341" y="2"/>
                  </a:cubicBezTo>
                  <a:cubicBezTo>
                    <a:pt x="636" y="39"/>
                    <a:pt x="56" y="619"/>
                    <a:pt x="21" y="1325"/>
                  </a:cubicBezTo>
                  <a:cubicBezTo>
                    <a:pt x="1" y="1719"/>
                    <a:pt x="149" y="2105"/>
                    <a:pt x="428" y="2383"/>
                  </a:cubicBezTo>
                  <a:cubicBezTo>
                    <a:pt x="690" y="2645"/>
                    <a:pt x="1047" y="2791"/>
                    <a:pt x="1417" y="2791"/>
                  </a:cubicBezTo>
                  <a:cubicBezTo>
                    <a:pt x="1440" y="2791"/>
                    <a:pt x="1462" y="2791"/>
                    <a:pt x="1486" y="2789"/>
                  </a:cubicBezTo>
                  <a:cubicBezTo>
                    <a:pt x="1587" y="2785"/>
                    <a:pt x="1666" y="2698"/>
                    <a:pt x="1661" y="2596"/>
                  </a:cubicBezTo>
                  <a:cubicBezTo>
                    <a:pt x="1656" y="2497"/>
                    <a:pt x="1574" y="2421"/>
                    <a:pt x="1475" y="2421"/>
                  </a:cubicBezTo>
                  <a:cubicBezTo>
                    <a:pt x="1472" y="2421"/>
                    <a:pt x="1470" y="2421"/>
                    <a:pt x="1467" y="2421"/>
                  </a:cubicBezTo>
                  <a:cubicBezTo>
                    <a:pt x="1449" y="2422"/>
                    <a:pt x="1431" y="2422"/>
                    <a:pt x="1413" y="2422"/>
                  </a:cubicBezTo>
                  <a:cubicBezTo>
                    <a:pt x="1139" y="2422"/>
                    <a:pt x="884" y="2317"/>
                    <a:pt x="690" y="2121"/>
                  </a:cubicBezTo>
                  <a:cubicBezTo>
                    <a:pt x="483" y="1913"/>
                    <a:pt x="376" y="1636"/>
                    <a:pt x="391" y="1343"/>
                  </a:cubicBezTo>
                  <a:cubicBezTo>
                    <a:pt x="418" y="825"/>
                    <a:pt x="843" y="398"/>
                    <a:pt x="1361" y="372"/>
                  </a:cubicBezTo>
                  <a:cubicBezTo>
                    <a:pt x="1379" y="371"/>
                    <a:pt x="1396" y="371"/>
                    <a:pt x="1413" y="371"/>
                  </a:cubicBezTo>
                  <a:cubicBezTo>
                    <a:pt x="1690" y="371"/>
                    <a:pt x="1966" y="488"/>
                    <a:pt x="2157" y="687"/>
                  </a:cubicBezTo>
                  <a:cubicBezTo>
                    <a:pt x="2580" y="1131"/>
                    <a:pt x="2469" y="1782"/>
                    <a:pt x="2122" y="2131"/>
                  </a:cubicBezTo>
                  <a:cubicBezTo>
                    <a:pt x="2050" y="2202"/>
                    <a:pt x="2050" y="2320"/>
                    <a:pt x="2124" y="2392"/>
                  </a:cubicBezTo>
                  <a:cubicBezTo>
                    <a:pt x="2159" y="2428"/>
                    <a:pt x="2206" y="2446"/>
                    <a:pt x="2253" y="2446"/>
                  </a:cubicBezTo>
                  <a:cubicBezTo>
                    <a:pt x="2301" y="2446"/>
                    <a:pt x="2349" y="2427"/>
                    <a:pt x="2386" y="2390"/>
                  </a:cubicBezTo>
                  <a:cubicBezTo>
                    <a:pt x="2632" y="2142"/>
                    <a:pt x="2784" y="1798"/>
                    <a:pt x="2800" y="1445"/>
                  </a:cubicBezTo>
                  <a:cubicBezTo>
                    <a:pt x="2818" y="1064"/>
                    <a:pt x="2685" y="706"/>
                    <a:pt x="2424" y="432"/>
                  </a:cubicBezTo>
                  <a:cubicBezTo>
                    <a:pt x="2158" y="155"/>
                    <a:pt x="1791" y="1"/>
                    <a:pt x="140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cxnSp>
        <p:nvCxnSpPr>
          <p:cNvPr id="2115" name="Google Shape;2115;p53"/>
          <p:cNvCxnSpPr>
            <a:cxnSpLocks/>
          </p:cNvCxnSpPr>
          <p:nvPr/>
        </p:nvCxnSpPr>
        <p:spPr>
          <a:xfrm>
            <a:off x="3346807" y="2277129"/>
            <a:ext cx="1000456" cy="382523"/>
          </a:xfrm>
          <a:prstGeom prst="bentConnector3">
            <a:avLst>
              <a:gd name="adj1" fmla="val 50000"/>
            </a:avLst>
          </a:prstGeom>
          <a:noFill/>
          <a:ln w="9525" cap="flat" cmpd="sng">
            <a:solidFill>
              <a:schemeClr val="lt2"/>
            </a:solidFill>
            <a:prstDash val="solid"/>
            <a:round/>
            <a:headEnd type="oval" w="med" len="med"/>
            <a:tailEnd type="none" w="med" len="med"/>
          </a:ln>
        </p:spPr>
      </p:cxnSp>
      <p:cxnSp>
        <p:nvCxnSpPr>
          <p:cNvPr id="2117" name="Google Shape;2117;p53"/>
          <p:cNvCxnSpPr>
            <a:cxnSpLocks/>
          </p:cNvCxnSpPr>
          <p:nvPr/>
        </p:nvCxnSpPr>
        <p:spPr>
          <a:xfrm rot="10800000" flipV="1">
            <a:off x="5348940" y="2140598"/>
            <a:ext cx="1073391" cy="361210"/>
          </a:xfrm>
          <a:prstGeom prst="bentConnector3">
            <a:avLst>
              <a:gd name="adj1" fmla="val 50000"/>
            </a:avLst>
          </a:prstGeom>
          <a:noFill/>
          <a:ln w="9525" cap="flat" cmpd="sng">
            <a:solidFill>
              <a:schemeClr val="lt2"/>
            </a:solidFill>
            <a:prstDash val="solid"/>
            <a:round/>
            <a:headEnd type="oval" w="med" len="med"/>
            <a:tailEnd type="none" w="med" len="med"/>
          </a:ln>
        </p:spPr>
      </p:cxnSp>
      <p:cxnSp>
        <p:nvCxnSpPr>
          <p:cNvPr id="2118" name="Google Shape;2118;p53"/>
          <p:cNvCxnSpPr>
            <a:cxnSpLocks/>
          </p:cNvCxnSpPr>
          <p:nvPr/>
        </p:nvCxnSpPr>
        <p:spPr>
          <a:xfrm rot="10800000">
            <a:off x="5374184" y="3168488"/>
            <a:ext cx="1012658" cy="490607"/>
          </a:xfrm>
          <a:prstGeom prst="bentConnector3">
            <a:avLst>
              <a:gd name="adj1" fmla="val 50000"/>
            </a:avLst>
          </a:prstGeom>
          <a:noFill/>
          <a:ln w="9525" cap="flat" cmpd="sng">
            <a:solidFill>
              <a:schemeClr val="lt2"/>
            </a:solidFill>
            <a:prstDash val="solid"/>
            <a:round/>
            <a:headEnd type="oval" w="med" len="med"/>
            <a:tailEnd type="none" w="med" len="med"/>
          </a:ln>
        </p:spPr>
      </p:cxnSp>
      <p:sp>
        <p:nvSpPr>
          <p:cNvPr id="3" name="Google Shape;2105;p53">
            <a:extLst>
              <a:ext uri="{FF2B5EF4-FFF2-40B4-BE49-F238E27FC236}">
                <a16:creationId xmlns:a16="http://schemas.microsoft.com/office/drawing/2014/main" id="{25E531BC-21AC-B0B3-E428-62061157D8B4}"/>
              </a:ext>
            </a:extLst>
          </p:cNvPr>
          <p:cNvSpPr txBox="1"/>
          <p:nvPr/>
        </p:nvSpPr>
        <p:spPr>
          <a:xfrm>
            <a:off x="95369" y="3235542"/>
            <a:ext cx="3263189" cy="5774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vi-VN" sz="2200" dirty="0">
                <a:solidFill>
                  <a:schemeClr val="dk1"/>
                </a:solidFill>
                <a:latin typeface="Segoe UI" panose="020B0502040204020203" pitchFamily="34" charset="0"/>
                <a:ea typeface="IBM Plex Mono"/>
                <a:cs typeface="Segoe UI" panose="020B0502040204020203" pitchFamily="34" charset="0"/>
                <a:sym typeface="IBM Plex Mono"/>
              </a:rPr>
              <a:t>DNS - Định tuyến </a:t>
            </a:r>
            <a:r>
              <a:rPr lang="vi-VN" sz="2200" dirty="0" err="1">
                <a:solidFill>
                  <a:schemeClr val="dk1"/>
                </a:solidFill>
                <a:latin typeface="Segoe UI" panose="020B0502040204020203" pitchFamily="34" charset="0"/>
                <a:ea typeface="IBM Plex Mono"/>
                <a:cs typeface="Segoe UI" panose="020B0502040204020203" pitchFamily="34" charset="0"/>
                <a:sym typeface="IBM Plex Mono"/>
              </a:rPr>
              <a:t>router</a:t>
            </a:r>
            <a:endParaRPr sz="2200" dirty="0">
              <a:solidFill>
                <a:schemeClr val="dk1"/>
              </a:solidFill>
              <a:latin typeface="Segoe UI" panose="020B0502040204020203" pitchFamily="34" charset="0"/>
              <a:ea typeface="IBM Plex Mono"/>
              <a:cs typeface="Segoe UI" panose="020B0502040204020203" pitchFamily="34" charset="0"/>
              <a:sym typeface="IBM Plex Mono"/>
            </a:endParaRPr>
          </a:p>
        </p:txBody>
      </p:sp>
      <p:cxnSp>
        <p:nvCxnSpPr>
          <p:cNvPr id="4" name="Google Shape;2115;p53">
            <a:extLst>
              <a:ext uri="{FF2B5EF4-FFF2-40B4-BE49-F238E27FC236}">
                <a16:creationId xmlns:a16="http://schemas.microsoft.com/office/drawing/2014/main" id="{3C0D2013-C6C1-BFC2-BCB6-F0E938C55D80}"/>
              </a:ext>
            </a:extLst>
          </p:cNvPr>
          <p:cNvCxnSpPr>
            <a:cxnSpLocks/>
          </p:cNvCxnSpPr>
          <p:nvPr/>
        </p:nvCxnSpPr>
        <p:spPr>
          <a:xfrm flipV="1">
            <a:off x="3357187" y="3116806"/>
            <a:ext cx="1025093" cy="439943"/>
          </a:xfrm>
          <a:prstGeom prst="bentConnector3">
            <a:avLst>
              <a:gd name="adj1" fmla="val 50000"/>
            </a:avLst>
          </a:prstGeom>
          <a:noFill/>
          <a:ln w="9525" cap="flat" cmpd="sng">
            <a:solidFill>
              <a:schemeClr val="lt2"/>
            </a:solidFill>
            <a:prstDash val="solid"/>
            <a:round/>
            <a:headEnd type="oval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2218229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2" grpId="0"/>
      <p:bldP spid="2104" grpId="0"/>
      <p:bldP spid="2105" grpId="0"/>
      <p:bldP spid="2106" grpId="0"/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0" name="Google Shape;1950;p49"/>
          <p:cNvSpPr txBox="1">
            <a:spLocks noGrp="1"/>
          </p:cNvSpPr>
          <p:nvPr>
            <p:ph type="title"/>
          </p:nvPr>
        </p:nvSpPr>
        <p:spPr>
          <a:xfrm>
            <a:off x="2429861" y="1830834"/>
            <a:ext cx="4168323" cy="910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7000" dirty="0" err="1">
                <a:solidFill>
                  <a:schemeClr val="bg2">
                    <a:lumMod val="7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Thanks</a:t>
            </a:r>
            <a:r>
              <a:rPr lang="vi-VN" sz="7000" dirty="0">
                <a:solidFill>
                  <a:schemeClr val="bg2">
                    <a:lumMod val="7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!</a:t>
            </a:r>
            <a:endParaRPr sz="7000" dirty="0">
              <a:solidFill>
                <a:schemeClr val="bg2">
                  <a:lumMod val="75000"/>
                </a:schemeClr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grpSp>
        <p:nvGrpSpPr>
          <p:cNvPr id="1951" name="Google Shape;1951;p49"/>
          <p:cNvGrpSpPr/>
          <p:nvPr/>
        </p:nvGrpSpPr>
        <p:grpSpPr>
          <a:xfrm>
            <a:off x="-2154722" y="-3192086"/>
            <a:ext cx="6191222" cy="6569036"/>
            <a:chOff x="-1238838" y="-2814271"/>
            <a:chExt cx="6191222" cy="6569036"/>
          </a:xfrm>
        </p:grpSpPr>
        <p:pic>
          <p:nvPicPr>
            <p:cNvPr id="1952" name="Google Shape;1952;p49"/>
            <p:cNvPicPr preferRelativeResize="0"/>
            <p:nvPr/>
          </p:nvPicPr>
          <p:blipFill rotWithShape="1">
            <a:blip r:embed="rId3">
              <a:alphaModFix/>
            </a:blip>
            <a:srcRect l="16960" t="24718" r="7121" b="26177"/>
            <a:stretch/>
          </p:blipFill>
          <p:spPr>
            <a:xfrm flipH="1">
              <a:off x="-860279" y="-1155525"/>
              <a:ext cx="3615750" cy="2759625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1953" name="Google Shape;1953;p49"/>
            <p:cNvGrpSpPr/>
            <p:nvPr/>
          </p:nvGrpSpPr>
          <p:grpSpPr>
            <a:xfrm>
              <a:off x="-1238838" y="-2814271"/>
              <a:ext cx="6191222" cy="6569036"/>
              <a:chOff x="-1238838" y="-2814271"/>
              <a:chExt cx="6191222" cy="6569036"/>
            </a:xfrm>
          </p:grpSpPr>
          <p:sp>
            <p:nvSpPr>
              <p:cNvPr id="1954" name="Google Shape;1954;p49"/>
              <p:cNvSpPr/>
              <p:nvPr/>
            </p:nvSpPr>
            <p:spPr>
              <a:xfrm rot="-2700000" flipH="1">
                <a:off x="-146394" y="-2093348"/>
                <a:ext cx="4006334" cy="4749375"/>
              </a:xfrm>
              <a:custGeom>
                <a:avLst/>
                <a:gdLst/>
                <a:ahLst/>
                <a:cxnLst/>
                <a:rect l="l" t="t" r="r" b="b"/>
                <a:pathLst>
                  <a:path w="97678" h="115794" extrusionOk="0">
                    <a:moveTo>
                      <a:pt x="97449" y="0"/>
                    </a:moveTo>
                    <a:lnTo>
                      <a:pt x="76805" y="20645"/>
                    </a:lnTo>
                    <a:lnTo>
                      <a:pt x="76744" y="20691"/>
                    </a:lnTo>
                    <a:lnTo>
                      <a:pt x="76744" y="35927"/>
                    </a:lnTo>
                    <a:lnTo>
                      <a:pt x="63107" y="49563"/>
                    </a:lnTo>
                    <a:lnTo>
                      <a:pt x="63077" y="49608"/>
                    </a:lnTo>
                    <a:lnTo>
                      <a:pt x="63077" y="56571"/>
                    </a:lnTo>
                    <a:lnTo>
                      <a:pt x="61005" y="58659"/>
                    </a:lnTo>
                    <a:lnTo>
                      <a:pt x="61005" y="62407"/>
                    </a:lnTo>
                    <a:lnTo>
                      <a:pt x="52473" y="70939"/>
                    </a:lnTo>
                    <a:lnTo>
                      <a:pt x="52412" y="70969"/>
                    </a:lnTo>
                    <a:lnTo>
                      <a:pt x="52412" y="78541"/>
                    </a:lnTo>
                    <a:lnTo>
                      <a:pt x="46912" y="84057"/>
                    </a:lnTo>
                    <a:lnTo>
                      <a:pt x="46912" y="89633"/>
                    </a:lnTo>
                    <a:lnTo>
                      <a:pt x="33123" y="103406"/>
                    </a:lnTo>
                    <a:lnTo>
                      <a:pt x="12174" y="103406"/>
                    </a:lnTo>
                    <a:lnTo>
                      <a:pt x="0" y="115565"/>
                    </a:lnTo>
                    <a:lnTo>
                      <a:pt x="229" y="115793"/>
                    </a:lnTo>
                    <a:lnTo>
                      <a:pt x="12280" y="103711"/>
                    </a:lnTo>
                    <a:lnTo>
                      <a:pt x="33245" y="103711"/>
                    </a:lnTo>
                    <a:lnTo>
                      <a:pt x="47155" y="89801"/>
                    </a:lnTo>
                    <a:lnTo>
                      <a:pt x="47216" y="89770"/>
                    </a:lnTo>
                    <a:lnTo>
                      <a:pt x="47216" y="84179"/>
                    </a:lnTo>
                    <a:lnTo>
                      <a:pt x="52732" y="78663"/>
                    </a:lnTo>
                    <a:lnTo>
                      <a:pt x="52732" y="71106"/>
                    </a:lnTo>
                    <a:lnTo>
                      <a:pt x="61264" y="62574"/>
                    </a:lnTo>
                    <a:lnTo>
                      <a:pt x="61310" y="62513"/>
                    </a:lnTo>
                    <a:lnTo>
                      <a:pt x="61310" y="58780"/>
                    </a:lnTo>
                    <a:lnTo>
                      <a:pt x="63382" y="56708"/>
                    </a:lnTo>
                    <a:lnTo>
                      <a:pt x="63382" y="49730"/>
                    </a:lnTo>
                    <a:lnTo>
                      <a:pt x="77018" y="36109"/>
                    </a:lnTo>
                    <a:lnTo>
                      <a:pt x="77048" y="36064"/>
                    </a:lnTo>
                    <a:lnTo>
                      <a:pt x="77048" y="20828"/>
                    </a:lnTo>
                    <a:lnTo>
                      <a:pt x="97678" y="198"/>
                    </a:lnTo>
                    <a:lnTo>
                      <a:pt x="97449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40000">
                    <a:srgbClr val="FF9900">
                      <a:alpha val="40784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2698631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55" name="Google Shape;1955;p49"/>
              <p:cNvSpPr/>
              <p:nvPr/>
            </p:nvSpPr>
            <p:spPr>
              <a:xfrm rot="-2700000" flipH="1">
                <a:off x="-515017" y="-1565448"/>
                <a:ext cx="2925242" cy="3057723"/>
              </a:xfrm>
              <a:custGeom>
                <a:avLst/>
                <a:gdLst/>
                <a:ahLst/>
                <a:cxnLst/>
                <a:rect l="l" t="t" r="r" b="b"/>
                <a:pathLst>
                  <a:path w="71320" h="74550" extrusionOk="0">
                    <a:moveTo>
                      <a:pt x="71091" y="0"/>
                    </a:moveTo>
                    <a:lnTo>
                      <a:pt x="59679" y="11397"/>
                    </a:lnTo>
                    <a:lnTo>
                      <a:pt x="54895" y="11397"/>
                    </a:lnTo>
                    <a:lnTo>
                      <a:pt x="41015" y="25307"/>
                    </a:lnTo>
                    <a:lnTo>
                      <a:pt x="40954" y="25337"/>
                    </a:lnTo>
                    <a:lnTo>
                      <a:pt x="40954" y="42325"/>
                    </a:lnTo>
                    <a:lnTo>
                      <a:pt x="31767" y="51528"/>
                    </a:lnTo>
                    <a:lnTo>
                      <a:pt x="31721" y="51574"/>
                    </a:lnTo>
                    <a:lnTo>
                      <a:pt x="31721" y="59237"/>
                    </a:lnTo>
                    <a:lnTo>
                      <a:pt x="22824" y="68135"/>
                    </a:lnTo>
                    <a:lnTo>
                      <a:pt x="6186" y="68135"/>
                    </a:lnTo>
                    <a:lnTo>
                      <a:pt x="0" y="74321"/>
                    </a:lnTo>
                    <a:lnTo>
                      <a:pt x="229" y="74549"/>
                    </a:lnTo>
                    <a:lnTo>
                      <a:pt x="6323" y="68455"/>
                    </a:lnTo>
                    <a:lnTo>
                      <a:pt x="22945" y="68455"/>
                    </a:lnTo>
                    <a:lnTo>
                      <a:pt x="31980" y="59420"/>
                    </a:lnTo>
                    <a:lnTo>
                      <a:pt x="32026" y="59374"/>
                    </a:lnTo>
                    <a:lnTo>
                      <a:pt x="32026" y="51695"/>
                    </a:lnTo>
                    <a:lnTo>
                      <a:pt x="41229" y="42508"/>
                    </a:lnTo>
                    <a:lnTo>
                      <a:pt x="41259" y="42463"/>
                    </a:lnTo>
                    <a:lnTo>
                      <a:pt x="41259" y="25475"/>
                    </a:lnTo>
                    <a:lnTo>
                      <a:pt x="55032" y="11732"/>
                    </a:lnTo>
                    <a:lnTo>
                      <a:pt x="59786" y="11732"/>
                    </a:lnTo>
                    <a:lnTo>
                      <a:pt x="71320" y="213"/>
                    </a:lnTo>
                    <a:lnTo>
                      <a:pt x="7109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dk2"/>
                  </a:gs>
                  <a:gs pos="100000">
                    <a:srgbClr val="FFFFFF">
                      <a:alpha val="0"/>
                    </a:srgbClr>
                  </a:gs>
                </a:gsLst>
                <a:lin ang="540001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56" name="Google Shape;1956;p49"/>
              <p:cNvSpPr/>
              <p:nvPr/>
            </p:nvSpPr>
            <p:spPr>
              <a:xfrm rot="-2700000" flipH="1">
                <a:off x="194575" y="-1729713"/>
                <a:ext cx="3153371" cy="5119296"/>
              </a:xfrm>
              <a:custGeom>
                <a:avLst/>
                <a:gdLst/>
                <a:ahLst/>
                <a:cxnLst/>
                <a:rect l="l" t="t" r="r" b="b"/>
                <a:pathLst>
                  <a:path w="76882" h="124813" extrusionOk="0">
                    <a:moveTo>
                      <a:pt x="76668" y="0"/>
                    </a:moveTo>
                    <a:lnTo>
                      <a:pt x="63260" y="13408"/>
                    </a:lnTo>
                    <a:cubicBezTo>
                      <a:pt x="62879" y="13789"/>
                      <a:pt x="62879" y="14398"/>
                      <a:pt x="63260" y="14779"/>
                    </a:cubicBezTo>
                    <a:lnTo>
                      <a:pt x="69857" y="21376"/>
                    </a:lnTo>
                    <a:cubicBezTo>
                      <a:pt x="70116" y="21620"/>
                      <a:pt x="70116" y="22046"/>
                      <a:pt x="69857" y="22305"/>
                    </a:cubicBezTo>
                    <a:lnTo>
                      <a:pt x="46546" y="45616"/>
                    </a:lnTo>
                    <a:cubicBezTo>
                      <a:pt x="46417" y="45738"/>
                      <a:pt x="46245" y="45799"/>
                      <a:pt x="46074" y="45799"/>
                    </a:cubicBezTo>
                    <a:cubicBezTo>
                      <a:pt x="45903" y="45799"/>
                      <a:pt x="45731" y="45738"/>
                      <a:pt x="45602" y="45616"/>
                    </a:cubicBezTo>
                    <a:lnTo>
                      <a:pt x="39020" y="39019"/>
                    </a:lnTo>
                    <a:cubicBezTo>
                      <a:pt x="38822" y="38836"/>
                      <a:pt x="38593" y="38745"/>
                      <a:pt x="38334" y="38745"/>
                    </a:cubicBezTo>
                    <a:cubicBezTo>
                      <a:pt x="38060" y="38745"/>
                      <a:pt x="37831" y="38836"/>
                      <a:pt x="37649" y="39019"/>
                    </a:cubicBezTo>
                    <a:lnTo>
                      <a:pt x="23357" y="53311"/>
                    </a:lnTo>
                    <a:cubicBezTo>
                      <a:pt x="22976" y="53691"/>
                      <a:pt x="22976" y="54301"/>
                      <a:pt x="23357" y="54682"/>
                    </a:cubicBezTo>
                    <a:lnTo>
                      <a:pt x="40833" y="72142"/>
                    </a:lnTo>
                    <a:cubicBezTo>
                      <a:pt x="40939" y="72279"/>
                      <a:pt x="41016" y="72432"/>
                      <a:pt x="41016" y="72614"/>
                    </a:cubicBezTo>
                    <a:cubicBezTo>
                      <a:pt x="41016" y="72812"/>
                      <a:pt x="40955" y="72965"/>
                      <a:pt x="40833" y="73102"/>
                    </a:cubicBezTo>
                    <a:lnTo>
                      <a:pt x="27090" y="86830"/>
                    </a:lnTo>
                    <a:cubicBezTo>
                      <a:pt x="26907" y="87028"/>
                      <a:pt x="26816" y="87256"/>
                      <a:pt x="26816" y="87515"/>
                    </a:cubicBezTo>
                    <a:lnTo>
                      <a:pt x="26816" y="96276"/>
                    </a:lnTo>
                    <a:cubicBezTo>
                      <a:pt x="26816" y="96459"/>
                      <a:pt x="26755" y="96611"/>
                      <a:pt x="26618" y="96748"/>
                    </a:cubicBezTo>
                    <a:lnTo>
                      <a:pt x="13225" y="110140"/>
                    </a:lnTo>
                    <a:cubicBezTo>
                      <a:pt x="13103" y="110270"/>
                      <a:pt x="12940" y="110335"/>
                      <a:pt x="12772" y="110335"/>
                    </a:cubicBezTo>
                    <a:cubicBezTo>
                      <a:pt x="12604" y="110335"/>
                      <a:pt x="12433" y="110270"/>
                      <a:pt x="12296" y="110140"/>
                    </a:cubicBezTo>
                    <a:lnTo>
                      <a:pt x="7618" y="105448"/>
                    </a:lnTo>
                    <a:cubicBezTo>
                      <a:pt x="7428" y="105257"/>
                      <a:pt x="7180" y="105162"/>
                      <a:pt x="6933" y="105162"/>
                    </a:cubicBezTo>
                    <a:cubicBezTo>
                      <a:pt x="6685" y="105162"/>
                      <a:pt x="6438" y="105257"/>
                      <a:pt x="6247" y="105448"/>
                    </a:cubicBezTo>
                    <a:lnTo>
                      <a:pt x="381" y="111314"/>
                    </a:lnTo>
                    <a:cubicBezTo>
                      <a:pt x="1" y="111695"/>
                      <a:pt x="1" y="112304"/>
                      <a:pt x="381" y="112685"/>
                    </a:cubicBezTo>
                    <a:lnTo>
                      <a:pt x="5059" y="117378"/>
                    </a:lnTo>
                    <a:cubicBezTo>
                      <a:pt x="5181" y="117515"/>
                      <a:pt x="5257" y="117667"/>
                      <a:pt x="5257" y="117850"/>
                    </a:cubicBezTo>
                    <a:cubicBezTo>
                      <a:pt x="5257" y="118048"/>
                      <a:pt x="5196" y="118200"/>
                      <a:pt x="5059" y="118322"/>
                    </a:cubicBezTo>
                    <a:lnTo>
                      <a:pt x="3231" y="120150"/>
                    </a:lnTo>
                    <a:cubicBezTo>
                      <a:pt x="2850" y="120531"/>
                      <a:pt x="2850" y="121141"/>
                      <a:pt x="3231" y="121522"/>
                    </a:cubicBezTo>
                    <a:lnTo>
                      <a:pt x="5059" y="123365"/>
                    </a:lnTo>
                    <a:cubicBezTo>
                      <a:pt x="5333" y="123609"/>
                      <a:pt x="5333" y="124020"/>
                      <a:pt x="5059" y="124295"/>
                    </a:cubicBezTo>
                    <a:cubicBezTo>
                      <a:pt x="4914" y="124432"/>
                      <a:pt x="4754" y="124489"/>
                      <a:pt x="4602" y="124489"/>
                    </a:cubicBezTo>
                    <a:cubicBezTo>
                      <a:pt x="4449" y="124489"/>
                      <a:pt x="4305" y="124432"/>
                      <a:pt x="4190" y="124340"/>
                    </a:cubicBezTo>
                    <a:cubicBezTo>
                      <a:pt x="3962" y="124173"/>
                      <a:pt x="3825" y="123838"/>
                      <a:pt x="4038" y="123487"/>
                    </a:cubicBezTo>
                    <a:lnTo>
                      <a:pt x="3764" y="123335"/>
                    </a:lnTo>
                    <a:lnTo>
                      <a:pt x="3764" y="123335"/>
                    </a:lnTo>
                    <a:cubicBezTo>
                      <a:pt x="3459" y="123838"/>
                      <a:pt x="3672" y="124356"/>
                      <a:pt x="3992" y="124599"/>
                    </a:cubicBezTo>
                    <a:cubicBezTo>
                      <a:pt x="4175" y="124736"/>
                      <a:pt x="4373" y="124813"/>
                      <a:pt x="4602" y="124813"/>
                    </a:cubicBezTo>
                    <a:cubicBezTo>
                      <a:pt x="4830" y="124813"/>
                      <a:pt x="5059" y="124736"/>
                      <a:pt x="5272" y="124477"/>
                    </a:cubicBezTo>
                    <a:cubicBezTo>
                      <a:pt x="5455" y="124295"/>
                      <a:pt x="5562" y="124066"/>
                      <a:pt x="5562" y="123792"/>
                    </a:cubicBezTo>
                    <a:cubicBezTo>
                      <a:pt x="5562" y="123533"/>
                      <a:pt x="5455" y="123304"/>
                      <a:pt x="5272" y="123106"/>
                    </a:cubicBezTo>
                    <a:lnTo>
                      <a:pt x="3444" y="121278"/>
                    </a:lnTo>
                    <a:cubicBezTo>
                      <a:pt x="3170" y="121034"/>
                      <a:pt x="3170" y="120623"/>
                      <a:pt x="3444" y="120349"/>
                    </a:cubicBezTo>
                    <a:lnTo>
                      <a:pt x="5272" y="118520"/>
                    </a:lnTo>
                    <a:cubicBezTo>
                      <a:pt x="5455" y="118337"/>
                      <a:pt x="5562" y="118094"/>
                      <a:pt x="5562" y="117835"/>
                    </a:cubicBezTo>
                    <a:cubicBezTo>
                      <a:pt x="5562" y="117576"/>
                      <a:pt x="5455" y="117332"/>
                      <a:pt x="5272" y="117149"/>
                    </a:cubicBezTo>
                    <a:lnTo>
                      <a:pt x="579" y="112456"/>
                    </a:lnTo>
                    <a:cubicBezTo>
                      <a:pt x="320" y="112213"/>
                      <a:pt x="320" y="111801"/>
                      <a:pt x="579" y="111527"/>
                    </a:cubicBezTo>
                    <a:lnTo>
                      <a:pt x="6445" y="105661"/>
                    </a:lnTo>
                    <a:cubicBezTo>
                      <a:pt x="6575" y="105532"/>
                      <a:pt x="6742" y="105467"/>
                      <a:pt x="6912" y="105467"/>
                    </a:cubicBezTo>
                    <a:cubicBezTo>
                      <a:pt x="7081" y="105467"/>
                      <a:pt x="7253" y="105532"/>
                      <a:pt x="7390" y="105661"/>
                    </a:cubicBezTo>
                    <a:lnTo>
                      <a:pt x="12067" y="110354"/>
                    </a:lnTo>
                    <a:cubicBezTo>
                      <a:pt x="12265" y="110537"/>
                      <a:pt x="12494" y="110643"/>
                      <a:pt x="12753" y="110643"/>
                    </a:cubicBezTo>
                    <a:cubicBezTo>
                      <a:pt x="13027" y="110643"/>
                      <a:pt x="13256" y="110537"/>
                      <a:pt x="13439" y="110354"/>
                    </a:cubicBezTo>
                    <a:lnTo>
                      <a:pt x="26831" y="96961"/>
                    </a:lnTo>
                    <a:cubicBezTo>
                      <a:pt x="27014" y="96779"/>
                      <a:pt x="27120" y="96550"/>
                      <a:pt x="27120" y="96276"/>
                    </a:cubicBezTo>
                    <a:lnTo>
                      <a:pt x="27120" y="87469"/>
                    </a:lnTo>
                    <a:cubicBezTo>
                      <a:pt x="27120" y="87287"/>
                      <a:pt x="27166" y="87134"/>
                      <a:pt x="27303" y="86997"/>
                    </a:cubicBezTo>
                    <a:lnTo>
                      <a:pt x="41031" y="73270"/>
                    </a:lnTo>
                    <a:cubicBezTo>
                      <a:pt x="41412" y="72889"/>
                      <a:pt x="41412" y="72279"/>
                      <a:pt x="41031" y="71898"/>
                    </a:cubicBezTo>
                    <a:lnTo>
                      <a:pt x="23571" y="54438"/>
                    </a:lnTo>
                    <a:cubicBezTo>
                      <a:pt x="23312" y="54194"/>
                      <a:pt x="23312" y="53768"/>
                      <a:pt x="23571" y="53509"/>
                    </a:cubicBezTo>
                    <a:lnTo>
                      <a:pt x="37862" y="39217"/>
                    </a:lnTo>
                    <a:cubicBezTo>
                      <a:pt x="37984" y="39095"/>
                      <a:pt x="38155" y="39035"/>
                      <a:pt x="38327" y="39035"/>
                    </a:cubicBezTo>
                    <a:cubicBezTo>
                      <a:pt x="38498" y="39035"/>
                      <a:pt x="38669" y="39095"/>
                      <a:pt x="38791" y="39217"/>
                    </a:cubicBezTo>
                    <a:lnTo>
                      <a:pt x="45373" y="45830"/>
                    </a:lnTo>
                    <a:cubicBezTo>
                      <a:pt x="45571" y="46013"/>
                      <a:pt x="45800" y="46119"/>
                      <a:pt x="46059" y="46119"/>
                    </a:cubicBezTo>
                    <a:cubicBezTo>
                      <a:pt x="46333" y="46119"/>
                      <a:pt x="46562" y="46013"/>
                      <a:pt x="46744" y="45830"/>
                    </a:cubicBezTo>
                    <a:lnTo>
                      <a:pt x="70055" y="22519"/>
                    </a:lnTo>
                    <a:cubicBezTo>
                      <a:pt x="70436" y="22138"/>
                      <a:pt x="70436" y="21528"/>
                      <a:pt x="70055" y="21148"/>
                    </a:cubicBezTo>
                    <a:lnTo>
                      <a:pt x="63473" y="14550"/>
                    </a:lnTo>
                    <a:cubicBezTo>
                      <a:pt x="63199" y="14307"/>
                      <a:pt x="63199" y="13895"/>
                      <a:pt x="63473" y="13621"/>
                    </a:cubicBezTo>
                    <a:lnTo>
                      <a:pt x="76881" y="213"/>
                    </a:lnTo>
                    <a:lnTo>
                      <a:pt x="76668" y="0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1957" name="Google Shape;1957;p49"/>
              <p:cNvGrpSpPr/>
              <p:nvPr/>
            </p:nvGrpSpPr>
            <p:grpSpPr>
              <a:xfrm>
                <a:off x="3010374" y="1407525"/>
                <a:ext cx="196674" cy="196585"/>
                <a:chOff x="1101075" y="2142375"/>
                <a:chExt cx="439200" cy="439100"/>
              </a:xfrm>
            </p:grpSpPr>
            <p:sp>
              <p:nvSpPr>
                <p:cNvPr id="1958" name="Google Shape;1958;p49"/>
                <p:cNvSpPr/>
                <p:nvPr/>
              </p:nvSpPr>
              <p:spPr>
                <a:xfrm>
                  <a:off x="1101075" y="2142375"/>
                  <a:ext cx="439200" cy="439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568" h="17564" extrusionOk="0">
                      <a:moveTo>
                        <a:pt x="8792" y="1291"/>
                      </a:moveTo>
                      <a:cubicBezTo>
                        <a:pt x="10711" y="1291"/>
                        <a:pt x="12631" y="2008"/>
                        <a:pt x="14094" y="3501"/>
                      </a:cubicBezTo>
                      <a:cubicBezTo>
                        <a:pt x="15526" y="4902"/>
                        <a:pt x="16303" y="6807"/>
                        <a:pt x="16303" y="8803"/>
                      </a:cubicBezTo>
                      <a:cubicBezTo>
                        <a:pt x="16303" y="10814"/>
                        <a:pt x="15526" y="12688"/>
                        <a:pt x="14094" y="14120"/>
                      </a:cubicBezTo>
                      <a:cubicBezTo>
                        <a:pt x="12692" y="15552"/>
                        <a:pt x="10788" y="16329"/>
                        <a:pt x="8792" y="16329"/>
                      </a:cubicBezTo>
                      <a:cubicBezTo>
                        <a:pt x="6780" y="16329"/>
                        <a:pt x="4906" y="15552"/>
                        <a:pt x="3474" y="14120"/>
                      </a:cubicBezTo>
                      <a:cubicBezTo>
                        <a:pt x="2042" y="12718"/>
                        <a:pt x="1265" y="10814"/>
                        <a:pt x="1265" y="8803"/>
                      </a:cubicBezTo>
                      <a:cubicBezTo>
                        <a:pt x="1265" y="6807"/>
                        <a:pt x="2042" y="4918"/>
                        <a:pt x="3474" y="3501"/>
                      </a:cubicBezTo>
                      <a:cubicBezTo>
                        <a:pt x="4937" y="2023"/>
                        <a:pt x="6857" y="1291"/>
                        <a:pt x="8792" y="1291"/>
                      </a:cubicBezTo>
                      <a:close/>
                      <a:moveTo>
                        <a:pt x="8784" y="0"/>
                      </a:moveTo>
                      <a:cubicBezTo>
                        <a:pt x="6537" y="0"/>
                        <a:pt x="4289" y="857"/>
                        <a:pt x="2575" y="2571"/>
                      </a:cubicBezTo>
                      <a:cubicBezTo>
                        <a:pt x="915" y="4232"/>
                        <a:pt x="1" y="6441"/>
                        <a:pt x="1" y="8788"/>
                      </a:cubicBezTo>
                      <a:cubicBezTo>
                        <a:pt x="1" y="11134"/>
                        <a:pt x="915" y="13343"/>
                        <a:pt x="2575" y="15004"/>
                      </a:cubicBezTo>
                      <a:cubicBezTo>
                        <a:pt x="4236" y="16649"/>
                        <a:pt x="6445" y="17563"/>
                        <a:pt x="8792" y="17563"/>
                      </a:cubicBezTo>
                      <a:cubicBezTo>
                        <a:pt x="11123" y="17563"/>
                        <a:pt x="13332" y="16649"/>
                        <a:pt x="14993" y="15004"/>
                      </a:cubicBezTo>
                      <a:cubicBezTo>
                        <a:pt x="16653" y="13343"/>
                        <a:pt x="17568" y="11134"/>
                        <a:pt x="17568" y="8788"/>
                      </a:cubicBezTo>
                      <a:cubicBezTo>
                        <a:pt x="17568" y="6441"/>
                        <a:pt x="16653" y="4232"/>
                        <a:pt x="14993" y="2571"/>
                      </a:cubicBezTo>
                      <a:cubicBezTo>
                        <a:pt x="13279" y="857"/>
                        <a:pt x="11031" y="0"/>
                        <a:pt x="8784" y="0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9900FF">
                        <a:alpha val="46666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1080140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59" name="Google Shape;1959;p49"/>
                <p:cNvSpPr/>
                <p:nvPr/>
              </p:nvSpPr>
              <p:spPr>
                <a:xfrm>
                  <a:off x="1189450" y="2242350"/>
                  <a:ext cx="262850" cy="239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514" h="9588" extrusionOk="0">
                      <a:moveTo>
                        <a:pt x="5257" y="1269"/>
                      </a:moveTo>
                      <a:cubicBezTo>
                        <a:pt x="6171" y="1269"/>
                        <a:pt x="7054" y="1604"/>
                        <a:pt x="7771" y="2290"/>
                      </a:cubicBezTo>
                      <a:cubicBezTo>
                        <a:pt x="9127" y="3692"/>
                        <a:pt x="9127" y="5931"/>
                        <a:pt x="7771" y="7302"/>
                      </a:cubicBezTo>
                      <a:cubicBezTo>
                        <a:pt x="7070" y="7988"/>
                        <a:pt x="6159" y="8331"/>
                        <a:pt x="5253" y="8331"/>
                      </a:cubicBezTo>
                      <a:cubicBezTo>
                        <a:pt x="4346" y="8331"/>
                        <a:pt x="3444" y="7988"/>
                        <a:pt x="2758" y="7302"/>
                      </a:cubicBezTo>
                      <a:cubicBezTo>
                        <a:pt x="1387" y="5916"/>
                        <a:pt x="1387" y="3661"/>
                        <a:pt x="2758" y="2290"/>
                      </a:cubicBezTo>
                      <a:cubicBezTo>
                        <a:pt x="3444" y="1604"/>
                        <a:pt x="4342" y="1269"/>
                        <a:pt x="5257" y="1269"/>
                      </a:cubicBezTo>
                      <a:close/>
                      <a:moveTo>
                        <a:pt x="5255" y="1"/>
                      </a:moveTo>
                      <a:cubicBezTo>
                        <a:pt x="4026" y="1"/>
                        <a:pt x="2796" y="469"/>
                        <a:pt x="1859" y="1406"/>
                      </a:cubicBezTo>
                      <a:cubicBezTo>
                        <a:pt x="0" y="3265"/>
                        <a:pt x="0" y="6312"/>
                        <a:pt x="1859" y="8186"/>
                      </a:cubicBezTo>
                      <a:cubicBezTo>
                        <a:pt x="2788" y="9116"/>
                        <a:pt x="4038" y="9588"/>
                        <a:pt x="5257" y="9588"/>
                      </a:cubicBezTo>
                      <a:cubicBezTo>
                        <a:pt x="6491" y="9588"/>
                        <a:pt x="7710" y="9131"/>
                        <a:pt x="8639" y="8186"/>
                      </a:cubicBezTo>
                      <a:cubicBezTo>
                        <a:pt x="10513" y="6312"/>
                        <a:pt x="10513" y="3265"/>
                        <a:pt x="8639" y="1406"/>
                      </a:cubicBezTo>
                      <a:cubicBezTo>
                        <a:pt x="7710" y="469"/>
                        <a:pt x="6483" y="1"/>
                        <a:pt x="5255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9900FF">
                        <a:alpha val="46666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1080140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960" name="Google Shape;1960;p49"/>
              <p:cNvGrpSpPr/>
              <p:nvPr/>
            </p:nvGrpSpPr>
            <p:grpSpPr>
              <a:xfrm>
                <a:off x="1890399" y="1114475"/>
                <a:ext cx="196674" cy="196585"/>
                <a:chOff x="1101075" y="2142375"/>
                <a:chExt cx="439200" cy="439100"/>
              </a:xfrm>
            </p:grpSpPr>
            <p:sp>
              <p:nvSpPr>
                <p:cNvPr id="1961" name="Google Shape;1961;p49"/>
                <p:cNvSpPr/>
                <p:nvPr/>
              </p:nvSpPr>
              <p:spPr>
                <a:xfrm>
                  <a:off x="1101075" y="2142375"/>
                  <a:ext cx="439200" cy="439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568" h="17564" extrusionOk="0">
                      <a:moveTo>
                        <a:pt x="8792" y="1291"/>
                      </a:moveTo>
                      <a:cubicBezTo>
                        <a:pt x="10711" y="1291"/>
                        <a:pt x="12631" y="2008"/>
                        <a:pt x="14094" y="3501"/>
                      </a:cubicBezTo>
                      <a:cubicBezTo>
                        <a:pt x="15526" y="4902"/>
                        <a:pt x="16303" y="6807"/>
                        <a:pt x="16303" y="8803"/>
                      </a:cubicBezTo>
                      <a:cubicBezTo>
                        <a:pt x="16303" y="10814"/>
                        <a:pt x="15526" y="12688"/>
                        <a:pt x="14094" y="14120"/>
                      </a:cubicBezTo>
                      <a:cubicBezTo>
                        <a:pt x="12692" y="15552"/>
                        <a:pt x="10788" y="16329"/>
                        <a:pt x="8792" y="16329"/>
                      </a:cubicBezTo>
                      <a:cubicBezTo>
                        <a:pt x="6780" y="16329"/>
                        <a:pt x="4906" y="15552"/>
                        <a:pt x="3474" y="14120"/>
                      </a:cubicBezTo>
                      <a:cubicBezTo>
                        <a:pt x="2042" y="12718"/>
                        <a:pt x="1265" y="10814"/>
                        <a:pt x="1265" y="8803"/>
                      </a:cubicBezTo>
                      <a:cubicBezTo>
                        <a:pt x="1265" y="6807"/>
                        <a:pt x="2042" y="4918"/>
                        <a:pt x="3474" y="3501"/>
                      </a:cubicBezTo>
                      <a:cubicBezTo>
                        <a:pt x="4937" y="2023"/>
                        <a:pt x="6857" y="1291"/>
                        <a:pt x="8792" y="1291"/>
                      </a:cubicBezTo>
                      <a:close/>
                      <a:moveTo>
                        <a:pt x="8784" y="0"/>
                      </a:moveTo>
                      <a:cubicBezTo>
                        <a:pt x="6537" y="0"/>
                        <a:pt x="4289" y="857"/>
                        <a:pt x="2575" y="2571"/>
                      </a:cubicBezTo>
                      <a:cubicBezTo>
                        <a:pt x="915" y="4232"/>
                        <a:pt x="1" y="6441"/>
                        <a:pt x="1" y="8788"/>
                      </a:cubicBezTo>
                      <a:cubicBezTo>
                        <a:pt x="1" y="11134"/>
                        <a:pt x="915" y="13343"/>
                        <a:pt x="2575" y="15004"/>
                      </a:cubicBezTo>
                      <a:cubicBezTo>
                        <a:pt x="4236" y="16649"/>
                        <a:pt x="6445" y="17563"/>
                        <a:pt x="8792" y="17563"/>
                      </a:cubicBezTo>
                      <a:cubicBezTo>
                        <a:pt x="11123" y="17563"/>
                        <a:pt x="13332" y="16649"/>
                        <a:pt x="14993" y="15004"/>
                      </a:cubicBezTo>
                      <a:cubicBezTo>
                        <a:pt x="16653" y="13343"/>
                        <a:pt x="17568" y="11134"/>
                        <a:pt x="17568" y="8788"/>
                      </a:cubicBezTo>
                      <a:cubicBezTo>
                        <a:pt x="17568" y="6441"/>
                        <a:pt x="16653" y="4232"/>
                        <a:pt x="14993" y="2571"/>
                      </a:cubicBezTo>
                      <a:cubicBezTo>
                        <a:pt x="13279" y="857"/>
                        <a:pt x="11031" y="0"/>
                        <a:pt x="8784" y="0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9900FF">
                        <a:alpha val="46666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1080140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62" name="Google Shape;1962;p49"/>
                <p:cNvSpPr/>
                <p:nvPr/>
              </p:nvSpPr>
              <p:spPr>
                <a:xfrm>
                  <a:off x="1189450" y="2242350"/>
                  <a:ext cx="262850" cy="239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514" h="9588" extrusionOk="0">
                      <a:moveTo>
                        <a:pt x="5257" y="1269"/>
                      </a:moveTo>
                      <a:cubicBezTo>
                        <a:pt x="6171" y="1269"/>
                        <a:pt x="7054" y="1604"/>
                        <a:pt x="7771" y="2290"/>
                      </a:cubicBezTo>
                      <a:cubicBezTo>
                        <a:pt x="9127" y="3692"/>
                        <a:pt x="9127" y="5931"/>
                        <a:pt x="7771" y="7302"/>
                      </a:cubicBezTo>
                      <a:cubicBezTo>
                        <a:pt x="7070" y="7988"/>
                        <a:pt x="6159" y="8331"/>
                        <a:pt x="5253" y="8331"/>
                      </a:cubicBezTo>
                      <a:cubicBezTo>
                        <a:pt x="4346" y="8331"/>
                        <a:pt x="3444" y="7988"/>
                        <a:pt x="2758" y="7302"/>
                      </a:cubicBezTo>
                      <a:cubicBezTo>
                        <a:pt x="1387" y="5916"/>
                        <a:pt x="1387" y="3661"/>
                        <a:pt x="2758" y="2290"/>
                      </a:cubicBezTo>
                      <a:cubicBezTo>
                        <a:pt x="3444" y="1604"/>
                        <a:pt x="4342" y="1269"/>
                        <a:pt x="5257" y="1269"/>
                      </a:cubicBezTo>
                      <a:close/>
                      <a:moveTo>
                        <a:pt x="5255" y="1"/>
                      </a:moveTo>
                      <a:cubicBezTo>
                        <a:pt x="4026" y="1"/>
                        <a:pt x="2796" y="469"/>
                        <a:pt x="1859" y="1406"/>
                      </a:cubicBezTo>
                      <a:cubicBezTo>
                        <a:pt x="0" y="3265"/>
                        <a:pt x="0" y="6312"/>
                        <a:pt x="1859" y="8186"/>
                      </a:cubicBezTo>
                      <a:cubicBezTo>
                        <a:pt x="2788" y="9116"/>
                        <a:pt x="4038" y="9588"/>
                        <a:pt x="5257" y="9588"/>
                      </a:cubicBezTo>
                      <a:cubicBezTo>
                        <a:pt x="6491" y="9588"/>
                        <a:pt x="7710" y="9131"/>
                        <a:pt x="8639" y="8186"/>
                      </a:cubicBezTo>
                      <a:cubicBezTo>
                        <a:pt x="10513" y="6312"/>
                        <a:pt x="10513" y="3265"/>
                        <a:pt x="8639" y="1406"/>
                      </a:cubicBezTo>
                      <a:cubicBezTo>
                        <a:pt x="7710" y="469"/>
                        <a:pt x="6483" y="1"/>
                        <a:pt x="5255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9900FF">
                        <a:alpha val="46666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1080140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963" name="Google Shape;1963;p49"/>
              <p:cNvGrpSpPr/>
              <p:nvPr/>
            </p:nvGrpSpPr>
            <p:grpSpPr>
              <a:xfrm>
                <a:off x="2755474" y="1114475"/>
                <a:ext cx="196674" cy="196585"/>
                <a:chOff x="1101075" y="2142375"/>
                <a:chExt cx="439200" cy="439100"/>
              </a:xfrm>
            </p:grpSpPr>
            <p:sp>
              <p:nvSpPr>
                <p:cNvPr id="1964" name="Google Shape;1964;p49"/>
                <p:cNvSpPr/>
                <p:nvPr/>
              </p:nvSpPr>
              <p:spPr>
                <a:xfrm>
                  <a:off x="1101075" y="2142375"/>
                  <a:ext cx="439200" cy="439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568" h="17564" extrusionOk="0">
                      <a:moveTo>
                        <a:pt x="8792" y="1291"/>
                      </a:moveTo>
                      <a:cubicBezTo>
                        <a:pt x="10711" y="1291"/>
                        <a:pt x="12631" y="2008"/>
                        <a:pt x="14094" y="3501"/>
                      </a:cubicBezTo>
                      <a:cubicBezTo>
                        <a:pt x="15526" y="4902"/>
                        <a:pt x="16303" y="6807"/>
                        <a:pt x="16303" y="8803"/>
                      </a:cubicBezTo>
                      <a:cubicBezTo>
                        <a:pt x="16303" y="10814"/>
                        <a:pt x="15526" y="12688"/>
                        <a:pt x="14094" y="14120"/>
                      </a:cubicBezTo>
                      <a:cubicBezTo>
                        <a:pt x="12692" y="15552"/>
                        <a:pt x="10788" y="16329"/>
                        <a:pt x="8792" y="16329"/>
                      </a:cubicBezTo>
                      <a:cubicBezTo>
                        <a:pt x="6780" y="16329"/>
                        <a:pt x="4906" y="15552"/>
                        <a:pt x="3474" y="14120"/>
                      </a:cubicBezTo>
                      <a:cubicBezTo>
                        <a:pt x="2042" y="12718"/>
                        <a:pt x="1265" y="10814"/>
                        <a:pt x="1265" y="8803"/>
                      </a:cubicBezTo>
                      <a:cubicBezTo>
                        <a:pt x="1265" y="6807"/>
                        <a:pt x="2042" y="4918"/>
                        <a:pt x="3474" y="3501"/>
                      </a:cubicBezTo>
                      <a:cubicBezTo>
                        <a:pt x="4937" y="2023"/>
                        <a:pt x="6857" y="1291"/>
                        <a:pt x="8792" y="1291"/>
                      </a:cubicBezTo>
                      <a:close/>
                      <a:moveTo>
                        <a:pt x="8784" y="0"/>
                      </a:moveTo>
                      <a:cubicBezTo>
                        <a:pt x="6537" y="0"/>
                        <a:pt x="4289" y="857"/>
                        <a:pt x="2575" y="2571"/>
                      </a:cubicBezTo>
                      <a:cubicBezTo>
                        <a:pt x="915" y="4232"/>
                        <a:pt x="1" y="6441"/>
                        <a:pt x="1" y="8788"/>
                      </a:cubicBezTo>
                      <a:cubicBezTo>
                        <a:pt x="1" y="11134"/>
                        <a:pt x="915" y="13343"/>
                        <a:pt x="2575" y="15004"/>
                      </a:cubicBezTo>
                      <a:cubicBezTo>
                        <a:pt x="4236" y="16649"/>
                        <a:pt x="6445" y="17563"/>
                        <a:pt x="8792" y="17563"/>
                      </a:cubicBezTo>
                      <a:cubicBezTo>
                        <a:pt x="11123" y="17563"/>
                        <a:pt x="13332" y="16649"/>
                        <a:pt x="14993" y="15004"/>
                      </a:cubicBezTo>
                      <a:cubicBezTo>
                        <a:pt x="16653" y="13343"/>
                        <a:pt x="17568" y="11134"/>
                        <a:pt x="17568" y="8788"/>
                      </a:cubicBezTo>
                      <a:cubicBezTo>
                        <a:pt x="17568" y="6441"/>
                        <a:pt x="16653" y="4232"/>
                        <a:pt x="14993" y="2571"/>
                      </a:cubicBezTo>
                      <a:cubicBezTo>
                        <a:pt x="13279" y="857"/>
                        <a:pt x="11031" y="0"/>
                        <a:pt x="8784" y="0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9900FF">
                        <a:alpha val="46666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1080140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65" name="Google Shape;1965;p49"/>
                <p:cNvSpPr/>
                <p:nvPr/>
              </p:nvSpPr>
              <p:spPr>
                <a:xfrm>
                  <a:off x="1189450" y="2242350"/>
                  <a:ext cx="262850" cy="239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514" h="9588" extrusionOk="0">
                      <a:moveTo>
                        <a:pt x="5257" y="1269"/>
                      </a:moveTo>
                      <a:cubicBezTo>
                        <a:pt x="6171" y="1269"/>
                        <a:pt x="7054" y="1604"/>
                        <a:pt x="7771" y="2290"/>
                      </a:cubicBezTo>
                      <a:cubicBezTo>
                        <a:pt x="9127" y="3692"/>
                        <a:pt x="9127" y="5931"/>
                        <a:pt x="7771" y="7302"/>
                      </a:cubicBezTo>
                      <a:cubicBezTo>
                        <a:pt x="7070" y="7988"/>
                        <a:pt x="6159" y="8331"/>
                        <a:pt x="5253" y="8331"/>
                      </a:cubicBezTo>
                      <a:cubicBezTo>
                        <a:pt x="4346" y="8331"/>
                        <a:pt x="3444" y="7988"/>
                        <a:pt x="2758" y="7302"/>
                      </a:cubicBezTo>
                      <a:cubicBezTo>
                        <a:pt x="1387" y="5916"/>
                        <a:pt x="1387" y="3661"/>
                        <a:pt x="2758" y="2290"/>
                      </a:cubicBezTo>
                      <a:cubicBezTo>
                        <a:pt x="3444" y="1604"/>
                        <a:pt x="4342" y="1269"/>
                        <a:pt x="5257" y="1269"/>
                      </a:cubicBezTo>
                      <a:close/>
                      <a:moveTo>
                        <a:pt x="5255" y="1"/>
                      </a:moveTo>
                      <a:cubicBezTo>
                        <a:pt x="4026" y="1"/>
                        <a:pt x="2796" y="469"/>
                        <a:pt x="1859" y="1406"/>
                      </a:cubicBezTo>
                      <a:cubicBezTo>
                        <a:pt x="0" y="3265"/>
                        <a:pt x="0" y="6312"/>
                        <a:pt x="1859" y="8186"/>
                      </a:cubicBezTo>
                      <a:cubicBezTo>
                        <a:pt x="2788" y="9116"/>
                        <a:pt x="4038" y="9588"/>
                        <a:pt x="5257" y="9588"/>
                      </a:cubicBezTo>
                      <a:cubicBezTo>
                        <a:pt x="6491" y="9588"/>
                        <a:pt x="7710" y="9131"/>
                        <a:pt x="8639" y="8186"/>
                      </a:cubicBezTo>
                      <a:cubicBezTo>
                        <a:pt x="10513" y="6312"/>
                        <a:pt x="10513" y="3265"/>
                        <a:pt x="8639" y="1406"/>
                      </a:cubicBezTo>
                      <a:cubicBezTo>
                        <a:pt x="7710" y="469"/>
                        <a:pt x="6483" y="1"/>
                        <a:pt x="5255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9900FF">
                        <a:alpha val="46666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1080140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966" name="Google Shape;1966;p49"/>
              <p:cNvGrpSpPr/>
              <p:nvPr/>
            </p:nvGrpSpPr>
            <p:grpSpPr>
              <a:xfrm>
                <a:off x="1290099" y="539500"/>
                <a:ext cx="196674" cy="196585"/>
                <a:chOff x="1101075" y="2142375"/>
                <a:chExt cx="439200" cy="439100"/>
              </a:xfrm>
            </p:grpSpPr>
            <p:sp>
              <p:nvSpPr>
                <p:cNvPr id="1967" name="Google Shape;1967;p49"/>
                <p:cNvSpPr/>
                <p:nvPr/>
              </p:nvSpPr>
              <p:spPr>
                <a:xfrm>
                  <a:off x="1101075" y="2142375"/>
                  <a:ext cx="439200" cy="439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568" h="17564" extrusionOk="0">
                      <a:moveTo>
                        <a:pt x="8792" y="1291"/>
                      </a:moveTo>
                      <a:cubicBezTo>
                        <a:pt x="10711" y="1291"/>
                        <a:pt x="12631" y="2008"/>
                        <a:pt x="14094" y="3501"/>
                      </a:cubicBezTo>
                      <a:cubicBezTo>
                        <a:pt x="15526" y="4902"/>
                        <a:pt x="16303" y="6807"/>
                        <a:pt x="16303" y="8803"/>
                      </a:cubicBezTo>
                      <a:cubicBezTo>
                        <a:pt x="16303" y="10814"/>
                        <a:pt x="15526" y="12688"/>
                        <a:pt x="14094" y="14120"/>
                      </a:cubicBezTo>
                      <a:cubicBezTo>
                        <a:pt x="12692" y="15552"/>
                        <a:pt x="10788" y="16329"/>
                        <a:pt x="8792" y="16329"/>
                      </a:cubicBezTo>
                      <a:cubicBezTo>
                        <a:pt x="6780" y="16329"/>
                        <a:pt x="4906" y="15552"/>
                        <a:pt x="3474" y="14120"/>
                      </a:cubicBezTo>
                      <a:cubicBezTo>
                        <a:pt x="2042" y="12718"/>
                        <a:pt x="1265" y="10814"/>
                        <a:pt x="1265" y="8803"/>
                      </a:cubicBezTo>
                      <a:cubicBezTo>
                        <a:pt x="1265" y="6807"/>
                        <a:pt x="2042" y="4918"/>
                        <a:pt x="3474" y="3501"/>
                      </a:cubicBezTo>
                      <a:cubicBezTo>
                        <a:pt x="4937" y="2023"/>
                        <a:pt x="6857" y="1291"/>
                        <a:pt x="8792" y="1291"/>
                      </a:cubicBezTo>
                      <a:close/>
                      <a:moveTo>
                        <a:pt x="8784" y="0"/>
                      </a:moveTo>
                      <a:cubicBezTo>
                        <a:pt x="6537" y="0"/>
                        <a:pt x="4289" y="857"/>
                        <a:pt x="2575" y="2571"/>
                      </a:cubicBezTo>
                      <a:cubicBezTo>
                        <a:pt x="915" y="4232"/>
                        <a:pt x="1" y="6441"/>
                        <a:pt x="1" y="8788"/>
                      </a:cubicBezTo>
                      <a:cubicBezTo>
                        <a:pt x="1" y="11134"/>
                        <a:pt x="915" y="13343"/>
                        <a:pt x="2575" y="15004"/>
                      </a:cubicBezTo>
                      <a:cubicBezTo>
                        <a:pt x="4236" y="16649"/>
                        <a:pt x="6445" y="17563"/>
                        <a:pt x="8792" y="17563"/>
                      </a:cubicBezTo>
                      <a:cubicBezTo>
                        <a:pt x="11123" y="17563"/>
                        <a:pt x="13332" y="16649"/>
                        <a:pt x="14993" y="15004"/>
                      </a:cubicBezTo>
                      <a:cubicBezTo>
                        <a:pt x="16653" y="13343"/>
                        <a:pt x="17568" y="11134"/>
                        <a:pt x="17568" y="8788"/>
                      </a:cubicBezTo>
                      <a:cubicBezTo>
                        <a:pt x="17568" y="6441"/>
                        <a:pt x="16653" y="4232"/>
                        <a:pt x="14993" y="2571"/>
                      </a:cubicBezTo>
                      <a:cubicBezTo>
                        <a:pt x="13279" y="857"/>
                        <a:pt x="11031" y="0"/>
                        <a:pt x="8784" y="0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chemeClr val="lt2"/>
                    </a:gs>
                    <a:gs pos="78000">
                      <a:schemeClr val="lt1"/>
                    </a:gs>
                    <a:gs pos="100000">
                      <a:schemeClr val="lt1"/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68" name="Google Shape;1968;p49"/>
                <p:cNvSpPr/>
                <p:nvPr/>
              </p:nvSpPr>
              <p:spPr>
                <a:xfrm>
                  <a:off x="1189450" y="2242350"/>
                  <a:ext cx="262850" cy="239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514" h="9588" extrusionOk="0">
                      <a:moveTo>
                        <a:pt x="5257" y="1269"/>
                      </a:moveTo>
                      <a:cubicBezTo>
                        <a:pt x="6171" y="1269"/>
                        <a:pt x="7054" y="1604"/>
                        <a:pt x="7771" y="2290"/>
                      </a:cubicBezTo>
                      <a:cubicBezTo>
                        <a:pt x="9127" y="3692"/>
                        <a:pt x="9127" y="5931"/>
                        <a:pt x="7771" y="7302"/>
                      </a:cubicBezTo>
                      <a:cubicBezTo>
                        <a:pt x="7070" y="7988"/>
                        <a:pt x="6159" y="8331"/>
                        <a:pt x="5253" y="8331"/>
                      </a:cubicBezTo>
                      <a:cubicBezTo>
                        <a:pt x="4346" y="8331"/>
                        <a:pt x="3444" y="7988"/>
                        <a:pt x="2758" y="7302"/>
                      </a:cubicBezTo>
                      <a:cubicBezTo>
                        <a:pt x="1387" y="5916"/>
                        <a:pt x="1387" y="3661"/>
                        <a:pt x="2758" y="2290"/>
                      </a:cubicBezTo>
                      <a:cubicBezTo>
                        <a:pt x="3444" y="1604"/>
                        <a:pt x="4342" y="1269"/>
                        <a:pt x="5257" y="1269"/>
                      </a:cubicBezTo>
                      <a:close/>
                      <a:moveTo>
                        <a:pt x="5255" y="1"/>
                      </a:moveTo>
                      <a:cubicBezTo>
                        <a:pt x="4026" y="1"/>
                        <a:pt x="2796" y="469"/>
                        <a:pt x="1859" y="1406"/>
                      </a:cubicBezTo>
                      <a:cubicBezTo>
                        <a:pt x="0" y="3265"/>
                        <a:pt x="0" y="6312"/>
                        <a:pt x="1859" y="8186"/>
                      </a:cubicBezTo>
                      <a:cubicBezTo>
                        <a:pt x="2788" y="9116"/>
                        <a:pt x="4038" y="9588"/>
                        <a:pt x="5257" y="9588"/>
                      </a:cubicBezTo>
                      <a:cubicBezTo>
                        <a:pt x="6491" y="9588"/>
                        <a:pt x="7710" y="9131"/>
                        <a:pt x="8639" y="8186"/>
                      </a:cubicBezTo>
                      <a:cubicBezTo>
                        <a:pt x="10513" y="6312"/>
                        <a:pt x="10513" y="3265"/>
                        <a:pt x="8639" y="1406"/>
                      </a:cubicBezTo>
                      <a:cubicBezTo>
                        <a:pt x="7710" y="469"/>
                        <a:pt x="6483" y="1"/>
                        <a:pt x="5255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chemeClr val="lt2"/>
                    </a:gs>
                    <a:gs pos="78000">
                      <a:schemeClr val="lt1"/>
                    </a:gs>
                    <a:gs pos="100000">
                      <a:schemeClr val="lt1"/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969" name="Google Shape;1969;p49"/>
              <p:cNvGrpSpPr/>
              <p:nvPr/>
            </p:nvGrpSpPr>
            <p:grpSpPr>
              <a:xfrm>
                <a:off x="2022774" y="671500"/>
                <a:ext cx="196674" cy="196585"/>
                <a:chOff x="1101075" y="2142375"/>
                <a:chExt cx="439200" cy="439100"/>
              </a:xfrm>
            </p:grpSpPr>
            <p:sp>
              <p:nvSpPr>
                <p:cNvPr id="1970" name="Google Shape;1970;p49"/>
                <p:cNvSpPr/>
                <p:nvPr/>
              </p:nvSpPr>
              <p:spPr>
                <a:xfrm>
                  <a:off x="1101075" y="2142375"/>
                  <a:ext cx="439200" cy="439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568" h="17564" extrusionOk="0">
                      <a:moveTo>
                        <a:pt x="8792" y="1291"/>
                      </a:moveTo>
                      <a:cubicBezTo>
                        <a:pt x="10711" y="1291"/>
                        <a:pt x="12631" y="2008"/>
                        <a:pt x="14094" y="3501"/>
                      </a:cubicBezTo>
                      <a:cubicBezTo>
                        <a:pt x="15526" y="4902"/>
                        <a:pt x="16303" y="6807"/>
                        <a:pt x="16303" y="8803"/>
                      </a:cubicBezTo>
                      <a:cubicBezTo>
                        <a:pt x="16303" y="10814"/>
                        <a:pt x="15526" y="12688"/>
                        <a:pt x="14094" y="14120"/>
                      </a:cubicBezTo>
                      <a:cubicBezTo>
                        <a:pt x="12692" y="15552"/>
                        <a:pt x="10788" y="16329"/>
                        <a:pt x="8792" y="16329"/>
                      </a:cubicBezTo>
                      <a:cubicBezTo>
                        <a:pt x="6780" y="16329"/>
                        <a:pt x="4906" y="15552"/>
                        <a:pt x="3474" y="14120"/>
                      </a:cubicBezTo>
                      <a:cubicBezTo>
                        <a:pt x="2042" y="12718"/>
                        <a:pt x="1265" y="10814"/>
                        <a:pt x="1265" y="8803"/>
                      </a:cubicBezTo>
                      <a:cubicBezTo>
                        <a:pt x="1265" y="6807"/>
                        <a:pt x="2042" y="4918"/>
                        <a:pt x="3474" y="3501"/>
                      </a:cubicBezTo>
                      <a:cubicBezTo>
                        <a:pt x="4937" y="2023"/>
                        <a:pt x="6857" y="1291"/>
                        <a:pt x="8792" y="1291"/>
                      </a:cubicBezTo>
                      <a:close/>
                      <a:moveTo>
                        <a:pt x="8784" y="0"/>
                      </a:moveTo>
                      <a:cubicBezTo>
                        <a:pt x="6537" y="0"/>
                        <a:pt x="4289" y="857"/>
                        <a:pt x="2575" y="2571"/>
                      </a:cubicBezTo>
                      <a:cubicBezTo>
                        <a:pt x="915" y="4232"/>
                        <a:pt x="1" y="6441"/>
                        <a:pt x="1" y="8788"/>
                      </a:cubicBezTo>
                      <a:cubicBezTo>
                        <a:pt x="1" y="11134"/>
                        <a:pt x="915" y="13343"/>
                        <a:pt x="2575" y="15004"/>
                      </a:cubicBezTo>
                      <a:cubicBezTo>
                        <a:pt x="4236" y="16649"/>
                        <a:pt x="6445" y="17563"/>
                        <a:pt x="8792" y="17563"/>
                      </a:cubicBezTo>
                      <a:cubicBezTo>
                        <a:pt x="11123" y="17563"/>
                        <a:pt x="13332" y="16649"/>
                        <a:pt x="14993" y="15004"/>
                      </a:cubicBezTo>
                      <a:cubicBezTo>
                        <a:pt x="16653" y="13343"/>
                        <a:pt x="17568" y="11134"/>
                        <a:pt x="17568" y="8788"/>
                      </a:cubicBezTo>
                      <a:cubicBezTo>
                        <a:pt x="17568" y="6441"/>
                        <a:pt x="16653" y="4232"/>
                        <a:pt x="14993" y="2571"/>
                      </a:cubicBezTo>
                      <a:cubicBezTo>
                        <a:pt x="13279" y="857"/>
                        <a:pt x="11031" y="0"/>
                        <a:pt x="8784" y="0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chemeClr val="lt2"/>
                    </a:gs>
                    <a:gs pos="78000">
                      <a:schemeClr val="lt1"/>
                    </a:gs>
                    <a:gs pos="100000">
                      <a:schemeClr val="lt1"/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71" name="Google Shape;1971;p49"/>
                <p:cNvSpPr/>
                <p:nvPr/>
              </p:nvSpPr>
              <p:spPr>
                <a:xfrm>
                  <a:off x="1189450" y="2242350"/>
                  <a:ext cx="262850" cy="239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514" h="9588" extrusionOk="0">
                      <a:moveTo>
                        <a:pt x="5257" y="1269"/>
                      </a:moveTo>
                      <a:cubicBezTo>
                        <a:pt x="6171" y="1269"/>
                        <a:pt x="7054" y="1604"/>
                        <a:pt x="7771" y="2290"/>
                      </a:cubicBezTo>
                      <a:cubicBezTo>
                        <a:pt x="9127" y="3692"/>
                        <a:pt x="9127" y="5931"/>
                        <a:pt x="7771" y="7302"/>
                      </a:cubicBezTo>
                      <a:cubicBezTo>
                        <a:pt x="7070" y="7988"/>
                        <a:pt x="6159" y="8331"/>
                        <a:pt x="5253" y="8331"/>
                      </a:cubicBezTo>
                      <a:cubicBezTo>
                        <a:pt x="4346" y="8331"/>
                        <a:pt x="3444" y="7988"/>
                        <a:pt x="2758" y="7302"/>
                      </a:cubicBezTo>
                      <a:cubicBezTo>
                        <a:pt x="1387" y="5916"/>
                        <a:pt x="1387" y="3661"/>
                        <a:pt x="2758" y="2290"/>
                      </a:cubicBezTo>
                      <a:cubicBezTo>
                        <a:pt x="3444" y="1604"/>
                        <a:pt x="4342" y="1269"/>
                        <a:pt x="5257" y="1269"/>
                      </a:cubicBezTo>
                      <a:close/>
                      <a:moveTo>
                        <a:pt x="5255" y="1"/>
                      </a:moveTo>
                      <a:cubicBezTo>
                        <a:pt x="4026" y="1"/>
                        <a:pt x="2796" y="469"/>
                        <a:pt x="1859" y="1406"/>
                      </a:cubicBezTo>
                      <a:cubicBezTo>
                        <a:pt x="0" y="3265"/>
                        <a:pt x="0" y="6312"/>
                        <a:pt x="1859" y="8186"/>
                      </a:cubicBezTo>
                      <a:cubicBezTo>
                        <a:pt x="2788" y="9116"/>
                        <a:pt x="4038" y="9588"/>
                        <a:pt x="5257" y="9588"/>
                      </a:cubicBezTo>
                      <a:cubicBezTo>
                        <a:pt x="6491" y="9588"/>
                        <a:pt x="7710" y="9131"/>
                        <a:pt x="8639" y="8186"/>
                      </a:cubicBezTo>
                      <a:cubicBezTo>
                        <a:pt x="10513" y="6312"/>
                        <a:pt x="10513" y="3265"/>
                        <a:pt x="8639" y="1406"/>
                      </a:cubicBezTo>
                      <a:cubicBezTo>
                        <a:pt x="7710" y="469"/>
                        <a:pt x="6483" y="1"/>
                        <a:pt x="5255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chemeClr val="lt2"/>
                    </a:gs>
                    <a:gs pos="78000">
                      <a:schemeClr val="lt1"/>
                    </a:gs>
                    <a:gs pos="100000">
                      <a:schemeClr val="lt1"/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</p:grpSp>
      <p:grpSp>
        <p:nvGrpSpPr>
          <p:cNvPr id="1972" name="Google Shape;1972;p49"/>
          <p:cNvGrpSpPr/>
          <p:nvPr/>
        </p:nvGrpSpPr>
        <p:grpSpPr>
          <a:xfrm>
            <a:off x="4958439" y="2289991"/>
            <a:ext cx="5022035" cy="4764449"/>
            <a:chOff x="4571996" y="2268220"/>
            <a:chExt cx="5022035" cy="4764449"/>
          </a:xfrm>
        </p:grpSpPr>
        <p:pic>
          <p:nvPicPr>
            <p:cNvPr id="1973" name="Google Shape;1973;p49"/>
            <p:cNvPicPr preferRelativeResize="0"/>
            <p:nvPr/>
          </p:nvPicPr>
          <p:blipFill rotWithShape="1">
            <a:blip r:embed="rId3">
              <a:alphaModFix/>
            </a:blip>
            <a:srcRect l="16960" t="24718" r="7121" b="26177"/>
            <a:stretch/>
          </p:blipFill>
          <p:spPr>
            <a:xfrm flipH="1">
              <a:off x="5978271" y="3376950"/>
              <a:ext cx="3615750" cy="2759625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1974" name="Google Shape;1974;p49"/>
            <p:cNvGrpSpPr/>
            <p:nvPr/>
          </p:nvGrpSpPr>
          <p:grpSpPr>
            <a:xfrm rot="10800000">
              <a:off x="4571996" y="2268220"/>
              <a:ext cx="5022035" cy="4764449"/>
              <a:chOff x="-494406" y="-1584825"/>
              <a:chExt cx="4397193" cy="4171657"/>
            </a:xfrm>
          </p:grpSpPr>
          <p:grpSp>
            <p:nvGrpSpPr>
              <p:cNvPr id="1975" name="Google Shape;1975;p49"/>
              <p:cNvGrpSpPr/>
              <p:nvPr/>
            </p:nvGrpSpPr>
            <p:grpSpPr>
              <a:xfrm>
                <a:off x="245875" y="-51824"/>
                <a:ext cx="208200" cy="1824700"/>
                <a:chOff x="1040050" y="3812126"/>
                <a:chExt cx="208200" cy="1824700"/>
              </a:xfrm>
            </p:grpSpPr>
            <p:sp>
              <p:nvSpPr>
                <p:cNvPr id="1976" name="Google Shape;1976;p49"/>
                <p:cNvSpPr/>
                <p:nvPr/>
              </p:nvSpPr>
              <p:spPr>
                <a:xfrm>
                  <a:off x="1040050" y="3812126"/>
                  <a:ext cx="12550" cy="1824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6" h="27731" extrusionOk="0">
                      <a:moveTo>
                        <a:pt x="1" y="1"/>
                      </a:moveTo>
                      <a:lnTo>
                        <a:pt x="1" y="27730"/>
                      </a:lnTo>
                      <a:lnTo>
                        <a:pt x="305" y="27730"/>
                      </a:lnTo>
                      <a:lnTo>
                        <a:pt x="305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9900FF">
                        <a:alpha val="46666"/>
                        <a:alpha val="46820"/>
                      </a:srgbClr>
                    </a:gs>
                    <a:gs pos="100000">
                      <a:srgbClr val="FFFFFF">
                        <a:alpha val="0"/>
                        <a:alpha val="46820"/>
                      </a:srgb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77" name="Google Shape;1977;p49"/>
                <p:cNvSpPr/>
                <p:nvPr/>
              </p:nvSpPr>
              <p:spPr>
                <a:xfrm>
                  <a:off x="1235741" y="3812126"/>
                  <a:ext cx="12509" cy="1824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5" h="27731" extrusionOk="0">
                      <a:moveTo>
                        <a:pt x="0" y="1"/>
                      </a:moveTo>
                      <a:lnTo>
                        <a:pt x="0" y="27730"/>
                      </a:lnTo>
                      <a:lnTo>
                        <a:pt x="305" y="27730"/>
                      </a:lnTo>
                      <a:lnTo>
                        <a:pt x="305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978" name="Google Shape;1978;p49"/>
              <p:cNvGrpSpPr/>
              <p:nvPr/>
            </p:nvGrpSpPr>
            <p:grpSpPr>
              <a:xfrm rot="-8100000">
                <a:off x="540898" y="-1172741"/>
                <a:ext cx="2552124" cy="3347490"/>
                <a:chOff x="2976325" y="908175"/>
                <a:chExt cx="4028179" cy="5283555"/>
              </a:xfrm>
            </p:grpSpPr>
            <p:sp>
              <p:nvSpPr>
                <p:cNvPr id="1979" name="Google Shape;1979;p49"/>
                <p:cNvSpPr/>
                <p:nvPr/>
              </p:nvSpPr>
              <p:spPr>
                <a:xfrm>
                  <a:off x="2976325" y="930036"/>
                  <a:ext cx="4006263" cy="47492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678" h="115794" extrusionOk="0">
                      <a:moveTo>
                        <a:pt x="97449" y="0"/>
                      </a:moveTo>
                      <a:lnTo>
                        <a:pt x="76805" y="20645"/>
                      </a:lnTo>
                      <a:lnTo>
                        <a:pt x="76744" y="20691"/>
                      </a:lnTo>
                      <a:lnTo>
                        <a:pt x="76744" y="35927"/>
                      </a:lnTo>
                      <a:lnTo>
                        <a:pt x="63107" y="49563"/>
                      </a:lnTo>
                      <a:lnTo>
                        <a:pt x="63077" y="49608"/>
                      </a:lnTo>
                      <a:lnTo>
                        <a:pt x="63077" y="56571"/>
                      </a:lnTo>
                      <a:lnTo>
                        <a:pt x="61005" y="58659"/>
                      </a:lnTo>
                      <a:lnTo>
                        <a:pt x="61005" y="62407"/>
                      </a:lnTo>
                      <a:lnTo>
                        <a:pt x="52473" y="70939"/>
                      </a:lnTo>
                      <a:lnTo>
                        <a:pt x="52412" y="70969"/>
                      </a:lnTo>
                      <a:lnTo>
                        <a:pt x="52412" y="78541"/>
                      </a:lnTo>
                      <a:lnTo>
                        <a:pt x="46912" y="84057"/>
                      </a:lnTo>
                      <a:lnTo>
                        <a:pt x="46912" y="89633"/>
                      </a:lnTo>
                      <a:lnTo>
                        <a:pt x="33123" y="103406"/>
                      </a:lnTo>
                      <a:lnTo>
                        <a:pt x="12174" y="103406"/>
                      </a:lnTo>
                      <a:lnTo>
                        <a:pt x="0" y="115565"/>
                      </a:lnTo>
                      <a:lnTo>
                        <a:pt x="229" y="115793"/>
                      </a:lnTo>
                      <a:lnTo>
                        <a:pt x="12280" y="103711"/>
                      </a:lnTo>
                      <a:lnTo>
                        <a:pt x="33245" y="103711"/>
                      </a:lnTo>
                      <a:lnTo>
                        <a:pt x="47155" y="89801"/>
                      </a:lnTo>
                      <a:lnTo>
                        <a:pt x="47216" y="89770"/>
                      </a:lnTo>
                      <a:lnTo>
                        <a:pt x="47216" y="84179"/>
                      </a:lnTo>
                      <a:lnTo>
                        <a:pt x="52732" y="78663"/>
                      </a:lnTo>
                      <a:lnTo>
                        <a:pt x="52732" y="71106"/>
                      </a:lnTo>
                      <a:lnTo>
                        <a:pt x="61264" y="62574"/>
                      </a:lnTo>
                      <a:lnTo>
                        <a:pt x="61310" y="62513"/>
                      </a:lnTo>
                      <a:lnTo>
                        <a:pt x="61310" y="58780"/>
                      </a:lnTo>
                      <a:lnTo>
                        <a:pt x="63382" y="56708"/>
                      </a:lnTo>
                      <a:lnTo>
                        <a:pt x="63382" y="49730"/>
                      </a:lnTo>
                      <a:lnTo>
                        <a:pt x="77018" y="36109"/>
                      </a:lnTo>
                      <a:lnTo>
                        <a:pt x="77048" y="36064"/>
                      </a:lnTo>
                      <a:lnTo>
                        <a:pt x="77048" y="20828"/>
                      </a:lnTo>
                      <a:lnTo>
                        <a:pt x="97678" y="198"/>
                      </a:lnTo>
                      <a:lnTo>
                        <a:pt x="97449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dk2"/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5400012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80" name="Google Shape;1980;p49"/>
                <p:cNvSpPr/>
                <p:nvPr/>
              </p:nvSpPr>
              <p:spPr>
                <a:xfrm>
                  <a:off x="3934943" y="908175"/>
                  <a:ext cx="2925190" cy="305766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1320" h="74550" extrusionOk="0">
                      <a:moveTo>
                        <a:pt x="71091" y="0"/>
                      </a:moveTo>
                      <a:lnTo>
                        <a:pt x="59679" y="11397"/>
                      </a:lnTo>
                      <a:lnTo>
                        <a:pt x="54895" y="11397"/>
                      </a:lnTo>
                      <a:lnTo>
                        <a:pt x="41015" y="25307"/>
                      </a:lnTo>
                      <a:lnTo>
                        <a:pt x="40954" y="25337"/>
                      </a:lnTo>
                      <a:lnTo>
                        <a:pt x="40954" y="42325"/>
                      </a:lnTo>
                      <a:lnTo>
                        <a:pt x="31767" y="51528"/>
                      </a:lnTo>
                      <a:lnTo>
                        <a:pt x="31721" y="51574"/>
                      </a:lnTo>
                      <a:lnTo>
                        <a:pt x="31721" y="59237"/>
                      </a:lnTo>
                      <a:lnTo>
                        <a:pt x="22824" y="68135"/>
                      </a:lnTo>
                      <a:lnTo>
                        <a:pt x="6186" y="68135"/>
                      </a:lnTo>
                      <a:lnTo>
                        <a:pt x="0" y="74321"/>
                      </a:lnTo>
                      <a:lnTo>
                        <a:pt x="229" y="74549"/>
                      </a:lnTo>
                      <a:lnTo>
                        <a:pt x="6323" y="68455"/>
                      </a:lnTo>
                      <a:lnTo>
                        <a:pt x="22945" y="68455"/>
                      </a:lnTo>
                      <a:lnTo>
                        <a:pt x="31980" y="59420"/>
                      </a:lnTo>
                      <a:lnTo>
                        <a:pt x="32026" y="59374"/>
                      </a:lnTo>
                      <a:lnTo>
                        <a:pt x="32026" y="51695"/>
                      </a:lnTo>
                      <a:lnTo>
                        <a:pt x="41229" y="42508"/>
                      </a:lnTo>
                      <a:lnTo>
                        <a:pt x="41259" y="42463"/>
                      </a:lnTo>
                      <a:lnTo>
                        <a:pt x="41259" y="25475"/>
                      </a:lnTo>
                      <a:lnTo>
                        <a:pt x="55032" y="11732"/>
                      </a:lnTo>
                      <a:lnTo>
                        <a:pt x="59786" y="11732"/>
                      </a:lnTo>
                      <a:lnTo>
                        <a:pt x="71320" y="213"/>
                      </a:lnTo>
                      <a:lnTo>
                        <a:pt x="71091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dk2"/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5400012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81" name="Google Shape;1981;p49"/>
                <p:cNvSpPr/>
                <p:nvPr/>
              </p:nvSpPr>
              <p:spPr>
                <a:xfrm>
                  <a:off x="3851189" y="1072525"/>
                  <a:ext cx="3153315" cy="511920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6882" h="124813" extrusionOk="0">
                      <a:moveTo>
                        <a:pt x="76668" y="0"/>
                      </a:moveTo>
                      <a:lnTo>
                        <a:pt x="63260" y="13408"/>
                      </a:lnTo>
                      <a:cubicBezTo>
                        <a:pt x="62879" y="13789"/>
                        <a:pt x="62879" y="14398"/>
                        <a:pt x="63260" y="14779"/>
                      </a:cubicBezTo>
                      <a:lnTo>
                        <a:pt x="69857" y="21376"/>
                      </a:lnTo>
                      <a:cubicBezTo>
                        <a:pt x="70116" y="21620"/>
                        <a:pt x="70116" y="22046"/>
                        <a:pt x="69857" y="22305"/>
                      </a:cubicBezTo>
                      <a:lnTo>
                        <a:pt x="46546" y="45616"/>
                      </a:lnTo>
                      <a:cubicBezTo>
                        <a:pt x="46417" y="45738"/>
                        <a:pt x="46245" y="45799"/>
                        <a:pt x="46074" y="45799"/>
                      </a:cubicBezTo>
                      <a:cubicBezTo>
                        <a:pt x="45903" y="45799"/>
                        <a:pt x="45731" y="45738"/>
                        <a:pt x="45602" y="45616"/>
                      </a:cubicBezTo>
                      <a:lnTo>
                        <a:pt x="39020" y="39019"/>
                      </a:lnTo>
                      <a:cubicBezTo>
                        <a:pt x="38822" y="38836"/>
                        <a:pt x="38593" y="38745"/>
                        <a:pt x="38334" y="38745"/>
                      </a:cubicBezTo>
                      <a:cubicBezTo>
                        <a:pt x="38060" y="38745"/>
                        <a:pt x="37831" y="38836"/>
                        <a:pt x="37649" y="39019"/>
                      </a:cubicBezTo>
                      <a:lnTo>
                        <a:pt x="23357" y="53311"/>
                      </a:lnTo>
                      <a:cubicBezTo>
                        <a:pt x="22976" y="53691"/>
                        <a:pt x="22976" y="54301"/>
                        <a:pt x="23357" y="54682"/>
                      </a:cubicBezTo>
                      <a:lnTo>
                        <a:pt x="40833" y="72142"/>
                      </a:lnTo>
                      <a:cubicBezTo>
                        <a:pt x="40939" y="72279"/>
                        <a:pt x="41016" y="72432"/>
                        <a:pt x="41016" y="72614"/>
                      </a:cubicBezTo>
                      <a:cubicBezTo>
                        <a:pt x="41016" y="72812"/>
                        <a:pt x="40955" y="72965"/>
                        <a:pt x="40833" y="73102"/>
                      </a:cubicBezTo>
                      <a:lnTo>
                        <a:pt x="27090" y="86830"/>
                      </a:lnTo>
                      <a:cubicBezTo>
                        <a:pt x="26907" y="87028"/>
                        <a:pt x="26816" y="87256"/>
                        <a:pt x="26816" y="87515"/>
                      </a:cubicBezTo>
                      <a:lnTo>
                        <a:pt x="26816" y="96276"/>
                      </a:lnTo>
                      <a:cubicBezTo>
                        <a:pt x="26816" y="96459"/>
                        <a:pt x="26755" y="96611"/>
                        <a:pt x="26618" y="96748"/>
                      </a:cubicBezTo>
                      <a:lnTo>
                        <a:pt x="13225" y="110140"/>
                      </a:lnTo>
                      <a:cubicBezTo>
                        <a:pt x="13103" y="110270"/>
                        <a:pt x="12940" y="110335"/>
                        <a:pt x="12772" y="110335"/>
                      </a:cubicBezTo>
                      <a:cubicBezTo>
                        <a:pt x="12604" y="110335"/>
                        <a:pt x="12433" y="110270"/>
                        <a:pt x="12296" y="110140"/>
                      </a:cubicBezTo>
                      <a:lnTo>
                        <a:pt x="7618" y="105448"/>
                      </a:lnTo>
                      <a:cubicBezTo>
                        <a:pt x="7428" y="105257"/>
                        <a:pt x="7180" y="105162"/>
                        <a:pt x="6933" y="105162"/>
                      </a:cubicBezTo>
                      <a:cubicBezTo>
                        <a:pt x="6685" y="105162"/>
                        <a:pt x="6438" y="105257"/>
                        <a:pt x="6247" y="105448"/>
                      </a:cubicBezTo>
                      <a:lnTo>
                        <a:pt x="381" y="111314"/>
                      </a:lnTo>
                      <a:cubicBezTo>
                        <a:pt x="1" y="111695"/>
                        <a:pt x="1" y="112304"/>
                        <a:pt x="381" y="112685"/>
                      </a:cubicBezTo>
                      <a:lnTo>
                        <a:pt x="5059" y="117378"/>
                      </a:lnTo>
                      <a:cubicBezTo>
                        <a:pt x="5181" y="117515"/>
                        <a:pt x="5257" y="117667"/>
                        <a:pt x="5257" y="117850"/>
                      </a:cubicBezTo>
                      <a:cubicBezTo>
                        <a:pt x="5257" y="118048"/>
                        <a:pt x="5196" y="118200"/>
                        <a:pt x="5059" y="118322"/>
                      </a:cubicBezTo>
                      <a:lnTo>
                        <a:pt x="3231" y="120150"/>
                      </a:lnTo>
                      <a:cubicBezTo>
                        <a:pt x="2850" y="120531"/>
                        <a:pt x="2850" y="121141"/>
                        <a:pt x="3231" y="121522"/>
                      </a:cubicBezTo>
                      <a:lnTo>
                        <a:pt x="5059" y="123365"/>
                      </a:lnTo>
                      <a:cubicBezTo>
                        <a:pt x="5333" y="123609"/>
                        <a:pt x="5333" y="124020"/>
                        <a:pt x="5059" y="124295"/>
                      </a:cubicBezTo>
                      <a:cubicBezTo>
                        <a:pt x="4914" y="124432"/>
                        <a:pt x="4754" y="124489"/>
                        <a:pt x="4602" y="124489"/>
                      </a:cubicBezTo>
                      <a:cubicBezTo>
                        <a:pt x="4449" y="124489"/>
                        <a:pt x="4305" y="124432"/>
                        <a:pt x="4190" y="124340"/>
                      </a:cubicBezTo>
                      <a:cubicBezTo>
                        <a:pt x="3962" y="124173"/>
                        <a:pt x="3825" y="123838"/>
                        <a:pt x="4038" y="123487"/>
                      </a:cubicBezTo>
                      <a:lnTo>
                        <a:pt x="3764" y="123335"/>
                      </a:lnTo>
                      <a:lnTo>
                        <a:pt x="3764" y="123335"/>
                      </a:lnTo>
                      <a:cubicBezTo>
                        <a:pt x="3459" y="123838"/>
                        <a:pt x="3672" y="124356"/>
                        <a:pt x="3992" y="124599"/>
                      </a:cubicBezTo>
                      <a:cubicBezTo>
                        <a:pt x="4175" y="124736"/>
                        <a:pt x="4373" y="124813"/>
                        <a:pt x="4602" y="124813"/>
                      </a:cubicBezTo>
                      <a:cubicBezTo>
                        <a:pt x="4830" y="124813"/>
                        <a:pt x="5059" y="124736"/>
                        <a:pt x="5272" y="124477"/>
                      </a:cubicBezTo>
                      <a:cubicBezTo>
                        <a:pt x="5455" y="124295"/>
                        <a:pt x="5562" y="124066"/>
                        <a:pt x="5562" y="123792"/>
                      </a:cubicBezTo>
                      <a:cubicBezTo>
                        <a:pt x="5562" y="123533"/>
                        <a:pt x="5455" y="123304"/>
                        <a:pt x="5272" y="123106"/>
                      </a:cubicBezTo>
                      <a:lnTo>
                        <a:pt x="3444" y="121278"/>
                      </a:lnTo>
                      <a:cubicBezTo>
                        <a:pt x="3170" y="121034"/>
                        <a:pt x="3170" y="120623"/>
                        <a:pt x="3444" y="120349"/>
                      </a:cubicBezTo>
                      <a:lnTo>
                        <a:pt x="5272" y="118520"/>
                      </a:lnTo>
                      <a:cubicBezTo>
                        <a:pt x="5455" y="118337"/>
                        <a:pt x="5562" y="118094"/>
                        <a:pt x="5562" y="117835"/>
                      </a:cubicBezTo>
                      <a:cubicBezTo>
                        <a:pt x="5562" y="117576"/>
                        <a:pt x="5455" y="117332"/>
                        <a:pt x="5272" y="117149"/>
                      </a:cubicBezTo>
                      <a:lnTo>
                        <a:pt x="579" y="112456"/>
                      </a:lnTo>
                      <a:cubicBezTo>
                        <a:pt x="320" y="112213"/>
                        <a:pt x="320" y="111801"/>
                        <a:pt x="579" y="111527"/>
                      </a:cubicBezTo>
                      <a:lnTo>
                        <a:pt x="6445" y="105661"/>
                      </a:lnTo>
                      <a:cubicBezTo>
                        <a:pt x="6575" y="105532"/>
                        <a:pt x="6742" y="105467"/>
                        <a:pt x="6912" y="105467"/>
                      </a:cubicBezTo>
                      <a:cubicBezTo>
                        <a:pt x="7081" y="105467"/>
                        <a:pt x="7253" y="105532"/>
                        <a:pt x="7390" y="105661"/>
                      </a:cubicBezTo>
                      <a:lnTo>
                        <a:pt x="12067" y="110354"/>
                      </a:lnTo>
                      <a:cubicBezTo>
                        <a:pt x="12265" y="110537"/>
                        <a:pt x="12494" y="110643"/>
                        <a:pt x="12753" y="110643"/>
                      </a:cubicBezTo>
                      <a:cubicBezTo>
                        <a:pt x="13027" y="110643"/>
                        <a:pt x="13256" y="110537"/>
                        <a:pt x="13439" y="110354"/>
                      </a:cubicBezTo>
                      <a:lnTo>
                        <a:pt x="26831" y="96961"/>
                      </a:lnTo>
                      <a:cubicBezTo>
                        <a:pt x="27014" y="96779"/>
                        <a:pt x="27120" y="96550"/>
                        <a:pt x="27120" y="96276"/>
                      </a:cubicBezTo>
                      <a:lnTo>
                        <a:pt x="27120" y="87469"/>
                      </a:lnTo>
                      <a:cubicBezTo>
                        <a:pt x="27120" y="87287"/>
                        <a:pt x="27166" y="87134"/>
                        <a:pt x="27303" y="86997"/>
                      </a:cubicBezTo>
                      <a:lnTo>
                        <a:pt x="41031" y="73270"/>
                      </a:lnTo>
                      <a:cubicBezTo>
                        <a:pt x="41412" y="72889"/>
                        <a:pt x="41412" y="72279"/>
                        <a:pt x="41031" y="71898"/>
                      </a:cubicBezTo>
                      <a:lnTo>
                        <a:pt x="23571" y="54438"/>
                      </a:lnTo>
                      <a:cubicBezTo>
                        <a:pt x="23312" y="54194"/>
                        <a:pt x="23312" y="53768"/>
                        <a:pt x="23571" y="53509"/>
                      </a:cubicBezTo>
                      <a:lnTo>
                        <a:pt x="37862" y="39217"/>
                      </a:lnTo>
                      <a:cubicBezTo>
                        <a:pt x="37984" y="39095"/>
                        <a:pt x="38155" y="39035"/>
                        <a:pt x="38327" y="39035"/>
                      </a:cubicBezTo>
                      <a:cubicBezTo>
                        <a:pt x="38498" y="39035"/>
                        <a:pt x="38669" y="39095"/>
                        <a:pt x="38791" y="39217"/>
                      </a:cubicBezTo>
                      <a:lnTo>
                        <a:pt x="45373" y="45830"/>
                      </a:lnTo>
                      <a:cubicBezTo>
                        <a:pt x="45571" y="46013"/>
                        <a:pt x="45800" y="46119"/>
                        <a:pt x="46059" y="46119"/>
                      </a:cubicBezTo>
                      <a:cubicBezTo>
                        <a:pt x="46333" y="46119"/>
                        <a:pt x="46562" y="46013"/>
                        <a:pt x="46744" y="45830"/>
                      </a:cubicBezTo>
                      <a:lnTo>
                        <a:pt x="70055" y="22519"/>
                      </a:lnTo>
                      <a:cubicBezTo>
                        <a:pt x="70436" y="22138"/>
                        <a:pt x="70436" y="21528"/>
                        <a:pt x="70055" y="21148"/>
                      </a:cubicBezTo>
                      <a:lnTo>
                        <a:pt x="63473" y="14550"/>
                      </a:lnTo>
                      <a:cubicBezTo>
                        <a:pt x="63199" y="14307"/>
                        <a:pt x="63199" y="13895"/>
                        <a:pt x="63473" y="13621"/>
                      </a:cubicBezTo>
                      <a:lnTo>
                        <a:pt x="76881" y="213"/>
                      </a:lnTo>
                      <a:lnTo>
                        <a:pt x="76668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/>
                    </a:gs>
                    <a:gs pos="78000">
                      <a:schemeClr val="lt1"/>
                    </a:gs>
                    <a:gs pos="100000">
                      <a:schemeClr val="lt1"/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982" name="Google Shape;1982;p49"/>
              <p:cNvGrpSpPr/>
              <p:nvPr/>
            </p:nvGrpSpPr>
            <p:grpSpPr>
              <a:xfrm>
                <a:off x="-1" y="621223"/>
                <a:ext cx="699940" cy="478601"/>
                <a:chOff x="39722" y="4349021"/>
                <a:chExt cx="1061964" cy="726143"/>
              </a:xfrm>
            </p:grpSpPr>
            <p:grpSp>
              <p:nvGrpSpPr>
                <p:cNvPr id="1983" name="Google Shape;1983;p49"/>
                <p:cNvGrpSpPr/>
                <p:nvPr/>
              </p:nvGrpSpPr>
              <p:grpSpPr>
                <a:xfrm rot="2700000">
                  <a:off x="140502" y="4460924"/>
                  <a:ext cx="524584" cy="502337"/>
                  <a:chOff x="1189791" y="-1767331"/>
                  <a:chExt cx="904284" cy="865933"/>
                </a:xfrm>
              </p:grpSpPr>
              <p:sp>
                <p:nvSpPr>
                  <p:cNvPr id="1984" name="Google Shape;1984;p49"/>
                  <p:cNvSpPr/>
                  <p:nvPr/>
                </p:nvSpPr>
                <p:spPr>
                  <a:xfrm>
                    <a:off x="1189791" y="-1767331"/>
                    <a:ext cx="904284" cy="8659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902" h="35337" extrusionOk="0">
                        <a:moveTo>
                          <a:pt x="18449" y="1"/>
                        </a:moveTo>
                        <a:cubicBezTo>
                          <a:pt x="16409" y="1"/>
                          <a:pt x="14368" y="778"/>
                          <a:pt x="12814" y="2332"/>
                        </a:cubicBezTo>
                        <a:lnTo>
                          <a:pt x="3108" y="12037"/>
                        </a:lnTo>
                        <a:cubicBezTo>
                          <a:pt x="0" y="15145"/>
                          <a:pt x="0" y="20189"/>
                          <a:pt x="3108" y="23297"/>
                        </a:cubicBezTo>
                        <a:lnTo>
                          <a:pt x="12814" y="33017"/>
                        </a:lnTo>
                        <a:cubicBezTo>
                          <a:pt x="14368" y="34564"/>
                          <a:pt x="16405" y="35337"/>
                          <a:pt x="18443" y="35337"/>
                        </a:cubicBezTo>
                        <a:cubicBezTo>
                          <a:pt x="20481" y="35337"/>
                          <a:pt x="22519" y="34564"/>
                          <a:pt x="24073" y="33017"/>
                        </a:cubicBezTo>
                        <a:lnTo>
                          <a:pt x="33794" y="23297"/>
                        </a:lnTo>
                        <a:cubicBezTo>
                          <a:pt x="36902" y="20189"/>
                          <a:pt x="36902" y="15145"/>
                          <a:pt x="33794" y="12037"/>
                        </a:cubicBezTo>
                        <a:lnTo>
                          <a:pt x="24073" y="2332"/>
                        </a:lnTo>
                        <a:cubicBezTo>
                          <a:pt x="22527" y="778"/>
                          <a:pt x="20489" y="1"/>
                          <a:pt x="18449" y="1"/>
                        </a:cubicBez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/>
                      </a:gs>
                      <a:gs pos="18000">
                        <a:schemeClr val="lt1"/>
                      </a:gs>
                      <a:gs pos="56000">
                        <a:srgbClr val="FFFFFF">
                          <a:alpha val="0"/>
                        </a:srgbClr>
                      </a:gs>
                      <a:gs pos="74000">
                        <a:schemeClr val="lt1"/>
                      </a:gs>
                      <a:gs pos="100000">
                        <a:srgbClr val="9900FF">
                          <a:alpha val="28627"/>
                        </a:srgbClr>
                      </a:gs>
                    </a:gsLst>
                    <a:path path="circle">
                      <a:fillToRect r="100000" b="100000"/>
                    </a:path>
                    <a:tileRect l="-100000" t="-10000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grpSp>
                <p:nvGrpSpPr>
                  <p:cNvPr id="1985" name="Google Shape;1985;p49"/>
                  <p:cNvGrpSpPr/>
                  <p:nvPr/>
                </p:nvGrpSpPr>
                <p:grpSpPr>
                  <a:xfrm>
                    <a:off x="1232795" y="-1740829"/>
                    <a:ext cx="717621" cy="717392"/>
                    <a:chOff x="1483457" y="3953671"/>
                    <a:chExt cx="717621" cy="717392"/>
                  </a:xfrm>
                </p:grpSpPr>
                <p:sp>
                  <p:nvSpPr>
                    <p:cNvPr id="1986" name="Google Shape;1986;p49"/>
                    <p:cNvSpPr/>
                    <p:nvPr/>
                  </p:nvSpPr>
                  <p:spPr>
                    <a:xfrm>
                      <a:off x="1483457" y="4257265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81" y="1"/>
                          </a:moveTo>
                          <a:lnTo>
                            <a:pt x="0" y="382"/>
                          </a:lnTo>
                          <a:lnTo>
                            <a:pt x="26739" y="27121"/>
                          </a:lnTo>
                          <a:lnTo>
                            <a:pt x="27120" y="26740"/>
                          </a:lnTo>
                          <a:lnTo>
                            <a:pt x="381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rgbClr val="9900FF">
                            <a:alpha val="46666"/>
                            <a:alpha val="46820"/>
                          </a:srgbClr>
                        </a:gs>
                        <a:gs pos="100000">
                          <a:srgbClr val="FFFFFF">
                            <a:alpha val="0"/>
                            <a:alpha val="46820"/>
                          </a:srgbClr>
                        </a:gs>
                      </a:gsLst>
                      <a:lin ang="5400700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1987" name="Google Shape;1987;p49"/>
                    <p:cNvSpPr/>
                    <p:nvPr/>
                  </p:nvSpPr>
                  <p:spPr>
                    <a:xfrm>
                      <a:off x="1559470" y="4181481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66" y="1"/>
                          </a:moveTo>
                          <a:lnTo>
                            <a:pt x="0" y="382"/>
                          </a:lnTo>
                          <a:lnTo>
                            <a:pt x="26739" y="27121"/>
                          </a:lnTo>
                          <a:lnTo>
                            <a:pt x="27120" y="26740"/>
                          </a:lnTo>
                          <a:lnTo>
                            <a:pt x="366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rgbClr val="9900FF">
                            <a:alpha val="46666"/>
                            <a:alpha val="46820"/>
                          </a:srgbClr>
                        </a:gs>
                        <a:gs pos="100000">
                          <a:srgbClr val="FFFFFF">
                            <a:alpha val="0"/>
                            <a:alpha val="46820"/>
                          </a:srgbClr>
                        </a:gs>
                      </a:gsLst>
                      <a:lin ang="5400700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1988" name="Google Shape;1988;p49"/>
                    <p:cNvSpPr/>
                    <p:nvPr/>
                  </p:nvSpPr>
                  <p:spPr>
                    <a:xfrm>
                      <a:off x="1635483" y="4105239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66" y="1"/>
                          </a:moveTo>
                          <a:lnTo>
                            <a:pt x="1" y="381"/>
                          </a:lnTo>
                          <a:lnTo>
                            <a:pt x="26740" y="27120"/>
                          </a:lnTo>
                          <a:lnTo>
                            <a:pt x="27121" y="26755"/>
                          </a:lnTo>
                          <a:lnTo>
                            <a:pt x="366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rgbClr val="9900FF">
                            <a:alpha val="46666"/>
                            <a:alpha val="46820"/>
                          </a:srgbClr>
                        </a:gs>
                        <a:gs pos="100000">
                          <a:srgbClr val="FFFFFF">
                            <a:alpha val="0"/>
                            <a:alpha val="46820"/>
                          </a:srgbClr>
                        </a:gs>
                      </a:gsLst>
                      <a:lin ang="5400700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1989" name="Google Shape;1989;p49"/>
                    <p:cNvSpPr/>
                    <p:nvPr/>
                  </p:nvSpPr>
                  <p:spPr>
                    <a:xfrm>
                      <a:off x="1711267" y="4029455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81" y="1"/>
                          </a:moveTo>
                          <a:lnTo>
                            <a:pt x="0" y="382"/>
                          </a:lnTo>
                          <a:lnTo>
                            <a:pt x="26755" y="27121"/>
                          </a:lnTo>
                          <a:lnTo>
                            <a:pt x="27120" y="26755"/>
                          </a:lnTo>
                          <a:lnTo>
                            <a:pt x="381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rgbClr val="9900FF">
                            <a:alpha val="46666"/>
                            <a:alpha val="46820"/>
                          </a:srgbClr>
                        </a:gs>
                        <a:gs pos="100000">
                          <a:srgbClr val="FFFFFF">
                            <a:alpha val="0"/>
                            <a:alpha val="46820"/>
                          </a:srgbClr>
                        </a:gs>
                      </a:gsLst>
                      <a:lin ang="5400700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1990" name="Google Shape;1990;p49"/>
                    <p:cNvSpPr/>
                    <p:nvPr/>
                  </p:nvSpPr>
                  <p:spPr>
                    <a:xfrm>
                      <a:off x="1787280" y="3953671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82" y="1"/>
                          </a:moveTo>
                          <a:lnTo>
                            <a:pt x="1" y="382"/>
                          </a:lnTo>
                          <a:lnTo>
                            <a:pt x="26740" y="27121"/>
                          </a:lnTo>
                          <a:lnTo>
                            <a:pt x="27121" y="26740"/>
                          </a:lnTo>
                          <a:lnTo>
                            <a:pt x="382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rgbClr val="9900FF">
                            <a:alpha val="46666"/>
                            <a:alpha val="46820"/>
                          </a:srgbClr>
                        </a:gs>
                        <a:gs pos="100000">
                          <a:srgbClr val="FFFFFF">
                            <a:alpha val="0"/>
                            <a:alpha val="46820"/>
                          </a:srgbClr>
                        </a:gs>
                      </a:gsLst>
                      <a:lin ang="5400700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</p:grpSp>
            </p:grpSp>
            <p:sp>
              <p:nvSpPr>
                <p:cNvPr id="1991" name="Google Shape;1991;p49"/>
                <p:cNvSpPr/>
                <p:nvPr/>
              </p:nvSpPr>
              <p:spPr>
                <a:xfrm rot="-2700000">
                  <a:off x="542534" y="4469276"/>
                  <a:ext cx="492898" cy="3915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612" h="35440" extrusionOk="0">
                      <a:moveTo>
                        <a:pt x="40817" y="1"/>
                      </a:moveTo>
                      <a:lnTo>
                        <a:pt x="37420" y="3383"/>
                      </a:lnTo>
                      <a:lnTo>
                        <a:pt x="41213" y="7177"/>
                      </a:lnTo>
                      <a:lnTo>
                        <a:pt x="44611" y="3779"/>
                      </a:lnTo>
                      <a:lnTo>
                        <a:pt x="40817" y="1"/>
                      </a:lnTo>
                      <a:close/>
                      <a:moveTo>
                        <a:pt x="22184" y="4099"/>
                      </a:moveTo>
                      <a:lnTo>
                        <a:pt x="18801" y="7482"/>
                      </a:lnTo>
                      <a:lnTo>
                        <a:pt x="22595" y="11275"/>
                      </a:lnTo>
                      <a:lnTo>
                        <a:pt x="25978" y="7878"/>
                      </a:lnTo>
                      <a:lnTo>
                        <a:pt x="22184" y="4099"/>
                      </a:lnTo>
                      <a:close/>
                      <a:moveTo>
                        <a:pt x="15983" y="10300"/>
                      </a:moveTo>
                      <a:lnTo>
                        <a:pt x="12585" y="13698"/>
                      </a:lnTo>
                      <a:lnTo>
                        <a:pt x="16379" y="17476"/>
                      </a:lnTo>
                      <a:lnTo>
                        <a:pt x="19776" y="14094"/>
                      </a:lnTo>
                      <a:lnTo>
                        <a:pt x="15983" y="10300"/>
                      </a:lnTo>
                      <a:close/>
                      <a:moveTo>
                        <a:pt x="9431" y="16852"/>
                      </a:moveTo>
                      <a:lnTo>
                        <a:pt x="6034" y="20249"/>
                      </a:lnTo>
                      <a:lnTo>
                        <a:pt x="15190" y="29406"/>
                      </a:lnTo>
                      <a:lnTo>
                        <a:pt x="18588" y="26008"/>
                      </a:lnTo>
                      <a:lnTo>
                        <a:pt x="9431" y="16852"/>
                      </a:lnTo>
                      <a:close/>
                      <a:moveTo>
                        <a:pt x="3383" y="22885"/>
                      </a:moveTo>
                      <a:lnTo>
                        <a:pt x="0" y="26283"/>
                      </a:lnTo>
                      <a:lnTo>
                        <a:pt x="9157" y="35440"/>
                      </a:lnTo>
                      <a:lnTo>
                        <a:pt x="12555" y="32057"/>
                      </a:lnTo>
                      <a:lnTo>
                        <a:pt x="3383" y="22885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9900FF">
                        <a:alpha val="46666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992" name="Google Shape;1992;p49"/>
              <p:cNvGrpSpPr/>
              <p:nvPr/>
            </p:nvGrpSpPr>
            <p:grpSpPr>
              <a:xfrm>
                <a:off x="955673" y="11"/>
                <a:ext cx="592576" cy="405260"/>
                <a:chOff x="39722" y="4349021"/>
                <a:chExt cx="1061964" cy="726143"/>
              </a:xfrm>
            </p:grpSpPr>
            <p:grpSp>
              <p:nvGrpSpPr>
                <p:cNvPr id="1993" name="Google Shape;1993;p49"/>
                <p:cNvGrpSpPr/>
                <p:nvPr/>
              </p:nvGrpSpPr>
              <p:grpSpPr>
                <a:xfrm rot="2700000">
                  <a:off x="140502" y="4460924"/>
                  <a:ext cx="524584" cy="502337"/>
                  <a:chOff x="1189791" y="-1767331"/>
                  <a:chExt cx="904284" cy="865933"/>
                </a:xfrm>
              </p:grpSpPr>
              <p:sp>
                <p:nvSpPr>
                  <p:cNvPr id="1994" name="Google Shape;1994;p49"/>
                  <p:cNvSpPr/>
                  <p:nvPr/>
                </p:nvSpPr>
                <p:spPr>
                  <a:xfrm>
                    <a:off x="1189791" y="-1767331"/>
                    <a:ext cx="904284" cy="8659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902" h="35337" extrusionOk="0">
                        <a:moveTo>
                          <a:pt x="18449" y="1"/>
                        </a:moveTo>
                        <a:cubicBezTo>
                          <a:pt x="16409" y="1"/>
                          <a:pt x="14368" y="778"/>
                          <a:pt x="12814" y="2332"/>
                        </a:cubicBezTo>
                        <a:lnTo>
                          <a:pt x="3108" y="12037"/>
                        </a:lnTo>
                        <a:cubicBezTo>
                          <a:pt x="0" y="15145"/>
                          <a:pt x="0" y="20189"/>
                          <a:pt x="3108" y="23297"/>
                        </a:cubicBezTo>
                        <a:lnTo>
                          <a:pt x="12814" y="33017"/>
                        </a:lnTo>
                        <a:cubicBezTo>
                          <a:pt x="14368" y="34564"/>
                          <a:pt x="16405" y="35337"/>
                          <a:pt x="18443" y="35337"/>
                        </a:cubicBezTo>
                        <a:cubicBezTo>
                          <a:pt x="20481" y="35337"/>
                          <a:pt x="22519" y="34564"/>
                          <a:pt x="24073" y="33017"/>
                        </a:cubicBezTo>
                        <a:lnTo>
                          <a:pt x="33794" y="23297"/>
                        </a:lnTo>
                        <a:cubicBezTo>
                          <a:pt x="36902" y="20189"/>
                          <a:pt x="36902" y="15145"/>
                          <a:pt x="33794" y="12037"/>
                        </a:cubicBezTo>
                        <a:lnTo>
                          <a:pt x="24073" y="2332"/>
                        </a:lnTo>
                        <a:cubicBezTo>
                          <a:pt x="22527" y="778"/>
                          <a:pt x="20489" y="1"/>
                          <a:pt x="18449" y="1"/>
                        </a:cubicBez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/>
                      </a:gs>
                      <a:gs pos="18000">
                        <a:schemeClr val="lt1"/>
                      </a:gs>
                      <a:gs pos="56000">
                        <a:srgbClr val="FFFFFF">
                          <a:alpha val="0"/>
                        </a:srgbClr>
                      </a:gs>
                      <a:gs pos="74000">
                        <a:schemeClr val="lt1"/>
                      </a:gs>
                      <a:gs pos="100000">
                        <a:srgbClr val="9900FF">
                          <a:alpha val="28627"/>
                        </a:srgbClr>
                      </a:gs>
                    </a:gsLst>
                    <a:path path="circle">
                      <a:fillToRect r="100000" b="100000"/>
                    </a:path>
                    <a:tileRect l="-100000" t="-10000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grpSp>
                <p:nvGrpSpPr>
                  <p:cNvPr id="1995" name="Google Shape;1995;p49"/>
                  <p:cNvGrpSpPr/>
                  <p:nvPr/>
                </p:nvGrpSpPr>
                <p:grpSpPr>
                  <a:xfrm>
                    <a:off x="1232795" y="-1740829"/>
                    <a:ext cx="717621" cy="717392"/>
                    <a:chOff x="1483457" y="3953671"/>
                    <a:chExt cx="717621" cy="717392"/>
                  </a:xfrm>
                </p:grpSpPr>
                <p:sp>
                  <p:nvSpPr>
                    <p:cNvPr id="1996" name="Google Shape;1996;p49"/>
                    <p:cNvSpPr/>
                    <p:nvPr/>
                  </p:nvSpPr>
                  <p:spPr>
                    <a:xfrm>
                      <a:off x="1483457" y="4257265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81" y="1"/>
                          </a:moveTo>
                          <a:lnTo>
                            <a:pt x="0" y="382"/>
                          </a:lnTo>
                          <a:lnTo>
                            <a:pt x="26739" y="27121"/>
                          </a:lnTo>
                          <a:lnTo>
                            <a:pt x="27120" y="26740"/>
                          </a:lnTo>
                          <a:lnTo>
                            <a:pt x="381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rgbClr val="9900FF">
                            <a:alpha val="46666"/>
                            <a:alpha val="46820"/>
                          </a:srgbClr>
                        </a:gs>
                        <a:gs pos="100000">
                          <a:srgbClr val="FFFFFF">
                            <a:alpha val="0"/>
                            <a:alpha val="46820"/>
                          </a:srgbClr>
                        </a:gs>
                      </a:gsLst>
                      <a:lin ang="5400700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1997" name="Google Shape;1997;p49"/>
                    <p:cNvSpPr/>
                    <p:nvPr/>
                  </p:nvSpPr>
                  <p:spPr>
                    <a:xfrm>
                      <a:off x="1559470" y="4181481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66" y="1"/>
                          </a:moveTo>
                          <a:lnTo>
                            <a:pt x="0" y="382"/>
                          </a:lnTo>
                          <a:lnTo>
                            <a:pt x="26739" y="27121"/>
                          </a:lnTo>
                          <a:lnTo>
                            <a:pt x="27120" y="26740"/>
                          </a:lnTo>
                          <a:lnTo>
                            <a:pt x="366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rgbClr val="9900FF">
                            <a:alpha val="46666"/>
                            <a:alpha val="46820"/>
                          </a:srgbClr>
                        </a:gs>
                        <a:gs pos="100000">
                          <a:srgbClr val="FFFFFF">
                            <a:alpha val="0"/>
                            <a:alpha val="46820"/>
                          </a:srgbClr>
                        </a:gs>
                      </a:gsLst>
                      <a:lin ang="5400700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1998" name="Google Shape;1998;p49"/>
                    <p:cNvSpPr/>
                    <p:nvPr/>
                  </p:nvSpPr>
                  <p:spPr>
                    <a:xfrm>
                      <a:off x="1635483" y="4105239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66" y="1"/>
                          </a:moveTo>
                          <a:lnTo>
                            <a:pt x="1" y="381"/>
                          </a:lnTo>
                          <a:lnTo>
                            <a:pt x="26740" y="27120"/>
                          </a:lnTo>
                          <a:lnTo>
                            <a:pt x="27121" y="26755"/>
                          </a:lnTo>
                          <a:lnTo>
                            <a:pt x="366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rgbClr val="9900FF">
                            <a:alpha val="46666"/>
                            <a:alpha val="46820"/>
                          </a:srgbClr>
                        </a:gs>
                        <a:gs pos="100000">
                          <a:srgbClr val="FFFFFF">
                            <a:alpha val="0"/>
                            <a:alpha val="46820"/>
                          </a:srgbClr>
                        </a:gs>
                      </a:gsLst>
                      <a:lin ang="5400700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1999" name="Google Shape;1999;p49"/>
                    <p:cNvSpPr/>
                    <p:nvPr/>
                  </p:nvSpPr>
                  <p:spPr>
                    <a:xfrm>
                      <a:off x="1711267" y="4029455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81" y="1"/>
                          </a:moveTo>
                          <a:lnTo>
                            <a:pt x="0" y="382"/>
                          </a:lnTo>
                          <a:lnTo>
                            <a:pt x="26755" y="27121"/>
                          </a:lnTo>
                          <a:lnTo>
                            <a:pt x="27120" y="26755"/>
                          </a:lnTo>
                          <a:lnTo>
                            <a:pt x="381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rgbClr val="9900FF">
                            <a:alpha val="46666"/>
                            <a:alpha val="46820"/>
                          </a:srgbClr>
                        </a:gs>
                        <a:gs pos="100000">
                          <a:srgbClr val="FFFFFF">
                            <a:alpha val="0"/>
                            <a:alpha val="46820"/>
                          </a:srgbClr>
                        </a:gs>
                      </a:gsLst>
                      <a:lin ang="5400700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2000" name="Google Shape;2000;p49"/>
                    <p:cNvSpPr/>
                    <p:nvPr/>
                  </p:nvSpPr>
                  <p:spPr>
                    <a:xfrm>
                      <a:off x="1787280" y="3953671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82" y="1"/>
                          </a:moveTo>
                          <a:lnTo>
                            <a:pt x="1" y="382"/>
                          </a:lnTo>
                          <a:lnTo>
                            <a:pt x="26740" y="27121"/>
                          </a:lnTo>
                          <a:lnTo>
                            <a:pt x="27121" y="26740"/>
                          </a:lnTo>
                          <a:lnTo>
                            <a:pt x="382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rgbClr val="9900FF">
                            <a:alpha val="46666"/>
                            <a:alpha val="46820"/>
                          </a:srgbClr>
                        </a:gs>
                        <a:gs pos="100000">
                          <a:srgbClr val="FFFFFF">
                            <a:alpha val="0"/>
                            <a:alpha val="46820"/>
                          </a:srgbClr>
                        </a:gs>
                      </a:gsLst>
                      <a:lin ang="5400700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</p:grpSp>
            </p:grpSp>
            <p:sp>
              <p:nvSpPr>
                <p:cNvPr id="2001" name="Google Shape;2001;p49"/>
                <p:cNvSpPr/>
                <p:nvPr/>
              </p:nvSpPr>
              <p:spPr>
                <a:xfrm rot="-2700000">
                  <a:off x="542534" y="4469276"/>
                  <a:ext cx="492898" cy="3915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612" h="35440" extrusionOk="0">
                      <a:moveTo>
                        <a:pt x="40817" y="1"/>
                      </a:moveTo>
                      <a:lnTo>
                        <a:pt x="37420" y="3383"/>
                      </a:lnTo>
                      <a:lnTo>
                        <a:pt x="41213" y="7177"/>
                      </a:lnTo>
                      <a:lnTo>
                        <a:pt x="44611" y="3779"/>
                      </a:lnTo>
                      <a:lnTo>
                        <a:pt x="40817" y="1"/>
                      </a:lnTo>
                      <a:close/>
                      <a:moveTo>
                        <a:pt x="22184" y="4099"/>
                      </a:moveTo>
                      <a:lnTo>
                        <a:pt x="18801" y="7482"/>
                      </a:lnTo>
                      <a:lnTo>
                        <a:pt x="22595" y="11275"/>
                      </a:lnTo>
                      <a:lnTo>
                        <a:pt x="25978" y="7878"/>
                      </a:lnTo>
                      <a:lnTo>
                        <a:pt x="22184" y="4099"/>
                      </a:lnTo>
                      <a:close/>
                      <a:moveTo>
                        <a:pt x="15983" y="10300"/>
                      </a:moveTo>
                      <a:lnTo>
                        <a:pt x="12585" y="13698"/>
                      </a:lnTo>
                      <a:lnTo>
                        <a:pt x="16379" y="17476"/>
                      </a:lnTo>
                      <a:lnTo>
                        <a:pt x="19776" y="14094"/>
                      </a:lnTo>
                      <a:lnTo>
                        <a:pt x="15983" y="10300"/>
                      </a:lnTo>
                      <a:close/>
                      <a:moveTo>
                        <a:pt x="9431" y="16852"/>
                      </a:moveTo>
                      <a:lnTo>
                        <a:pt x="6034" y="20249"/>
                      </a:lnTo>
                      <a:lnTo>
                        <a:pt x="15190" y="29406"/>
                      </a:lnTo>
                      <a:lnTo>
                        <a:pt x="18588" y="26008"/>
                      </a:lnTo>
                      <a:lnTo>
                        <a:pt x="9431" y="16852"/>
                      </a:lnTo>
                      <a:close/>
                      <a:moveTo>
                        <a:pt x="3383" y="22885"/>
                      </a:moveTo>
                      <a:lnTo>
                        <a:pt x="0" y="26283"/>
                      </a:lnTo>
                      <a:lnTo>
                        <a:pt x="9157" y="35440"/>
                      </a:lnTo>
                      <a:lnTo>
                        <a:pt x="12555" y="32057"/>
                      </a:lnTo>
                      <a:lnTo>
                        <a:pt x="3383" y="22885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9900FF">
                        <a:alpha val="46666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2002" name="Google Shape;2002;p49"/>
              <p:cNvGrpSpPr/>
              <p:nvPr/>
            </p:nvGrpSpPr>
            <p:grpSpPr>
              <a:xfrm>
                <a:off x="441574" y="-36652"/>
                <a:ext cx="699940" cy="478601"/>
                <a:chOff x="39722" y="4349021"/>
                <a:chExt cx="1061964" cy="726143"/>
              </a:xfrm>
            </p:grpSpPr>
            <p:grpSp>
              <p:nvGrpSpPr>
                <p:cNvPr id="2003" name="Google Shape;2003;p49"/>
                <p:cNvGrpSpPr/>
                <p:nvPr/>
              </p:nvGrpSpPr>
              <p:grpSpPr>
                <a:xfrm rot="2700000">
                  <a:off x="140502" y="4460924"/>
                  <a:ext cx="524584" cy="502337"/>
                  <a:chOff x="1189791" y="-1767331"/>
                  <a:chExt cx="904284" cy="865933"/>
                </a:xfrm>
              </p:grpSpPr>
              <p:sp>
                <p:nvSpPr>
                  <p:cNvPr id="2004" name="Google Shape;2004;p49"/>
                  <p:cNvSpPr/>
                  <p:nvPr/>
                </p:nvSpPr>
                <p:spPr>
                  <a:xfrm>
                    <a:off x="1189791" y="-1767331"/>
                    <a:ext cx="904284" cy="8659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902" h="35337" extrusionOk="0">
                        <a:moveTo>
                          <a:pt x="18449" y="1"/>
                        </a:moveTo>
                        <a:cubicBezTo>
                          <a:pt x="16409" y="1"/>
                          <a:pt x="14368" y="778"/>
                          <a:pt x="12814" y="2332"/>
                        </a:cubicBezTo>
                        <a:lnTo>
                          <a:pt x="3108" y="12037"/>
                        </a:lnTo>
                        <a:cubicBezTo>
                          <a:pt x="0" y="15145"/>
                          <a:pt x="0" y="20189"/>
                          <a:pt x="3108" y="23297"/>
                        </a:cubicBezTo>
                        <a:lnTo>
                          <a:pt x="12814" y="33017"/>
                        </a:lnTo>
                        <a:cubicBezTo>
                          <a:pt x="14368" y="34564"/>
                          <a:pt x="16405" y="35337"/>
                          <a:pt x="18443" y="35337"/>
                        </a:cubicBezTo>
                        <a:cubicBezTo>
                          <a:pt x="20481" y="35337"/>
                          <a:pt x="22519" y="34564"/>
                          <a:pt x="24073" y="33017"/>
                        </a:cubicBezTo>
                        <a:lnTo>
                          <a:pt x="33794" y="23297"/>
                        </a:lnTo>
                        <a:cubicBezTo>
                          <a:pt x="36902" y="20189"/>
                          <a:pt x="36902" y="15145"/>
                          <a:pt x="33794" y="12037"/>
                        </a:cubicBezTo>
                        <a:lnTo>
                          <a:pt x="24073" y="2332"/>
                        </a:lnTo>
                        <a:cubicBezTo>
                          <a:pt x="22527" y="778"/>
                          <a:pt x="20489" y="1"/>
                          <a:pt x="18449" y="1"/>
                        </a:cubicBez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/>
                      </a:gs>
                      <a:gs pos="18000">
                        <a:schemeClr val="lt1"/>
                      </a:gs>
                      <a:gs pos="56000">
                        <a:srgbClr val="FFFFFF">
                          <a:alpha val="0"/>
                        </a:srgbClr>
                      </a:gs>
                      <a:gs pos="74000">
                        <a:schemeClr val="lt1"/>
                      </a:gs>
                      <a:gs pos="100000">
                        <a:srgbClr val="9900FF">
                          <a:alpha val="28627"/>
                        </a:srgbClr>
                      </a:gs>
                    </a:gsLst>
                    <a:path path="circle">
                      <a:fillToRect r="100000" b="100000"/>
                    </a:path>
                    <a:tileRect l="-100000" t="-10000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grpSp>
                <p:nvGrpSpPr>
                  <p:cNvPr id="2005" name="Google Shape;2005;p49"/>
                  <p:cNvGrpSpPr/>
                  <p:nvPr/>
                </p:nvGrpSpPr>
                <p:grpSpPr>
                  <a:xfrm>
                    <a:off x="1232795" y="-1740829"/>
                    <a:ext cx="717621" cy="717392"/>
                    <a:chOff x="1483457" y="3953671"/>
                    <a:chExt cx="717621" cy="717392"/>
                  </a:xfrm>
                </p:grpSpPr>
                <p:sp>
                  <p:nvSpPr>
                    <p:cNvPr id="2006" name="Google Shape;2006;p49"/>
                    <p:cNvSpPr/>
                    <p:nvPr/>
                  </p:nvSpPr>
                  <p:spPr>
                    <a:xfrm>
                      <a:off x="1483457" y="4257265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81" y="1"/>
                          </a:moveTo>
                          <a:lnTo>
                            <a:pt x="0" y="382"/>
                          </a:lnTo>
                          <a:lnTo>
                            <a:pt x="26739" y="27121"/>
                          </a:lnTo>
                          <a:lnTo>
                            <a:pt x="27120" y="26740"/>
                          </a:lnTo>
                          <a:lnTo>
                            <a:pt x="381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rgbClr val="9900FF">
                            <a:alpha val="46666"/>
                            <a:alpha val="46820"/>
                          </a:srgbClr>
                        </a:gs>
                        <a:gs pos="100000">
                          <a:srgbClr val="FFFFFF">
                            <a:alpha val="0"/>
                            <a:alpha val="46820"/>
                          </a:srgbClr>
                        </a:gs>
                      </a:gsLst>
                      <a:lin ang="5400700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2007" name="Google Shape;2007;p49"/>
                    <p:cNvSpPr/>
                    <p:nvPr/>
                  </p:nvSpPr>
                  <p:spPr>
                    <a:xfrm>
                      <a:off x="1559470" y="4181481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66" y="1"/>
                          </a:moveTo>
                          <a:lnTo>
                            <a:pt x="0" y="382"/>
                          </a:lnTo>
                          <a:lnTo>
                            <a:pt x="26739" y="27121"/>
                          </a:lnTo>
                          <a:lnTo>
                            <a:pt x="27120" y="26740"/>
                          </a:lnTo>
                          <a:lnTo>
                            <a:pt x="366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rgbClr val="9900FF">
                            <a:alpha val="46666"/>
                            <a:alpha val="46820"/>
                          </a:srgbClr>
                        </a:gs>
                        <a:gs pos="100000">
                          <a:srgbClr val="FFFFFF">
                            <a:alpha val="0"/>
                            <a:alpha val="46820"/>
                          </a:srgbClr>
                        </a:gs>
                      </a:gsLst>
                      <a:lin ang="5400700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2008" name="Google Shape;2008;p49"/>
                    <p:cNvSpPr/>
                    <p:nvPr/>
                  </p:nvSpPr>
                  <p:spPr>
                    <a:xfrm>
                      <a:off x="1635483" y="4105239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66" y="1"/>
                          </a:moveTo>
                          <a:lnTo>
                            <a:pt x="1" y="381"/>
                          </a:lnTo>
                          <a:lnTo>
                            <a:pt x="26740" y="27120"/>
                          </a:lnTo>
                          <a:lnTo>
                            <a:pt x="27121" y="26755"/>
                          </a:lnTo>
                          <a:lnTo>
                            <a:pt x="366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rgbClr val="9900FF">
                            <a:alpha val="46666"/>
                            <a:alpha val="46820"/>
                          </a:srgbClr>
                        </a:gs>
                        <a:gs pos="100000">
                          <a:srgbClr val="FFFFFF">
                            <a:alpha val="0"/>
                            <a:alpha val="46820"/>
                          </a:srgbClr>
                        </a:gs>
                      </a:gsLst>
                      <a:lin ang="5400700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2009" name="Google Shape;2009;p49"/>
                    <p:cNvSpPr/>
                    <p:nvPr/>
                  </p:nvSpPr>
                  <p:spPr>
                    <a:xfrm>
                      <a:off x="1711267" y="4029455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81" y="1"/>
                          </a:moveTo>
                          <a:lnTo>
                            <a:pt x="0" y="382"/>
                          </a:lnTo>
                          <a:lnTo>
                            <a:pt x="26755" y="27121"/>
                          </a:lnTo>
                          <a:lnTo>
                            <a:pt x="27120" y="26755"/>
                          </a:lnTo>
                          <a:lnTo>
                            <a:pt x="381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rgbClr val="9900FF">
                            <a:alpha val="46666"/>
                            <a:alpha val="46820"/>
                          </a:srgbClr>
                        </a:gs>
                        <a:gs pos="100000">
                          <a:srgbClr val="FFFFFF">
                            <a:alpha val="0"/>
                            <a:alpha val="46820"/>
                          </a:srgbClr>
                        </a:gs>
                      </a:gsLst>
                      <a:lin ang="5400700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2010" name="Google Shape;2010;p49"/>
                    <p:cNvSpPr/>
                    <p:nvPr/>
                  </p:nvSpPr>
                  <p:spPr>
                    <a:xfrm>
                      <a:off x="1787280" y="3953671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82" y="1"/>
                          </a:moveTo>
                          <a:lnTo>
                            <a:pt x="1" y="382"/>
                          </a:lnTo>
                          <a:lnTo>
                            <a:pt x="26740" y="27121"/>
                          </a:lnTo>
                          <a:lnTo>
                            <a:pt x="27121" y="26740"/>
                          </a:lnTo>
                          <a:lnTo>
                            <a:pt x="382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rgbClr val="9900FF">
                            <a:alpha val="46666"/>
                            <a:alpha val="46820"/>
                          </a:srgbClr>
                        </a:gs>
                        <a:gs pos="100000">
                          <a:srgbClr val="FFFFFF">
                            <a:alpha val="0"/>
                            <a:alpha val="46820"/>
                          </a:srgbClr>
                        </a:gs>
                      </a:gsLst>
                      <a:lin ang="5400700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</p:grpSp>
            </p:grpSp>
            <p:sp>
              <p:nvSpPr>
                <p:cNvPr id="2011" name="Google Shape;2011;p49"/>
                <p:cNvSpPr/>
                <p:nvPr/>
              </p:nvSpPr>
              <p:spPr>
                <a:xfrm rot="-2700000">
                  <a:off x="542534" y="4469276"/>
                  <a:ext cx="492898" cy="3915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612" h="35440" extrusionOk="0">
                      <a:moveTo>
                        <a:pt x="40817" y="1"/>
                      </a:moveTo>
                      <a:lnTo>
                        <a:pt x="37420" y="3383"/>
                      </a:lnTo>
                      <a:lnTo>
                        <a:pt x="41213" y="7177"/>
                      </a:lnTo>
                      <a:lnTo>
                        <a:pt x="44611" y="3779"/>
                      </a:lnTo>
                      <a:lnTo>
                        <a:pt x="40817" y="1"/>
                      </a:lnTo>
                      <a:close/>
                      <a:moveTo>
                        <a:pt x="22184" y="4099"/>
                      </a:moveTo>
                      <a:lnTo>
                        <a:pt x="18801" y="7482"/>
                      </a:lnTo>
                      <a:lnTo>
                        <a:pt x="22595" y="11275"/>
                      </a:lnTo>
                      <a:lnTo>
                        <a:pt x="25978" y="7878"/>
                      </a:lnTo>
                      <a:lnTo>
                        <a:pt x="22184" y="4099"/>
                      </a:lnTo>
                      <a:close/>
                      <a:moveTo>
                        <a:pt x="15983" y="10300"/>
                      </a:moveTo>
                      <a:lnTo>
                        <a:pt x="12585" y="13698"/>
                      </a:lnTo>
                      <a:lnTo>
                        <a:pt x="16379" y="17476"/>
                      </a:lnTo>
                      <a:lnTo>
                        <a:pt x="19776" y="14094"/>
                      </a:lnTo>
                      <a:lnTo>
                        <a:pt x="15983" y="10300"/>
                      </a:lnTo>
                      <a:close/>
                      <a:moveTo>
                        <a:pt x="9431" y="16852"/>
                      </a:moveTo>
                      <a:lnTo>
                        <a:pt x="6034" y="20249"/>
                      </a:lnTo>
                      <a:lnTo>
                        <a:pt x="15190" y="29406"/>
                      </a:lnTo>
                      <a:lnTo>
                        <a:pt x="18588" y="26008"/>
                      </a:lnTo>
                      <a:lnTo>
                        <a:pt x="9431" y="16852"/>
                      </a:lnTo>
                      <a:close/>
                      <a:moveTo>
                        <a:pt x="3383" y="22885"/>
                      </a:moveTo>
                      <a:lnTo>
                        <a:pt x="0" y="26283"/>
                      </a:lnTo>
                      <a:lnTo>
                        <a:pt x="9157" y="35440"/>
                      </a:lnTo>
                      <a:lnTo>
                        <a:pt x="12555" y="32057"/>
                      </a:lnTo>
                      <a:lnTo>
                        <a:pt x="3383" y="22885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9900FF">
                        <a:alpha val="46666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2012" name="Google Shape;2012;p49"/>
              <p:cNvGrpSpPr/>
              <p:nvPr/>
            </p:nvGrpSpPr>
            <p:grpSpPr>
              <a:xfrm>
                <a:off x="-494406" y="-252396"/>
                <a:ext cx="1741563" cy="1288563"/>
                <a:chOff x="-494406" y="-252396"/>
                <a:chExt cx="1741563" cy="1288563"/>
              </a:xfrm>
            </p:grpSpPr>
            <p:sp>
              <p:nvSpPr>
                <p:cNvPr id="2013" name="Google Shape;2013;p49"/>
                <p:cNvSpPr/>
                <p:nvPr/>
              </p:nvSpPr>
              <p:spPr>
                <a:xfrm rot="2700000">
                  <a:off x="137431" y="-53821"/>
                  <a:ext cx="930891" cy="8914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902" h="35337" extrusionOk="0">
                      <a:moveTo>
                        <a:pt x="18449" y="1"/>
                      </a:moveTo>
                      <a:cubicBezTo>
                        <a:pt x="16409" y="1"/>
                        <a:pt x="14368" y="778"/>
                        <a:pt x="12814" y="2332"/>
                      </a:cubicBezTo>
                      <a:lnTo>
                        <a:pt x="3108" y="12037"/>
                      </a:lnTo>
                      <a:cubicBezTo>
                        <a:pt x="0" y="15145"/>
                        <a:pt x="0" y="20189"/>
                        <a:pt x="3108" y="23297"/>
                      </a:cubicBezTo>
                      <a:lnTo>
                        <a:pt x="12814" y="33017"/>
                      </a:lnTo>
                      <a:cubicBezTo>
                        <a:pt x="14368" y="34564"/>
                        <a:pt x="16405" y="35337"/>
                        <a:pt x="18443" y="35337"/>
                      </a:cubicBezTo>
                      <a:cubicBezTo>
                        <a:pt x="20481" y="35337"/>
                        <a:pt x="22519" y="34564"/>
                        <a:pt x="24073" y="33017"/>
                      </a:cubicBezTo>
                      <a:lnTo>
                        <a:pt x="33794" y="23297"/>
                      </a:lnTo>
                      <a:cubicBezTo>
                        <a:pt x="36902" y="20189"/>
                        <a:pt x="36902" y="15145"/>
                        <a:pt x="33794" y="12037"/>
                      </a:cubicBezTo>
                      <a:lnTo>
                        <a:pt x="24073" y="2332"/>
                      </a:lnTo>
                      <a:cubicBezTo>
                        <a:pt x="22527" y="778"/>
                        <a:pt x="20489" y="1"/>
                        <a:pt x="18449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chemeClr val="lt1"/>
                    </a:gs>
                    <a:gs pos="18000">
                      <a:schemeClr val="lt1"/>
                    </a:gs>
                    <a:gs pos="56000">
                      <a:srgbClr val="FFFFFF">
                        <a:alpha val="0"/>
                      </a:srgbClr>
                    </a:gs>
                    <a:gs pos="74000">
                      <a:schemeClr val="lt1"/>
                    </a:gs>
                    <a:gs pos="100000">
                      <a:srgbClr val="0C0A9E">
                        <a:alpha val="20000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14" name="Google Shape;2014;p49"/>
                <p:cNvSpPr/>
                <p:nvPr/>
              </p:nvSpPr>
              <p:spPr>
                <a:xfrm rot="2700000">
                  <a:off x="-315569" y="-53821"/>
                  <a:ext cx="930891" cy="8914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902" h="35337" extrusionOk="0">
                      <a:moveTo>
                        <a:pt x="18449" y="1"/>
                      </a:moveTo>
                      <a:cubicBezTo>
                        <a:pt x="16409" y="1"/>
                        <a:pt x="14368" y="778"/>
                        <a:pt x="12814" y="2332"/>
                      </a:cubicBezTo>
                      <a:lnTo>
                        <a:pt x="3108" y="12037"/>
                      </a:lnTo>
                      <a:cubicBezTo>
                        <a:pt x="0" y="15145"/>
                        <a:pt x="0" y="20189"/>
                        <a:pt x="3108" y="23297"/>
                      </a:cubicBezTo>
                      <a:lnTo>
                        <a:pt x="12814" y="33017"/>
                      </a:lnTo>
                      <a:cubicBezTo>
                        <a:pt x="14368" y="34564"/>
                        <a:pt x="16405" y="35337"/>
                        <a:pt x="18443" y="35337"/>
                      </a:cubicBezTo>
                      <a:cubicBezTo>
                        <a:pt x="20481" y="35337"/>
                        <a:pt x="22519" y="34564"/>
                        <a:pt x="24073" y="33017"/>
                      </a:cubicBezTo>
                      <a:lnTo>
                        <a:pt x="33794" y="23297"/>
                      </a:lnTo>
                      <a:cubicBezTo>
                        <a:pt x="36902" y="20189"/>
                        <a:pt x="36902" y="15145"/>
                        <a:pt x="33794" y="12037"/>
                      </a:cubicBezTo>
                      <a:lnTo>
                        <a:pt x="24073" y="2332"/>
                      </a:lnTo>
                      <a:cubicBezTo>
                        <a:pt x="22527" y="778"/>
                        <a:pt x="20489" y="1"/>
                        <a:pt x="18449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chemeClr val="lt1"/>
                    </a:gs>
                    <a:gs pos="18000">
                      <a:schemeClr val="lt1"/>
                    </a:gs>
                    <a:gs pos="56000">
                      <a:srgbClr val="FFFFFF">
                        <a:alpha val="0"/>
                      </a:srgbClr>
                    </a:gs>
                    <a:gs pos="74000">
                      <a:schemeClr val="lt1"/>
                    </a:gs>
                    <a:gs pos="100000">
                      <a:srgbClr val="0C0A9E">
                        <a:alpha val="20000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2015" name="Google Shape;2015;p49"/>
            <p:cNvGrpSpPr/>
            <p:nvPr/>
          </p:nvGrpSpPr>
          <p:grpSpPr>
            <a:xfrm>
              <a:off x="5643425" y="4968525"/>
              <a:ext cx="439200" cy="439100"/>
              <a:chOff x="1101075" y="2142375"/>
              <a:chExt cx="439200" cy="439100"/>
            </a:xfrm>
          </p:grpSpPr>
          <p:sp>
            <p:nvSpPr>
              <p:cNvPr id="2016" name="Google Shape;2016;p49"/>
              <p:cNvSpPr/>
              <p:nvPr/>
            </p:nvSpPr>
            <p:spPr>
              <a:xfrm>
                <a:off x="1101075" y="2142375"/>
                <a:ext cx="439200" cy="439100"/>
              </a:xfrm>
              <a:custGeom>
                <a:avLst/>
                <a:gdLst/>
                <a:ahLst/>
                <a:cxnLst/>
                <a:rect l="l" t="t" r="r" b="b"/>
                <a:pathLst>
                  <a:path w="17568" h="17564" extrusionOk="0">
                    <a:moveTo>
                      <a:pt x="8792" y="1291"/>
                    </a:moveTo>
                    <a:cubicBezTo>
                      <a:pt x="10711" y="1291"/>
                      <a:pt x="12631" y="2008"/>
                      <a:pt x="14094" y="3501"/>
                    </a:cubicBezTo>
                    <a:cubicBezTo>
                      <a:pt x="15526" y="4902"/>
                      <a:pt x="16303" y="6807"/>
                      <a:pt x="16303" y="8803"/>
                    </a:cubicBezTo>
                    <a:cubicBezTo>
                      <a:pt x="16303" y="10814"/>
                      <a:pt x="15526" y="12688"/>
                      <a:pt x="14094" y="14120"/>
                    </a:cubicBezTo>
                    <a:cubicBezTo>
                      <a:pt x="12692" y="15552"/>
                      <a:pt x="10788" y="16329"/>
                      <a:pt x="8792" y="16329"/>
                    </a:cubicBezTo>
                    <a:cubicBezTo>
                      <a:pt x="6780" y="16329"/>
                      <a:pt x="4906" y="15552"/>
                      <a:pt x="3474" y="14120"/>
                    </a:cubicBezTo>
                    <a:cubicBezTo>
                      <a:pt x="2042" y="12718"/>
                      <a:pt x="1265" y="10814"/>
                      <a:pt x="1265" y="8803"/>
                    </a:cubicBezTo>
                    <a:cubicBezTo>
                      <a:pt x="1265" y="6807"/>
                      <a:pt x="2042" y="4918"/>
                      <a:pt x="3474" y="3501"/>
                    </a:cubicBezTo>
                    <a:cubicBezTo>
                      <a:pt x="4937" y="2023"/>
                      <a:pt x="6857" y="1291"/>
                      <a:pt x="8792" y="1291"/>
                    </a:cubicBezTo>
                    <a:close/>
                    <a:moveTo>
                      <a:pt x="8784" y="0"/>
                    </a:moveTo>
                    <a:cubicBezTo>
                      <a:pt x="6537" y="0"/>
                      <a:pt x="4289" y="857"/>
                      <a:pt x="2575" y="2571"/>
                    </a:cubicBezTo>
                    <a:cubicBezTo>
                      <a:pt x="915" y="4232"/>
                      <a:pt x="1" y="6441"/>
                      <a:pt x="1" y="8788"/>
                    </a:cubicBezTo>
                    <a:cubicBezTo>
                      <a:pt x="1" y="11134"/>
                      <a:pt x="915" y="13343"/>
                      <a:pt x="2575" y="15004"/>
                    </a:cubicBezTo>
                    <a:cubicBezTo>
                      <a:pt x="4236" y="16649"/>
                      <a:pt x="6445" y="17563"/>
                      <a:pt x="8792" y="17563"/>
                    </a:cubicBezTo>
                    <a:cubicBezTo>
                      <a:pt x="11123" y="17563"/>
                      <a:pt x="13332" y="16649"/>
                      <a:pt x="14993" y="15004"/>
                    </a:cubicBezTo>
                    <a:cubicBezTo>
                      <a:pt x="16653" y="13343"/>
                      <a:pt x="17568" y="11134"/>
                      <a:pt x="17568" y="8788"/>
                    </a:cubicBezTo>
                    <a:cubicBezTo>
                      <a:pt x="17568" y="6441"/>
                      <a:pt x="16653" y="4232"/>
                      <a:pt x="14993" y="2571"/>
                    </a:cubicBezTo>
                    <a:cubicBezTo>
                      <a:pt x="13279" y="857"/>
                      <a:pt x="11031" y="0"/>
                      <a:pt x="8784" y="0"/>
                    </a:cubicBez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540001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17" name="Google Shape;2017;p49"/>
              <p:cNvSpPr/>
              <p:nvPr/>
            </p:nvSpPr>
            <p:spPr>
              <a:xfrm>
                <a:off x="1189450" y="2242350"/>
                <a:ext cx="262850" cy="239700"/>
              </a:xfrm>
              <a:custGeom>
                <a:avLst/>
                <a:gdLst/>
                <a:ahLst/>
                <a:cxnLst/>
                <a:rect l="l" t="t" r="r" b="b"/>
                <a:pathLst>
                  <a:path w="10514" h="9588" extrusionOk="0">
                    <a:moveTo>
                      <a:pt x="5257" y="1269"/>
                    </a:moveTo>
                    <a:cubicBezTo>
                      <a:pt x="6171" y="1269"/>
                      <a:pt x="7054" y="1604"/>
                      <a:pt x="7771" y="2290"/>
                    </a:cubicBezTo>
                    <a:cubicBezTo>
                      <a:pt x="9127" y="3692"/>
                      <a:pt x="9127" y="5931"/>
                      <a:pt x="7771" y="7302"/>
                    </a:cubicBezTo>
                    <a:cubicBezTo>
                      <a:pt x="7070" y="7988"/>
                      <a:pt x="6159" y="8331"/>
                      <a:pt x="5253" y="8331"/>
                    </a:cubicBezTo>
                    <a:cubicBezTo>
                      <a:pt x="4346" y="8331"/>
                      <a:pt x="3444" y="7988"/>
                      <a:pt x="2758" y="7302"/>
                    </a:cubicBezTo>
                    <a:cubicBezTo>
                      <a:pt x="1387" y="5916"/>
                      <a:pt x="1387" y="3661"/>
                      <a:pt x="2758" y="2290"/>
                    </a:cubicBezTo>
                    <a:cubicBezTo>
                      <a:pt x="3444" y="1604"/>
                      <a:pt x="4342" y="1269"/>
                      <a:pt x="5257" y="1269"/>
                    </a:cubicBezTo>
                    <a:close/>
                    <a:moveTo>
                      <a:pt x="5255" y="1"/>
                    </a:moveTo>
                    <a:cubicBezTo>
                      <a:pt x="4026" y="1"/>
                      <a:pt x="2796" y="469"/>
                      <a:pt x="1859" y="1406"/>
                    </a:cubicBezTo>
                    <a:cubicBezTo>
                      <a:pt x="0" y="3265"/>
                      <a:pt x="0" y="6312"/>
                      <a:pt x="1859" y="8186"/>
                    </a:cubicBezTo>
                    <a:cubicBezTo>
                      <a:pt x="2788" y="9116"/>
                      <a:pt x="4038" y="9588"/>
                      <a:pt x="5257" y="9588"/>
                    </a:cubicBezTo>
                    <a:cubicBezTo>
                      <a:pt x="6491" y="9588"/>
                      <a:pt x="7710" y="9131"/>
                      <a:pt x="8639" y="8186"/>
                    </a:cubicBezTo>
                    <a:cubicBezTo>
                      <a:pt x="10513" y="6312"/>
                      <a:pt x="10513" y="3265"/>
                      <a:pt x="8639" y="1406"/>
                    </a:cubicBezTo>
                    <a:cubicBezTo>
                      <a:pt x="7710" y="469"/>
                      <a:pt x="6483" y="1"/>
                      <a:pt x="5255" y="1"/>
                    </a:cubicBez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540001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pic>
        <p:nvPicPr>
          <p:cNvPr id="2" name="Google Shape;3200;p71">
            <a:extLst>
              <a:ext uri="{FF2B5EF4-FFF2-40B4-BE49-F238E27FC236}">
                <a16:creationId xmlns:a16="http://schemas.microsoft.com/office/drawing/2014/main" id="{216F878A-32D3-01E1-E16C-3E0DA00D469D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 t="16547" b="16540"/>
          <a:stretch/>
        </p:blipFill>
        <p:spPr>
          <a:xfrm>
            <a:off x="2291164" y="3010617"/>
            <a:ext cx="3931867" cy="228520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14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1" name="Google Shape;1431;p35"/>
          <p:cNvSpPr txBox="1">
            <a:spLocks noGrp="1"/>
          </p:cNvSpPr>
          <p:nvPr>
            <p:ph type="subTitle" idx="1"/>
          </p:nvPr>
        </p:nvSpPr>
        <p:spPr>
          <a:xfrm>
            <a:off x="2206347" y="2557961"/>
            <a:ext cx="4954796" cy="52040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2400" b="1" dirty="0">
                <a:latin typeface="Segoe UI" panose="020B0502040204020203" pitchFamily="34" charset="0"/>
                <a:cs typeface="Segoe UI" panose="020B0502040204020203" pitchFamily="34" charset="0"/>
              </a:rPr>
              <a:t>Nhóm 8 – CS112.O11.KHTN </a:t>
            </a:r>
            <a:endParaRPr sz="2400" b="1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432" name="Google Shape;1432;p35"/>
          <p:cNvSpPr txBox="1">
            <a:spLocks noGrp="1"/>
          </p:cNvSpPr>
          <p:nvPr>
            <p:ph type="ctrTitle"/>
          </p:nvPr>
        </p:nvSpPr>
        <p:spPr>
          <a:xfrm>
            <a:off x="992497" y="835133"/>
            <a:ext cx="7364233" cy="1795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6000" dirty="0" err="1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Greedy</a:t>
            </a:r>
            <a:r>
              <a:rPr lang="vi-VN" sz="6000" dirty="0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vi-VN" sz="6000" dirty="0" err="1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Algorithms</a:t>
            </a:r>
            <a:r>
              <a:rPr lang="vi-VN" sz="6000" dirty="0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 </a:t>
            </a:r>
            <a:endParaRPr sz="6000" dirty="0">
              <a:solidFill>
                <a:schemeClr val="accent2">
                  <a:lumMod val="25000"/>
                </a:schemeClr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grpSp>
        <p:nvGrpSpPr>
          <p:cNvPr id="1438" name="Google Shape;1438;p35"/>
          <p:cNvGrpSpPr/>
          <p:nvPr/>
        </p:nvGrpSpPr>
        <p:grpSpPr>
          <a:xfrm>
            <a:off x="8017432" y="-313900"/>
            <a:ext cx="134070" cy="1891362"/>
            <a:chOff x="8017432" y="-313900"/>
            <a:chExt cx="134070" cy="1891362"/>
          </a:xfrm>
        </p:grpSpPr>
        <p:sp>
          <p:nvSpPr>
            <p:cNvPr id="1439" name="Google Shape;1439;p35"/>
            <p:cNvSpPr/>
            <p:nvPr/>
          </p:nvSpPr>
          <p:spPr>
            <a:xfrm rot="5400000">
              <a:off x="8017432" y="1443393"/>
              <a:ext cx="134070" cy="134070"/>
            </a:xfrm>
            <a:prstGeom prst="ellipse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cxnSp>
          <p:nvCxnSpPr>
            <p:cNvPr id="1440" name="Google Shape;1440;p35"/>
            <p:cNvCxnSpPr/>
            <p:nvPr/>
          </p:nvCxnSpPr>
          <p:spPr>
            <a:xfrm>
              <a:off x="8084450" y="-313900"/>
              <a:ext cx="0" cy="179520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441" name="Google Shape;1441;p35"/>
            <p:cNvSpPr/>
            <p:nvPr/>
          </p:nvSpPr>
          <p:spPr>
            <a:xfrm rot="5400000">
              <a:off x="8047515" y="1473505"/>
              <a:ext cx="73844" cy="73844"/>
            </a:xfrm>
            <a:prstGeom prst="ellipse">
              <a:avLst/>
            </a:pr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grpSp>
        <p:nvGrpSpPr>
          <p:cNvPr id="1442" name="Google Shape;1442;p35"/>
          <p:cNvGrpSpPr/>
          <p:nvPr/>
        </p:nvGrpSpPr>
        <p:grpSpPr>
          <a:xfrm>
            <a:off x="6309526" y="957475"/>
            <a:ext cx="3504715" cy="5119205"/>
            <a:chOff x="6309526" y="836950"/>
            <a:chExt cx="3504715" cy="5119205"/>
          </a:xfrm>
        </p:grpSpPr>
        <p:sp>
          <p:nvSpPr>
            <p:cNvPr id="1443" name="Google Shape;1443;p35"/>
            <p:cNvSpPr/>
            <p:nvPr/>
          </p:nvSpPr>
          <p:spPr>
            <a:xfrm>
              <a:off x="6309526" y="836950"/>
              <a:ext cx="3153315" cy="5119205"/>
            </a:xfrm>
            <a:custGeom>
              <a:avLst/>
              <a:gdLst/>
              <a:ahLst/>
              <a:cxnLst/>
              <a:rect l="l" t="t" r="r" b="b"/>
              <a:pathLst>
                <a:path w="76882" h="124813" extrusionOk="0">
                  <a:moveTo>
                    <a:pt x="76668" y="0"/>
                  </a:moveTo>
                  <a:lnTo>
                    <a:pt x="63260" y="13408"/>
                  </a:lnTo>
                  <a:cubicBezTo>
                    <a:pt x="62879" y="13789"/>
                    <a:pt x="62879" y="14398"/>
                    <a:pt x="63260" y="14779"/>
                  </a:cubicBezTo>
                  <a:lnTo>
                    <a:pt x="69857" y="21376"/>
                  </a:lnTo>
                  <a:cubicBezTo>
                    <a:pt x="70116" y="21620"/>
                    <a:pt x="70116" y="22046"/>
                    <a:pt x="69857" y="22305"/>
                  </a:cubicBezTo>
                  <a:lnTo>
                    <a:pt x="46546" y="45616"/>
                  </a:lnTo>
                  <a:cubicBezTo>
                    <a:pt x="46417" y="45738"/>
                    <a:pt x="46245" y="45799"/>
                    <a:pt x="46074" y="45799"/>
                  </a:cubicBezTo>
                  <a:cubicBezTo>
                    <a:pt x="45903" y="45799"/>
                    <a:pt x="45731" y="45738"/>
                    <a:pt x="45602" y="45616"/>
                  </a:cubicBezTo>
                  <a:lnTo>
                    <a:pt x="39020" y="39019"/>
                  </a:lnTo>
                  <a:cubicBezTo>
                    <a:pt x="38822" y="38836"/>
                    <a:pt x="38593" y="38745"/>
                    <a:pt x="38334" y="38745"/>
                  </a:cubicBezTo>
                  <a:cubicBezTo>
                    <a:pt x="38060" y="38745"/>
                    <a:pt x="37831" y="38836"/>
                    <a:pt x="37649" y="39019"/>
                  </a:cubicBezTo>
                  <a:lnTo>
                    <a:pt x="23357" y="53311"/>
                  </a:lnTo>
                  <a:cubicBezTo>
                    <a:pt x="22976" y="53691"/>
                    <a:pt x="22976" y="54301"/>
                    <a:pt x="23357" y="54682"/>
                  </a:cubicBezTo>
                  <a:lnTo>
                    <a:pt x="40833" y="72142"/>
                  </a:lnTo>
                  <a:cubicBezTo>
                    <a:pt x="40939" y="72279"/>
                    <a:pt x="41016" y="72432"/>
                    <a:pt x="41016" y="72614"/>
                  </a:cubicBezTo>
                  <a:cubicBezTo>
                    <a:pt x="41016" y="72812"/>
                    <a:pt x="40955" y="72965"/>
                    <a:pt x="40833" y="73102"/>
                  </a:cubicBezTo>
                  <a:lnTo>
                    <a:pt x="27090" y="86830"/>
                  </a:lnTo>
                  <a:cubicBezTo>
                    <a:pt x="26907" y="87028"/>
                    <a:pt x="26816" y="87256"/>
                    <a:pt x="26816" y="87515"/>
                  </a:cubicBezTo>
                  <a:lnTo>
                    <a:pt x="26816" y="96276"/>
                  </a:lnTo>
                  <a:cubicBezTo>
                    <a:pt x="26816" y="96459"/>
                    <a:pt x="26755" y="96611"/>
                    <a:pt x="26618" y="96748"/>
                  </a:cubicBezTo>
                  <a:lnTo>
                    <a:pt x="13225" y="110140"/>
                  </a:lnTo>
                  <a:cubicBezTo>
                    <a:pt x="13103" y="110270"/>
                    <a:pt x="12940" y="110335"/>
                    <a:pt x="12772" y="110335"/>
                  </a:cubicBezTo>
                  <a:cubicBezTo>
                    <a:pt x="12604" y="110335"/>
                    <a:pt x="12433" y="110270"/>
                    <a:pt x="12296" y="110140"/>
                  </a:cubicBezTo>
                  <a:lnTo>
                    <a:pt x="7618" y="105448"/>
                  </a:lnTo>
                  <a:cubicBezTo>
                    <a:pt x="7428" y="105257"/>
                    <a:pt x="7180" y="105162"/>
                    <a:pt x="6933" y="105162"/>
                  </a:cubicBezTo>
                  <a:cubicBezTo>
                    <a:pt x="6685" y="105162"/>
                    <a:pt x="6438" y="105257"/>
                    <a:pt x="6247" y="105448"/>
                  </a:cubicBezTo>
                  <a:lnTo>
                    <a:pt x="381" y="111314"/>
                  </a:lnTo>
                  <a:cubicBezTo>
                    <a:pt x="1" y="111695"/>
                    <a:pt x="1" y="112304"/>
                    <a:pt x="381" y="112685"/>
                  </a:cubicBezTo>
                  <a:lnTo>
                    <a:pt x="5059" y="117378"/>
                  </a:lnTo>
                  <a:cubicBezTo>
                    <a:pt x="5181" y="117515"/>
                    <a:pt x="5257" y="117667"/>
                    <a:pt x="5257" y="117850"/>
                  </a:cubicBezTo>
                  <a:cubicBezTo>
                    <a:pt x="5257" y="118048"/>
                    <a:pt x="5196" y="118200"/>
                    <a:pt x="5059" y="118322"/>
                  </a:cubicBezTo>
                  <a:lnTo>
                    <a:pt x="3231" y="120150"/>
                  </a:lnTo>
                  <a:cubicBezTo>
                    <a:pt x="2850" y="120531"/>
                    <a:pt x="2850" y="121141"/>
                    <a:pt x="3231" y="121522"/>
                  </a:cubicBezTo>
                  <a:lnTo>
                    <a:pt x="5059" y="123365"/>
                  </a:lnTo>
                  <a:cubicBezTo>
                    <a:pt x="5333" y="123609"/>
                    <a:pt x="5333" y="124020"/>
                    <a:pt x="5059" y="124295"/>
                  </a:cubicBezTo>
                  <a:cubicBezTo>
                    <a:pt x="4914" y="124432"/>
                    <a:pt x="4754" y="124489"/>
                    <a:pt x="4602" y="124489"/>
                  </a:cubicBezTo>
                  <a:cubicBezTo>
                    <a:pt x="4449" y="124489"/>
                    <a:pt x="4305" y="124432"/>
                    <a:pt x="4190" y="124340"/>
                  </a:cubicBezTo>
                  <a:cubicBezTo>
                    <a:pt x="3962" y="124173"/>
                    <a:pt x="3825" y="123838"/>
                    <a:pt x="4038" y="123487"/>
                  </a:cubicBezTo>
                  <a:lnTo>
                    <a:pt x="3764" y="123335"/>
                  </a:lnTo>
                  <a:lnTo>
                    <a:pt x="3764" y="123335"/>
                  </a:lnTo>
                  <a:cubicBezTo>
                    <a:pt x="3459" y="123838"/>
                    <a:pt x="3672" y="124356"/>
                    <a:pt x="3992" y="124599"/>
                  </a:cubicBezTo>
                  <a:cubicBezTo>
                    <a:pt x="4175" y="124736"/>
                    <a:pt x="4373" y="124813"/>
                    <a:pt x="4602" y="124813"/>
                  </a:cubicBezTo>
                  <a:cubicBezTo>
                    <a:pt x="4830" y="124813"/>
                    <a:pt x="5059" y="124736"/>
                    <a:pt x="5272" y="124477"/>
                  </a:cubicBezTo>
                  <a:cubicBezTo>
                    <a:pt x="5455" y="124295"/>
                    <a:pt x="5562" y="124066"/>
                    <a:pt x="5562" y="123792"/>
                  </a:cubicBezTo>
                  <a:cubicBezTo>
                    <a:pt x="5562" y="123533"/>
                    <a:pt x="5455" y="123304"/>
                    <a:pt x="5272" y="123106"/>
                  </a:cubicBezTo>
                  <a:lnTo>
                    <a:pt x="3444" y="121278"/>
                  </a:lnTo>
                  <a:cubicBezTo>
                    <a:pt x="3170" y="121034"/>
                    <a:pt x="3170" y="120623"/>
                    <a:pt x="3444" y="120349"/>
                  </a:cubicBezTo>
                  <a:lnTo>
                    <a:pt x="5272" y="118520"/>
                  </a:lnTo>
                  <a:cubicBezTo>
                    <a:pt x="5455" y="118337"/>
                    <a:pt x="5562" y="118094"/>
                    <a:pt x="5562" y="117835"/>
                  </a:cubicBezTo>
                  <a:cubicBezTo>
                    <a:pt x="5562" y="117576"/>
                    <a:pt x="5455" y="117332"/>
                    <a:pt x="5272" y="117149"/>
                  </a:cubicBezTo>
                  <a:lnTo>
                    <a:pt x="579" y="112456"/>
                  </a:lnTo>
                  <a:cubicBezTo>
                    <a:pt x="320" y="112213"/>
                    <a:pt x="320" y="111801"/>
                    <a:pt x="579" y="111527"/>
                  </a:cubicBezTo>
                  <a:lnTo>
                    <a:pt x="6445" y="105661"/>
                  </a:lnTo>
                  <a:cubicBezTo>
                    <a:pt x="6575" y="105532"/>
                    <a:pt x="6742" y="105467"/>
                    <a:pt x="6912" y="105467"/>
                  </a:cubicBezTo>
                  <a:cubicBezTo>
                    <a:pt x="7081" y="105467"/>
                    <a:pt x="7253" y="105532"/>
                    <a:pt x="7390" y="105661"/>
                  </a:cubicBezTo>
                  <a:lnTo>
                    <a:pt x="12067" y="110354"/>
                  </a:lnTo>
                  <a:cubicBezTo>
                    <a:pt x="12265" y="110537"/>
                    <a:pt x="12494" y="110643"/>
                    <a:pt x="12753" y="110643"/>
                  </a:cubicBezTo>
                  <a:cubicBezTo>
                    <a:pt x="13027" y="110643"/>
                    <a:pt x="13256" y="110537"/>
                    <a:pt x="13439" y="110354"/>
                  </a:cubicBezTo>
                  <a:lnTo>
                    <a:pt x="26831" y="96961"/>
                  </a:lnTo>
                  <a:cubicBezTo>
                    <a:pt x="27014" y="96779"/>
                    <a:pt x="27120" y="96550"/>
                    <a:pt x="27120" y="96276"/>
                  </a:cubicBezTo>
                  <a:lnTo>
                    <a:pt x="27120" y="87469"/>
                  </a:lnTo>
                  <a:cubicBezTo>
                    <a:pt x="27120" y="87287"/>
                    <a:pt x="27166" y="87134"/>
                    <a:pt x="27303" y="86997"/>
                  </a:cubicBezTo>
                  <a:lnTo>
                    <a:pt x="41031" y="73270"/>
                  </a:lnTo>
                  <a:cubicBezTo>
                    <a:pt x="41412" y="72889"/>
                    <a:pt x="41412" y="72279"/>
                    <a:pt x="41031" y="71898"/>
                  </a:cubicBezTo>
                  <a:lnTo>
                    <a:pt x="23571" y="54438"/>
                  </a:lnTo>
                  <a:cubicBezTo>
                    <a:pt x="23312" y="54194"/>
                    <a:pt x="23312" y="53768"/>
                    <a:pt x="23571" y="53509"/>
                  </a:cubicBezTo>
                  <a:lnTo>
                    <a:pt x="37862" y="39217"/>
                  </a:lnTo>
                  <a:cubicBezTo>
                    <a:pt x="37984" y="39095"/>
                    <a:pt x="38155" y="39035"/>
                    <a:pt x="38327" y="39035"/>
                  </a:cubicBezTo>
                  <a:cubicBezTo>
                    <a:pt x="38498" y="39035"/>
                    <a:pt x="38669" y="39095"/>
                    <a:pt x="38791" y="39217"/>
                  </a:cubicBezTo>
                  <a:lnTo>
                    <a:pt x="45373" y="45830"/>
                  </a:lnTo>
                  <a:cubicBezTo>
                    <a:pt x="45571" y="46013"/>
                    <a:pt x="45800" y="46119"/>
                    <a:pt x="46059" y="46119"/>
                  </a:cubicBezTo>
                  <a:cubicBezTo>
                    <a:pt x="46333" y="46119"/>
                    <a:pt x="46562" y="46013"/>
                    <a:pt x="46744" y="45830"/>
                  </a:cubicBezTo>
                  <a:lnTo>
                    <a:pt x="70055" y="22519"/>
                  </a:lnTo>
                  <a:cubicBezTo>
                    <a:pt x="70436" y="22138"/>
                    <a:pt x="70436" y="21528"/>
                    <a:pt x="70055" y="21148"/>
                  </a:cubicBezTo>
                  <a:lnTo>
                    <a:pt x="63473" y="14550"/>
                  </a:lnTo>
                  <a:cubicBezTo>
                    <a:pt x="63199" y="14307"/>
                    <a:pt x="63199" y="13895"/>
                    <a:pt x="63473" y="13621"/>
                  </a:cubicBezTo>
                  <a:lnTo>
                    <a:pt x="76881" y="213"/>
                  </a:lnTo>
                  <a:lnTo>
                    <a:pt x="76668" y="0"/>
                  </a:lnTo>
                  <a:close/>
                </a:path>
              </a:pathLst>
            </a:custGeom>
            <a:gradFill>
              <a:gsLst>
                <a:gs pos="0">
                  <a:srgbClr val="9900FF">
                    <a:alpha val="46666"/>
                  </a:srgbClr>
                </a:gs>
                <a:gs pos="100000">
                  <a:srgbClr val="FFFFFF">
                    <a:alpha val="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grpSp>
          <p:nvGrpSpPr>
            <p:cNvPr id="1444" name="Google Shape;1444;p35"/>
            <p:cNvGrpSpPr/>
            <p:nvPr/>
          </p:nvGrpSpPr>
          <p:grpSpPr>
            <a:xfrm>
              <a:off x="7728436" y="3524084"/>
              <a:ext cx="134004" cy="134004"/>
              <a:chOff x="8356813" y="1074288"/>
              <a:chExt cx="351900" cy="351900"/>
            </a:xfrm>
          </p:grpSpPr>
          <p:sp>
            <p:nvSpPr>
              <p:cNvPr id="1445" name="Google Shape;1445;p35"/>
              <p:cNvSpPr/>
              <p:nvPr/>
            </p:nvSpPr>
            <p:spPr>
              <a:xfrm>
                <a:off x="8356813" y="1074288"/>
                <a:ext cx="351900" cy="351900"/>
              </a:xfrm>
              <a:prstGeom prst="ellipse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1446" name="Google Shape;1446;p35"/>
              <p:cNvSpPr/>
              <p:nvPr/>
            </p:nvSpPr>
            <p:spPr>
              <a:xfrm>
                <a:off x="8406497" y="1123972"/>
                <a:ext cx="252600" cy="252600"/>
              </a:xfrm>
              <a:prstGeom prst="ellipse">
                <a:avLst/>
              </a:pr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p:grpSp>
        <p:grpSp>
          <p:nvGrpSpPr>
            <p:cNvPr id="1447" name="Google Shape;1447;p35"/>
            <p:cNvGrpSpPr/>
            <p:nvPr/>
          </p:nvGrpSpPr>
          <p:grpSpPr>
            <a:xfrm>
              <a:off x="7344361" y="3150259"/>
              <a:ext cx="134004" cy="134004"/>
              <a:chOff x="8356813" y="1074288"/>
              <a:chExt cx="351900" cy="351900"/>
            </a:xfrm>
          </p:grpSpPr>
          <p:sp>
            <p:nvSpPr>
              <p:cNvPr id="1448" name="Google Shape;1448;p35"/>
              <p:cNvSpPr/>
              <p:nvPr/>
            </p:nvSpPr>
            <p:spPr>
              <a:xfrm>
                <a:off x="8356813" y="1074288"/>
                <a:ext cx="351900" cy="351900"/>
              </a:xfrm>
              <a:prstGeom prst="ellipse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1449" name="Google Shape;1449;p35"/>
              <p:cNvSpPr/>
              <p:nvPr/>
            </p:nvSpPr>
            <p:spPr>
              <a:xfrm>
                <a:off x="8406497" y="1123972"/>
                <a:ext cx="252600" cy="252600"/>
              </a:xfrm>
              <a:prstGeom prst="ellipse">
                <a:avLst/>
              </a:pr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p:grpSp>
        <p:grpSp>
          <p:nvGrpSpPr>
            <p:cNvPr id="1450" name="Google Shape;1450;p35"/>
            <p:cNvGrpSpPr/>
            <p:nvPr/>
          </p:nvGrpSpPr>
          <p:grpSpPr>
            <a:xfrm>
              <a:off x="8337811" y="2464059"/>
              <a:ext cx="134004" cy="134004"/>
              <a:chOff x="8356813" y="1074288"/>
              <a:chExt cx="351900" cy="351900"/>
            </a:xfrm>
          </p:grpSpPr>
          <p:sp>
            <p:nvSpPr>
              <p:cNvPr id="1451" name="Google Shape;1451;p35"/>
              <p:cNvSpPr/>
              <p:nvPr/>
            </p:nvSpPr>
            <p:spPr>
              <a:xfrm>
                <a:off x="8356813" y="1074288"/>
                <a:ext cx="351900" cy="351900"/>
              </a:xfrm>
              <a:prstGeom prst="ellipse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1452" name="Google Shape;1452;p35"/>
              <p:cNvSpPr/>
              <p:nvPr/>
            </p:nvSpPr>
            <p:spPr>
              <a:xfrm>
                <a:off x="8406497" y="1123972"/>
                <a:ext cx="252600" cy="252600"/>
              </a:xfrm>
              <a:prstGeom prst="ellipse">
                <a:avLst/>
              </a:pr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p:grpSp>
        <p:sp>
          <p:nvSpPr>
            <p:cNvPr id="1453" name="Google Shape;1453;p35"/>
            <p:cNvSpPr/>
            <p:nvPr/>
          </p:nvSpPr>
          <p:spPr>
            <a:xfrm rot="5400000">
              <a:off x="7687039" y="1023058"/>
              <a:ext cx="1421047" cy="2833357"/>
            </a:xfrm>
            <a:custGeom>
              <a:avLst/>
              <a:gdLst/>
              <a:ahLst/>
              <a:cxnLst/>
              <a:rect l="l" t="t" r="r" b="b"/>
              <a:pathLst>
                <a:path w="34647" h="69081" extrusionOk="0">
                  <a:moveTo>
                    <a:pt x="34434" y="1"/>
                  </a:moveTo>
                  <a:lnTo>
                    <a:pt x="25429" y="8990"/>
                  </a:lnTo>
                  <a:lnTo>
                    <a:pt x="25383" y="9051"/>
                  </a:lnTo>
                  <a:lnTo>
                    <a:pt x="25383" y="32651"/>
                  </a:lnTo>
                  <a:lnTo>
                    <a:pt x="15130" y="42920"/>
                  </a:lnTo>
                  <a:lnTo>
                    <a:pt x="15084" y="42951"/>
                  </a:lnTo>
                  <a:lnTo>
                    <a:pt x="15084" y="60472"/>
                  </a:lnTo>
                  <a:lnTo>
                    <a:pt x="9614" y="65957"/>
                  </a:lnTo>
                  <a:lnTo>
                    <a:pt x="0" y="65957"/>
                  </a:lnTo>
                  <a:lnTo>
                    <a:pt x="0" y="69080"/>
                  </a:lnTo>
                  <a:lnTo>
                    <a:pt x="320" y="69080"/>
                  </a:lnTo>
                  <a:lnTo>
                    <a:pt x="320" y="66262"/>
                  </a:lnTo>
                  <a:lnTo>
                    <a:pt x="9751" y="66262"/>
                  </a:lnTo>
                  <a:lnTo>
                    <a:pt x="15389" y="60609"/>
                  </a:lnTo>
                  <a:lnTo>
                    <a:pt x="15389" y="43088"/>
                  </a:lnTo>
                  <a:lnTo>
                    <a:pt x="25658" y="32819"/>
                  </a:lnTo>
                  <a:lnTo>
                    <a:pt x="25688" y="32788"/>
                  </a:lnTo>
                  <a:lnTo>
                    <a:pt x="25688" y="9188"/>
                  </a:lnTo>
                  <a:lnTo>
                    <a:pt x="34647" y="214"/>
                  </a:lnTo>
                  <a:lnTo>
                    <a:pt x="34434" y="1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91A5BC69-8975-8CA4-74E2-32E423CC44AE}"/>
              </a:ext>
            </a:extLst>
          </p:cNvPr>
          <p:cNvSpPr txBox="1"/>
          <p:nvPr/>
        </p:nvSpPr>
        <p:spPr>
          <a:xfrm>
            <a:off x="2984513" y="3039101"/>
            <a:ext cx="21820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1800" dirty="0">
                <a:latin typeface="Segoe UI" panose="020B0502040204020203" pitchFamily="34" charset="0"/>
                <a:cs typeface="Segoe UI" panose="020B0502040204020203" pitchFamily="34" charset="0"/>
              </a:rPr>
              <a:t>Hoàng Ngọc Quân</a:t>
            </a:r>
          </a:p>
          <a:p>
            <a:pPr algn="ctr"/>
            <a:r>
              <a:rPr lang="vi-VN" sz="1800" dirty="0">
                <a:latin typeface="Segoe UI" panose="020B0502040204020203" pitchFamily="34" charset="0"/>
                <a:cs typeface="Segoe UI" panose="020B0502040204020203" pitchFamily="34" charset="0"/>
              </a:rPr>
              <a:t>Trần Thị Cẩm Giang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1" grpId="0" build="p"/>
      <p:bldP spid="1432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7" name="Google Shape;1467;p37"/>
          <p:cNvSpPr txBox="1">
            <a:spLocks noGrp="1"/>
          </p:cNvSpPr>
          <p:nvPr>
            <p:ph type="title"/>
          </p:nvPr>
        </p:nvSpPr>
        <p:spPr>
          <a:xfrm>
            <a:off x="881631" y="292507"/>
            <a:ext cx="4640234" cy="72013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 dirty="0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  <a:sym typeface="IBM Plex Mono"/>
              </a:rPr>
              <a:t>Table of contents</a:t>
            </a:r>
            <a:endParaRPr sz="4000" dirty="0">
              <a:solidFill>
                <a:schemeClr val="accent2">
                  <a:lumMod val="25000"/>
                </a:schemeClr>
              </a:solidFill>
              <a:latin typeface="Segoe UI" panose="020B0502040204020203" pitchFamily="34" charset="0"/>
              <a:cs typeface="Segoe UI" panose="020B0502040204020203" pitchFamily="34" charset="0"/>
              <a:sym typeface="IBM Plex Mono"/>
            </a:endParaRPr>
          </a:p>
        </p:txBody>
      </p:sp>
      <p:sp>
        <p:nvSpPr>
          <p:cNvPr id="1468" name="Google Shape;1468;p37"/>
          <p:cNvSpPr txBox="1">
            <a:spLocks noGrp="1"/>
          </p:cNvSpPr>
          <p:nvPr>
            <p:ph type="subTitle" idx="9"/>
          </p:nvPr>
        </p:nvSpPr>
        <p:spPr>
          <a:xfrm>
            <a:off x="2249834" y="1239796"/>
            <a:ext cx="3233700" cy="40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2800" dirty="0" err="1">
                <a:latin typeface="Segoe UI" panose="020B0502040204020203" pitchFamily="34" charset="0"/>
                <a:cs typeface="Segoe UI" panose="020B0502040204020203" pitchFamily="34" charset="0"/>
              </a:rPr>
              <a:t>Overview</a:t>
            </a:r>
            <a:endParaRPr sz="28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469" name="Google Shape;1469;p37"/>
          <p:cNvSpPr txBox="1">
            <a:spLocks noGrp="1"/>
          </p:cNvSpPr>
          <p:nvPr>
            <p:ph type="subTitle" idx="1"/>
          </p:nvPr>
        </p:nvSpPr>
        <p:spPr>
          <a:xfrm>
            <a:off x="2020884" y="1467952"/>
            <a:ext cx="2455000" cy="164512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rtl="0" fontAlgn="base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0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C</a:t>
            </a:r>
            <a:r>
              <a:rPr lang="vi-VN" sz="20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oncept</a:t>
            </a:r>
          </a:p>
          <a:p>
            <a:pPr rtl="0" fontAlgn="base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P</a:t>
            </a:r>
            <a:r>
              <a:rPr lang="vi-VN" sz="20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roperties</a:t>
            </a:r>
          </a:p>
          <a:p>
            <a:pPr rtl="0" fontAlgn="base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vi-VN" sz="2000" b="0" i="0" u="none" strike="noStrike" dirty="0" err="1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Principle</a:t>
            </a:r>
            <a:endParaRPr lang="vi-VN" sz="2000" b="0" i="0" u="none" strike="noStrike" dirty="0">
              <a:solidFill>
                <a:srgbClr val="000000"/>
              </a:solidFill>
              <a:effectLst/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rtl="0" fontAlgn="base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vi-VN" sz="2000" b="0" i="0" u="none" strike="noStrike" dirty="0" err="1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Model</a:t>
            </a:r>
            <a:r>
              <a:rPr lang="vi-VN" sz="20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 </a:t>
            </a:r>
          </a:p>
          <a:p>
            <a:pPr rtl="0" fontAlgn="base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vi-VN" sz="2000" b="0" i="0" u="none" strike="noStrike" dirty="0" err="1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Tools</a:t>
            </a:r>
            <a:r>
              <a:rPr lang="vi-VN" sz="20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473" name="Google Shape;1473;p37"/>
          <p:cNvSpPr txBox="1">
            <a:spLocks noGrp="1"/>
          </p:cNvSpPr>
          <p:nvPr>
            <p:ph type="title" idx="5"/>
          </p:nvPr>
        </p:nvSpPr>
        <p:spPr>
          <a:xfrm>
            <a:off x="1631534" y="1060720"/>
            <a:ext cx="1057500" cy="640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dirty="0">
                <a:latin typeface="Segoe UI" panose="020B0502040204020203" pitchFamily="34" charset="0"/>
                <a:cs typeface="Segoe UI" panose="020B0502040204020203" pitchFamily="34" charset="0"/>
              </a:rPr>
              <a:t>01</a:t>
            </a:r>
            <a:endParaRPr sz="32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478" name="Google Shape;1478;p37"/>
          <p:cNvSpPr txBox="1">
            <a:spLocks noGrp="1"/>
          </p:cNvSpPr>
          <p:nvPr>
            <p:ph type="subTitle" idx="14"/>
          </p:nvPr>
        </p:nvSpPr>
        <p:spPr>
          <a:xfrm>
            <a:off x="2318567" y="4235553"/>
            <a:ext cx="3233700" cy="40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2800" dirty="0" err="1">
                <a:latin typeface="Segoe UI" panose="020B0502040204020203" pitchFamily="34" charset="0"/>
                <a:cs typeface="Segoe UI" panose="020B0502040204020203" pitchFamily="34" charset="0"/>
              </a:rPr>
              <a:t>Application</a:t>
            </a:r>
            <a:endParaRPr sz="28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474" name="Google Shape;1474;p37"/>
          <p:cNvSpPr txBox="1">
            <a:spLocks noGrp="1"/>
          </p:cNvSpPr>
          <p:nvPr>
            <p:ph type="title" idx="6"/>
          </p:nvPr>
        </p:nvSpPr>
        <p:spPr>
          <a:xfrm>
            <a:off x="1631534" y="4060363"/>
            <a:ext cx="1057500" cy="640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dirty="0">
                <a:latin typeface="Segoe UI" panose="020B0502040204020203" pitchFamily="34" charset="0"/>
                <a:cs typeface="Segoe UI" panose="020B0502040204020203" pitchFamily="34" charset="0"/>
              </a:rPr>
              <a:t>03</a:t>
            </a:r>
            <a:endParaRPr sz="32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475" name="Google Shape;1475;p37"/>
          <p:cNvSpPr txBox="1">
            <a:spLocks noGrp="1"/>
          </p:cNvSpPr>
          <p:nvPr>
            <p:ph type="title" idx="7"/>
          </p:nvPr>
        </p:nvSpPr>
        <p:spPr>
          <a:xfrm>
            <a:off x="1631534" y="3340981"/>
            <a:ext cx="1057500" cy="640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dirty="0">
                <a:latin typeface="Segoe UI" panose="020B0502040204020203" pitchFamily="34" charset="0"/>
                <a:cs typeface="Segoe UI" panose="020B0502040204020203" pitchFamily="34" charset="0"/>
              </a:rPr>
              <a:t>02</a:t>
            </a:r>
            <a:endParaRPr sz="32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477" name="Google Shape;1477;p37"/>
          <p:cNvSpPr txBox="1">
            <a:spLocks noGrp="1"/>
          </p:cNvSpPr>
          <p:nvPr>
            <p:ph type="subTitle" idx="13"/>
          </p:nvPr>
        </p:nvSpPr>
        <p:spPr>
          <a:xfrm>
            <a:off x="2318567" y="3499522"/>
            <a:ext cx="3233700" cy="40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2800" dirty="0" err="1">
                <a:latin typeface="Segoe UI" panose="020B0502040204020203" pitchFamily="34" charset="0"/>
                <a:cs typeface="Segoe UI" panose="020B0502040204020203" pitchFamily="34" charset="0"/>
              </a:rPr>
              <a:t>Case-study</a:t>
            </a:r>
            <a:endParaRPr sz="28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2" name="Google Shape;3205;p71">
            <a:extLst>
              <a:ext uri="{FF2B5EF4-FFF2-40B4-BE49-F238E27FC236}">
                <a16:creationId xmlns:a16="http://schemas.microsoft.com/office/drawing/2014/main" id="{1E104E77-4FE7-6C48-7528-61647AB9402E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984434" y="1076877"/>
            <a:ext cx="3308666" cy="366382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6" name="Google Shape;1486;p38"/>
          <p:cNvGrpSpPr/>
          <p:nvPr/>
        </p:nvGrpSpPr>
        <p:grpSpPr>
          <a:xfrm>
            <a:off x="-374387" y="3354325"/>
            <a:ext cx="3922590" cy="2969900"/>
            <a:chOff x="-374387" y="3354325"/>
            <a:chExt cx="3922590" cy="2969900"/>
          </a:xfrm>
        </p:grpSpPr>
        <p:pic>
          <p:nvPicPr>
            <p:cNvPr id="1487" name="Google Shape;1487;p38"/>
            <p:cNvPicPr preferRelativeResize="0"/>
            <p:nvPr/>
          </p:nvPicPr>
          <p:blipFill rotWithShape="1">
            <a:blip r:embed="rId3">
              <a:alphaModFix/>
            </a:blip>
            <a:srcRect l="16960" t="24718" r="7121" b="26177"/>
            <a:stretch/>
          </p:blipFill>
          <p:spPr>
            <a:xfrm>
              <a:off x="-374387" y="3354325"/>
              <a:ext cx="3891276" cy="2969900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1488" name="Google Shape;1488;p38"/>
            <p:cNvGrpSpPr/>
            <p:nvPr/>
          </p:nvGrpSpPr>
          <p:grpSpPr>
            <a:xfrm>
              <a:off x="1853583" y="4445557"/>
              <a:ext cx="1694620" cy="1360169"/>
              <a:chOff x="7945225" y="4302000"/>
              <a:chExt cx="904666" cy="726121"/>
            </a:xfrm>
          </p:grpSpPr>
          <p:sp>
            <p:nvSpPr>
              <p:cNvPr id="1489" name="Google Shape;1489;p38"/>
              <p:cNvSpPr/>
              <p:nvPr/>
            </p:nvSpPr>
            <p:spPr>
              <a:xfrm>
                <a:off x="8176775" y="4445200"/>
                <a:ext cx="673116" cy="582921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1490" name="Google Shape;1490;p38"/>
              <p:cNvSpPr/>
              <p:nvPr/>
            </p:nvSpPr>
            <p:spPr>
              <a:xfrm>
                <a:off x="8164350" y="4302000"/>
                <a:ext cx="480925" cy="416483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1491" name="Google Shape;1491;p38"/>
              <p:cNvSpPr/>
              <p:nvPr/>
            </p:nvSpPr>
            <p:spPr>
              <a:xfrm>
                <a:off x="7945225" y="4445200"/>
                <a:ext cx="480925" cy="416483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p:grpSp>
      </p:grpSp>
      <p:sp>
        <p:nvSpPr>
          <p:cNvPr id="1492" name="Google Shape;1492;p38"/>
          <p:cNvSpPr txBox="1">
            <a:spLocks noGrp="1"/>
          </p:cNvSpPr>
          <p:nvPr>
            <p:ph type="title"/>
          </p:nvPr>
        </p:nvSpPr>
        <p:spPr>
          <a:xfrm>
            <a:off x="1607826" y="1810357"/>
            <a:ext cx="55980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6000" dirty="0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1. </a:t>
            </a:r>
            <a:r>
              <a:rPr lang="vi-VN" sz="6000" dirty="0" err="1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Overview</a:t>
            </a:r>
            <a:endParaRPr sz="6000" dirty="0">
              <a:solidFill>
                <a:schemeClr val="accent2">
                  <a:lumMod val="25000"/>
                </a:schemeClr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grpSp>
        <p:nvGrpSpPr>
          <p:cNvPr id="1493" name="Google Shape;1493;p38"/>
          <p:cNvGrpSpPr/>
          <p:nvPr/>
        </p:nvGrpSpPr>
        <p:grpSpPr>
          <a:xfrm>
            <a:off x="6487513" y="-1301175"/>
            <a:ext cx="4268216" cy="6666030"/>
            <a:chOff x="6128138" y="-1301175"/>
            <a:chExt cx="4268216" cy="6666030"/>
          </a:xfrm>
        </p:grpSpPr>
        <p:sp>
          <p:nvSpPr>
            <p:cNvPr id="1494" name="Google Shape;1494;p38"/>
            <p:cNvSpPr/>
            <p:nvPr/>
          </p:nvSpPr>
          <p:spPr>
            <a:xfrm>
              <a:off x="6368175" y="103161"/>
              <a:ext cx="4006263" cy="4749291"/>
            </a:xfrm>
            <a:custGeom>
              <a:avLst/>
              <a:gdLst/>
              <a:ahLst/>
              <a:cxnLst/>
              <a:rect l="l" t="t" r="r" b="b"/>
              <a:pathLst>
                <a:path w="97678" h="115794" extrusionOk="0">
                  <a:moveTo>
                    <a:pt x="97449" y="0"/>
                  </a:moveTo>
                  <a:lnTo>
                    <a:pt x="76805" y="20645"/>
                  </a:lnTo>
                  <a:lnTo>
                    <a:pt x="76744" y="20691"/>
                  </a:lnTo>
                  <a:lnTo>
                    <a:pt x="76744" y="35927"/>
                  </a:lnTo>
                  <a:lnTo>
                    <a:pt x="63107" y="49563"/>
                  </a:lnTo>
                  <a:lnTo>
                    <a:pt x="63077" y="49608"/>
                  </a:lnTo>
                  <a:lnTo>
                    <a:pt x="63077" y="56571"/>
                  </a:lnTo>
                  <a:lnTo>
                    <a:pt x="61005" y="58659"/>
                  </a:lnTo>
                  <a:lnTo>
                    <a:pt x="61005" y="62407"/>
                  </a:lnTo>
                  <a:lnTo>
                    <a:pt x="52473" y="70939"/>
                  </a:lnTo>
                  <a:lnTo>
                    <a:pt x="52412" y="70969"/>
                  </a:lnTo>
                  <a:lnTo>
                    <a:pt x="52412" y="78541"/>
                  </a:lnTo>
                  <a:lnTo>
                    <a:pt x="46912" y="84057"/>
                  </a:lnTo>
                  <a:lnTo>
                    <a:pt x="46912" y="89633"/>
                  </a:lnTo>
                  <a:lnTo>
                    <a:pt x="33123" y="103406"/>
                  </a:lnTo>
                  <a:lnTo>
                    <a:pt x="12174" y="103406"/>
                  </a:lnTo>
                  <a:lnTo>
                    <a:pt x="0" y="115565"/>
                  </a:lnTo>
                  <a:lnTo>
                    <a:pt x="229" y="115793"/>
                  </a:lnTo>
                  <a:lnTo>
                    <a:pt x="12280" y="103711"/>
                  </a:lnTo>
                  <a:lnTo>
                    <a:pt x="33245" y="103711"/>
                  </a:lnTo>
                  <a:lnTo>
                    <a:pt x="47155" y="89801"/>
                  </a:lnTo>
                  <a:lnTo>
                    <a:pt x="47216" y="89770"/>
                  </a:lnTo>
                  <a:lnTo>
                    <a:pt x="47216" y="84179"/>
                  </a:lnTo>
                  <a:lnTo>
                    <a:pt x="52732" y="78663"/>
                  </a:lnTo>
                  <a:lnTo>
                    <a:pt x="52732" y="71106"/>
                  </a:lnTo>
                  <a:lnTo>
                    <a:pt x="61264" y="62574"/>
                  </a:lnTo>
                  <a:lnTo>
                    <a:pt x="61310" y="62513"/>
                  </a:lnTo>
                  <a:lnTo>
                    <a:pt x="61310" y="58780"/>
                  </a:lnTo>
                  <a:lnTo>
                    <a:pt x="63382" y="56708"/>
                  </a:lnTo>
                  <a:lnTo>
                    <a:pt x="63382" y="49730"/>
                  </a:lnTo>
                  <a:lnTo>
                    <a:pt x="77018" y="36109"/>
                  </a:lnTo>
                  <a:lnTo>
                    <a:pt x="77048" y="36064"/>
                  </a:lnTo>
                  <a:lnTo>
                    <a:pt x="77048" y="20828"/>
                  </a:lnTo>
                  <a:lnTo>
                    <a:pt x="97678" y="198"/>
                  </a:lnTo>
                  <a:lnTo>
                    <a:pt x="97449" y="0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495" name="Google Shape;1495;p38"/>
            <p:cNvSpPr/>
            <p:nvPr/>
          </p:nvSpPr>
          <p:spPr>
            <a:xfrm>
              <a:off x="6711143" y="81300"/>
              <a:ext cx="2925190" cy="3057668"/>
            </a:xfrm>
            <a:custGeom>
              <a:avLst/>
              <a:gdLst/>
              <a:ahLst/>
              <a:cxnLst/>
              <a:rect l="l" t="t" r="r" b="b"/>
              <a:pathLst>
                <a:path w="71320" h="74550" extrusionOk="0">
                  <a:moveTo>
                    <a:pt x="71091" y="0"/>
                  </a:moveTo>
                  <a:lnTo>
                    <a:pt x="59679" y="11397"/>
                  </a:lnTo>
                  <a:lnTo>
                    <a:pt x="54895" y="11397"/>
                  </a:lnTo>
                  <a:lnTo>
                    <a:pt x="41015" y="25307"/>
                  </a:lnTo>
                  <a:lnTo>
                    <a:pt x="40954" y="25337"/>
                  </a:lnTo>
                  <a:lnTo>
                    <a:pt x="40954" y="42325"/>
                  </a:lnTo>
                  <a:lnTo>
                    <a:pt x="31767" y="51528"/>
                  </a:lnTo>
                  <a:lnTo>
                    <a:pt x="31721" y="51574"/>
                  </a:lnTo>
                  <a:lnTo>
                    <a:pt x="31721" y="59237"/>
                  </a:lnTo>
                  <a:lnTo>
                    <a:pt x="22824" y="68135"/>
                  </a:lnTo>
                  <a:lnTo>
                    <a:pt x="6186" y="68135"/>
                  </a:lnTo>
                  <a:lnTo>
                    <a:pt x="0" y="74321"/>
                  </a:lnTo>
                  <a:lnTo>
                    <a:pt x="229" y="74549"/>
                  </a:lnTo>
                  <a:lnTo>
                    <a:pt x="6323" y="68455"/>
                  </a:lnTo>
                  <a:lnTo>
                    <a:pt x="22945" y="68455"/>
                  </a:lnTo>
                  <a:lnTo>
                    <a:pt x="31980" y="59420"/>
                  </a:lnTo>
                  <a:lnTo>
                    <a:pt x="32026" y="59374"/>
                  </a:lnTo>
                  <a:lnTo>
                    <a:pt x="32026" y="51695"/>
                  </a:lnTo>
                  <a:lnTo>
                    <a:pt x="41229" y="42508"/>
                  </a:lnTo>
                  <a:lnTo>
                    <a:pt x="41259" y="42463"/>
                  </a:lnTo>
                  <a:lnTo>
                    <a:pt x="41259" y="25475"/>
                  </a:lnTo>
                  <a:lnTo>
                    <a:pt x="55032" y="11732"/>
                  </a:lnTo>
                  <a:lnTo>
                    <a:pt x="59786" y="11732"/>
                  </a:lnTo>
                  <a:lnTo>
                    <a:pt x="71320" y="213"/>
                  </a:lnTo>
                  <a:lnTo>
                    <a:pt x="71091" y="0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496" name="Google Shape;1496;p38"/>
            <p:cNvSpPr/>
            <p:nvPr/>
          </p:nvSpPr>
          <p:spPr>
            <a:xfrm>
              <a:off x="7243039" y="245650"/>
              <a:ext cx="3153315" cy="5119205"/>
            </a:xfrm>
            <a:custGeom>
              <a:avLst/>
              <a:gdLst/>
              <a:ahLst/>
              <a:cxnLst/>
              <a:rect l="l" t="t" r="r" b="b"/>
              <a:pathLst>
                <a:path w="76882" h="124813" extrusionOk="0">
                  <a:moveTo>
                    <a:pt x="76668" y="0"/>
                  </a:moveTo>
                  <a:lnTo>
                    <a:pt x="63260" y="13408"/>
                  </a:lnTo>
                  <a:cubicBezTo>
                    <a:pt x="62879" y="13789"/>
                    <a:pt x="62879" y="14398"/>
                    <a:pt x="63260" y="14779"/>
                  </a:cubicBezTo>
                  <a:lnTo>
                    <a:pt x="69857" y="21376"/>
                  </a:lnTo>
                  <a:cubicBezTo>
                    <a:pt x="70116" y="21620"/>
                    <a:pt x="70116" y="22046"/>
                    <a:pt x="69857" y="22305"/>
                  </a:cubicBezTo>
                  <a:lnTo>
                    <a:pt x="46546" y="45616"/>
                  </a:lnTo>
                  <a:cubicBezTo>
                    <a:pt x="46417" y="45738"/>
                    <a:pt x="46245" y="45799"/>
                    <a:pt x="46074" y="45799"/>
                  </a:cubicBezTo>
                  <a:cubicBezTo>
                    <a:pt x="45903" y="45799"/>
                    <a:pt x="45731" y="45738"/>
                    <a:pt x="45602" y="45616"/>
                  </a:cubicBezTo>
                  <a:lnTo>
                    <a:pt x="39020" y="39019"/>
                  </a:lnTo>
                  <a:cubicBezTo>
                    <a:pt x="38822" y="38836"/>
                    <a:pt x="38593" y="38745"/>
                    <a:pt x="38334" y="38745"/>
                  </a:cubicBezTo>
                  <a:cubicBezTo>
                    <a:pt x="38060" y="38745"/>
                    <a:pt x="37831" y="38836"/>
                    <a:pt x="37649" y="39019"/>
                  </a:cubicBezTo>
                  <a:lnTo>
                    <a:pt x="23357" y="53311"/>
                  </a:lnTo>
                  <a:cubicBezTo>
                    <a:pt x="22976" y="53691"/>
                    <a:pt x="22976" y="54301"/>
                    <a:pt x="23357" y="54682"/>
                  </a:cubicBezTo>
                  <a:lnTo>
                    <a:pt x="40833" y="72142"/>
                  </a:lnTo>
                  <a:cubicBezTo>
                    <a:pt x="40939" y="72279"/>
                    <a:pt x="41016" y="72432"/>
                    <a:pt x="41016" y="72614"/>
                  </a:cubicBezTo>
                  <a:cubicBezTo>
                    <a:pt x="41016" y="72812"/>
                    <a:pt x="40955" y="72965"/>
                    <a:pt x="40833" y="73102"/>
                  </a:cubicBezTo>
                  <a:lnTo>
                    <a:pt x="27090" y="86830"/>
                  </a:lnTo>
                  <a:cubicBezTo>
                    <a:pt x="26907" y="87028"/>
                    <a:pt x="26816" y="87256"/>
                    <a:pt x="26816" y="87515"/>
                  </a:cubicBezTo>
                  <a:lnTo>
                    <a:pt x="26816" y="96276"/>
                  </a:lnTo>
                  <a:cubicBezTo>
                    <a:pt x="26816" y="96459"/>
                    <a:pt x="26755" y="96611"/>
                    <a:pt x="26618" y="96748"/>
                  </a:cubicBezTo>
                  <a:lnTo>
                    <a:pt x="13225" y="110140"/>
                  </a:lnTo>
                  <a:cubicBezTo>
                    <a:pt x="13103" y="110270"/>
                    <a:pt x="12940" y="110335"/>
                    <a:pt x="12772" y="110335"/>
                  </a:cubicBezTo>
                  <a:cubicBezTo>
                    <a:pt x="12604" y="110335"/>
                    <a:pt x="12433" y="110270"/>
                    <a:pt x="12296" y="110140"/>
                  </a:cubicBezTo>
                  <a:lnTo>
                    <a:pt x="7618" y="105448"/>
                  </a:lnTo>
                  <a:cubicBezTo>
                    <a:pt x="7428" y="105257"/>
                    <a:pt x="7180" y="105162"/>
                    <a:pt x="6933" y="105162"/>
                  </a:cubicBezTo>
                  <a:cubicBezTo>
                    <a:pt x="6685" y="105162"/>
                    <a:pt x="6438" y="105257"/>
                    <a:pt x="6247" y="105448"/>
                  </a:cubicBezTo>
                  <a:lnTo>
                    <a:pt x="381" y="111314"/>
                  </a:lnTo>
                  <a:cubicBezTo>
                    <a:pt x="1" y="111695"/>
                    <a:pt x="1" y="112304"/>
                    <a:pt x="381" y="112685"/>
                  </a:cubicBezTo>
                  <a:lnTo>
                    <a:pt x="5059" y="117378"/>
                  </a:lnTo>
                  <a:cubicBezTo>
                    <a:pt x="5181" y="117515"/>
                    <a:pt x="5257" y="117667"/>
                    <a:pt x="5257" y="117850"/>
                  </a:cubicBezTo>
                  <a:cubicBezTo>
                    <a:pt x="5257" y="118048"/>
                    <a:pt x="5196" y="118200"/>
                    <a:pt x="5059" y="118322"/>
                  </a:cubicBezTo>
                  <a:lnTo>
                    <a:pt x="3231" y="120150"/>
                  </a:lnTo>
                  <a:cubicBezTo>
                    <a:pt x="2850" y="120531"/>
                    <a:pt x="2850" y="121141"/>
                    <a:pt x="3231" y="121522"/>
                  </a:cubicBezTo>
                  <a:lnTo>
                    <a:pt x="5059" y="123365"/>
                  </a:lnTo>
                  <a:cubicBezTo>
                    <a:pt x="5333" y="123609"/>
                    <a:pt x="5333" y="124020"/>
                    <a:pt x="5059" y="124295"/>
                  </a:cubicBezTo>
                  <a:cubicBezTo>
                    <a:pt x="4914" y="124432"/>
                    <a:pt x="4754" y="124489"/>
                    <a:pt x="4602" y="124489"/>
                  </a:cubicBezTo>
                  <a:cubicBezTo>
                    <a:pt x="4449" y="124489"/>
                    <a:pt x="4305" y="124432"/>
                    <a:pt x="4190" y="124340"/>
                  </a:cubicBezTo>
                  <a:cubicBezTo>
                    <a:pt x="3962" y="124173"/>
                    <a:pt x="3825" y="123838"/>
                    <a:pt x="4038" y="123487"/>
                  </a:cubicBezTo>
                  <a:lnTo>
                    <a:pt x="3764" y="123335"/>
                  </a:lnTo>
                  <a:lnTo>
                    <a:pt x="3764" y="123335"/>
                  </a:lnTo>
                  <a:cubicBezTo>
                    <a:pt x="3459" y="123838"/>
                    <a:pt x="3672" y="124356"/>
                    <a:pt x="3992" y="124599"/>
                  </a:cubicBezTo>
                  <a:cubicBezTo>
                    <a:pt x="4175" y="124736"/>
                    <a:pt x="4373" y="124813"/>
                    <a:pt x="4602" y="124813"/>
                  </a:cubicBezTo>
                  <a:cubicBezTo>
                    <a:pt x="4830" y="124813"/>
                    <a:pt x="5059" y="124736"/>
                    <a:pt x="5272" y="124477"/>
                  </a:cubicBezTo>
                  <a:cubicBezTo>
                    <a:pt x="5455" y="124295"/>
                    <a:pt x="5562" y="124066"/>
                    <a:pt x="5562" y="123792"/>
                  </a:cubicBezTo>
                  <a:cubicBezTo>
                    <a:pt x="5562" y="123533"/>
                    <a:pt x="5455" y="123304"/>
                    <a:pt x="5272" y="123106"/>
                  </a:cubicBezTo>
                  <a:lnTo>
                    <a:pt x="3444" y="121278"/>
                  </a:lnTo>
                  <a:cubicBezTo>
                    <a:pt x="3170" y="121034"/>
                    <a:pt x="3170" y="120623"/>
                    <a:pt x="3444" y="120349"/>
                  </a:cubicBezTo>
                  <a:lnTo>
                    <a:pt x="5272" y="118520"/>
                  </a:lnTo>
                  <a:cubicBezTo>
                    <a:pt x="5455" y="118337"/>
                    <a:pt x="5562" y="118094"/>
                    <a:pt x="5562" y="117835"/>
                  </a:cubicBezTo>
                  <a:cubicBezTo>
                    <a:pt x="5562" y="117576"/>
                    <a:pt x="5455" y="117332"/>
                    <a:pt x="5272" y="117149"/>
                  </a:cubicBezTo>
                  <a:lnTo>
                    <a:pt x="579" y="112456"/>
                  </a:lnTo>
                  <a:cubicBezTo>
                    <a:pt x="320" y="112213"/>
                    <a:pt x="320" y="111801"/>
                    <a:pt x="579" y="111527"/>
                  </a:cubicBezTo>
                  <a:lnTo>
                    <a:pt x="6445" y="105661"/>
                  </a:lnTo>
                  <a:cubicBezTo>
                    <a:pt x="6575" y="105532"/>
                    <a:pt x="6742" y="105467"/>
                    <a:pt x="6912" y="105467"/>
                  </a:cubicBezTo>
                  <a:cubicBezTo>
                    <a:pt x="7081" y="105467"/>
                    <a:pt x="7253" y="105532"/>
                    <a:pt x="7390" y="105661"/>
                  </a:cubicBezTo>
                  <a:lnTo>
                    <a:pt x="12067" y="110354"/>
                  </a:lnTo>
                  <a:cubicBezTo>
                    <a:pt x="12265" y="110537"/>
                    <a:pt x="12494" y="110643"/>
                    <a:pt x="12753" y="110643"/>
                  </a:cubicBezTo>
                  <a:cubicBezTo>
                    <a:pt x="13027" y="110643"/>
                    <a:pt x="13256" y="110537"/>
                    <a:pt x="13439" y="110354"/>
                  </a:cubicBezTo>
                  <a:lnTo>
                    <a:pt x="26831" y="96961"/>
                  </a:lnTo>
                  <a:cubicBezTo>
                    <a:pt x="27014" y="96779"/>
                    <a:pt x="27120" y="96550"/>
                    <a:pt x="27120" y="96276"/>
                  </a:cubicBezTo>
                  <a:lnTo>
                    <a:pt x="27120" y="87469"/>
                  </a:lnTo>
                  <a:cubicBezTo>
                    <a:pt x="27120" y="87287"/>
                    <a:pt x="27166" y="87134"/>
                    <a:pt x="27303" y="86997"/>
                  </a:cubicBezTo>
                  <a:lnTo>
                    <a:pt x="41031" y="73270"/>
                  </a:lnTo>
                  <a:cubicBezTo>
                    <a:pt x="41412" y="72889"/>
                    <a:pt x="41412" y="72279"/>
                    <a:pt x="41031" y="71898"/>
                  </a:cubicBezTo>
                  <a:lnTo>
                    <a:pt x="23571" y="54438"/>
                  </a:lnTo>
                  <a:cubicBezTo>
                    <a:pt x="23312" y="54194"/>
                    <a:pt x="23312" y="53768"/>
                    <a:pt x="23571" y="53509"/>
                  </a:cubicBezTo>
                  <a:lnTo>
                    <a:pt x="37862" y="39217"/>
                  </a:lnTo>
                  <a:cubicBezTo>
                    <a:pt x="37984" y="39095"/>
                    <a:pt x="38155" y="39035"/>
                    <a:pt x="38327" y="39035"/>
                  </a:cubicBezTo>
                  <a:cubicBezTo>
                    <a:pt x="38498" y="39035"/>
                    <a:pt x="38669" y="39095"/>
                    <a:pt x="38791" y="39217"/>
                  </a:cubicBezTo>
                  <a:lnTo>
                    <a:pt x="45373" y="45830"/>
                  </a:lnTo>
                  <a:cubicBezTo>
                    <a:pt x="45571" y="46013"/>
                    <a:pt x="45800" y="46119"/>
                    <a:pt x="46059" y="46119"/>
                  </a:cubicBezTo>
                  <a:cubicBezTo>
                    <a:pt x="46333" y="46119"/>
                    <a:pt x="46562" y="46013"/>
                    <a:pt x="46744" y="45830"/>
                  </a:cubicBezTo>
                  <a:lnTo>
                    <a:pt x="70055" y="22519"/>
                  </a:lnTo>
                  <a:cubicBezTo>
                    <a:pt x="70436" y="22138"/>
                    <a:pt x="70436" y="21528"/>
                    <a:pt x="70055" y="21148"/>
                  </a:cubicBezTo>
                  <a:lnTo>
                    <a:pt x="63473" y="14550"/>
                  </a:lnTo>
                  <a:cubicBezTo>
                    <a:pt x="63199" y="14307"/>
                    <a:pt x="63199" y="13895"/>
                    <a:pt x="63473" y="13621"/>
                  </a:cubicBezTo>
                  <a:lnTo>
                    <a:pt x="76881" y="213"/>
                  </a:lnTo>
                  <a:lnTo>
                    <a:pt x="76668" y="0"/>
                  </a:ln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78000">
                  <a:schemeClr val="lt1"/>
                </a:gs>
                <a:gs pos="100000">
                  <a:schemeClr val="lt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497" name="Google Shape;1497;p38"/>
            <p:cNvSpPr/>
            <p:nvPr/>
          </p:nvSpPr>
          <p:spPr>
            <a:xfrm>
              <a:off x="6875804" y="622450"/>
              <a:ext cx="1860443" cy="4595326"/>
            </a:xfrm>
            <a:custGeom>
              <a:avLst/>
              <a:gdLst/>
              <a:ahLst/>
              <a:cxnLst/>
              <a:rect l="l" t="t" r="r" b="b"/>
              <a:pathLst>
                <a:path w="23937" h="56267" extrusionOk="0">
                  <a:moveTo>
                    <a:pt x="12997" y="1"/>
                  </a:moveTo>
                  <a:lnTo>
                    <a:pt x="12784" y="214"/>
                  </a:lnTo>
                  <a:lnTo>
                    <a:pt x="23098" y="10513"/>
                  </a:lnTo>
                  <a:cubicBezTo>
                    <a:pt x="23434" y="10864"/>
                    <a:pt x="23632" y="11321"/>
                    <a:pt x="23632" y="11808"/>
                  </a:cubicBezTo>
                  <a:cubicBezTo>
                    <a:pt x="23632" y="12311"/>
                    <a:pt x="23434" y="12768"/>
                    <a:pt x="23098" y="13104"/>
                  </a:cubicBezTo>
                  <a:lnTo>
                    <a:pt x="21925" y="14261"/>
                  </a:lnTo>
                  <a:cubicBezTo>
                    <a:pt x="21575" y="14627"/>
                    <a:pt x="21110" y="14810"/>
                    <a:pt x="20642" y="14810"/>
                  </a:cubicBezTo>
                  <a:cubicBezTo>
                    <a:pt x="20173" y="14810"/>
                    <a:pt x="19701" y="14627"/>
                    <a:pt x="19335" y="14261"/>
                  </a:cubicBezTo>
                  <a:lnTo>
                    <a:pt x="16958" y="11885"/>
                  </a:lnTo>
                  <a:cubicBezTo>
                    <a:pt x="16547" y="11489"/>
                    <a:pt x="16029" y="11260"/>
                    <a:pt x="15435" y="11260"/>
                  </a:cubicBezTo>
                  <a:cubicBezTo>
                    <a:pt x="14841" y="11260"/>
                    <a:pt x="14307" y="11489"/>
                    <a:pt x="13911" y="11885"/>
                  </a:cubicBezTo>
                  <a:lnTo>
                    <a:pt x="12525" y="13271"/>
                  </a:lnTo>
                  <a:cubicBezTo>
                    <a:pt x="12129" y="13698"/>
                    <a:pt x="11900" y="14231"/>
                    <a:pt x="11900" y="14795"/>
                  </a:cubicBezTo>
                  <a:cubicBezTo>
                    <a:pt x="11900" y="15374"/>
                    <a:pt x="12129" y="15922"/>
                    <a:pt x="12525" y="16318"/>
                  </a:cubicBezTo>
                  <a:cubicBezTo>
                    <a:pt x="12860" y="16669"/>
                    <a:pt x="13058" y="17126"/>
                    <a:pt x="13058" y="17629"/>
                  </a:cubicBezTo>
                  <a:cubicBezTo>
                    <a:pt x="13058" y="18116"/>
                    <a:pt x="12860" y="18573"/>
                    <a:pt x="12525" y="18924"/>
                  </a:cubicBezTo>
                  <a:lnTo>
                    <a:pt x="11489" y="19944"/>
                  </a:lnTo>
                  <a:cubicBezTo>
                    <a:pt x="11154" y="20295"/>
                    <a:pt x="10696" y="20478"/>
                    <a:pt x="10209" y="20478"/>
                  </a:cubicBezTo>
                  <a:lnTo>
                    <a:pt x="9569" y="20478"/>
                  </a:lnTo>
                  <a:cubicBezTo>
                    <a:pt x="8990" y="20478"/>
                    <a:pt x="8457" y="20706"/>
                    <a:pt x="8045" y="21102"/>
                  </a:cubicBezTo>
                  <a:lnTo>
                    <a:pt x="3353" y="25810"/>
                  </a:lnTo>
                  <a:cubicBezTo>
                    <a:pt x="2515" y="26648"/>
                    <a:pt x="2515" y="28004"/>
                    <a:pt x="3353" y="28842"/>
                  </a:cubicBezTo>
                  <a:lnTo>
                    <a:pt x="10529" y="36018"/>
                  </a:lnTo>
                  <a:cubicBezTo>
                    <a:pt x="10864" y="36369"/>
                    <a:pt x="11062" y="36826"/>
                    <a:pt x="11062" y="37313"/>
                  </a:cubicBezTo>
                  <a:cubicBezTo>
                    <a:pt x="11062" y="37801"/>
                    <a:pt x="10864" y="38273"/>
                    <a:pt x="10529" y="38608"/>
                  </a:cubicBezTo>
                  <a:lnTo>
                    <a:pt x="8198" y="40940"/>
                  </a:lnTo>
                  <a:cubicBezTo>
                    <a:pt x="7802" y="41351"/>
                    <a:pt x="7573" y="41884"/>
                    <a:pt x="7573" y="42463"/>
                  </a:cubicBezTo>
                  <a:lnTo>
                    <a:pt x="7573" y="47720"/>
                  </a:lnTo>
                  <a:cubicBezTo>
                    <a:pt x="7573" y="48207"/>
                    <a:pt x="7390" y="48664"/>
                    <a:pt x="7040" y="49015"/>
                  </a:cubicBezTo>
                  <a:lnTo>
                    <a:pt x="1" y="56054"/>
                  </a:lnTo>
                  <a:lnTo>
                    <a:pt x="199" y="56267"/>
                  </a:lnTo>
                  <a:lnTo>
                    <a:pt x="7268" y="49274"/>
                  </a:lnTo>
                  <a:cubicBezTo>
                    <a:pt x="7664" y="48862"/>
                    <a:pt x="7893" y="48329"/>
                    <a:pt x="7893" y="47750"/>
                  </a:cubicBezTo>
                  <a:lnTo>
                    <a:pt x="7893" y="42494"/>
                  </a:lnTo>
                  <a:cubicBezTo>
                    <a:pt x="7893" y="42006"/>
                    <a:pt x="8091" y="41549"/>
                    <a:pt x="8426" y="41199"/>
                  </a:cubicBezTo>
                  <a:lnTo>
                    <a:pt x="10757" y="38883"/>
                  </a:lnTo>
                  <a:cubicBezTo>
                    <a:pt x="11154" y="38456"/>
                    <a:pt x="11382" y="37923"/>
                    <a:pt x="11382" y="37359"/>
                  </a:cubicBezTo>
                  <a:cubicBezTo>
                    <a:pt x="11382" y="36765"/>
                    <a:pt x="11154" y="36232"/>
                    <a:pt x="10757" y="35835"/>
                  </a:cubicBezTo>
                  <a:lnTo>
                    <a:pt x="3581" y="28644"/>
                  </a:lnTo>
                  <a:cubicBezTo>
                    <a:pt x="2850" y="27943"/>
                    <a:pt x="2850" y="26785"/>
                    <a:pt x="3581" y="26054"/>
                  </a:cubicBezTo>
                  <a:lnTo>
                    <a:pt x="8274" y="21346"/>
                  </a:lnTo>
                  <a:cubicBezTo>
                    <a:pt x="8624" y="21011"/>
                    <a:pt x="9081" y="20813"/>
                    <a:pt x="9569" y="20813"/>
                  </a:cubicBezTo>
                  <a:lnTo>
                    <a:pt x="10209" y="20813"/>
                  </a:lnTo>
                  <a:cubicBezTo>
                    <a:pt x="10788" y="20813"/>
                    <a:pt x="11321" y="20584"/>
                    <a:pt x="11732" y="20188"/>
                  </a:cubicBezTo>
                  <a:lnTo>
                    <a:pt x="12753" y="19167"/>
                  </a:lnTo>
                  <a:cubicBezTo>
                    <a:pt x="13149" y="18741"/>
                    <a:pt x="13378" y="18208"/>
                    <a:pt x="13378" y="17644"/>
                  </a:cubicBezTo>
                  <a:cubicBezTo>
                    <a:pt x="13378" y="17050"/>
                    <a:pt x="13149" y="16516"/>
                    <a:pt x="12753" y="16120"/>
                  </a:cubicBezTo>
                  <a:cubicBezTo>
                    <a:pt x="12418" y="15770"/>
                    <a:pt x="12220" y="15313"/>
                    <a:pt x="12220" y="14825"/>
                  </a:cubicBezTo>
                  <a:cubicBezTo>
                    <a:pt x="12220" y="14322"/>
                    <a:pt x="12418" y="13865"/>
                    <a:pt x="12753" y="13530"/>
                  </a:cubicBezTo>
                  <a:lnTo>
                    <a:pt x="14140" y="12128"/>
                  </a:lnTo>
                  <a:cubicBezTo>
                    <a:pt x="14490" y="11793"/>
                    <a:pt x="14947" y="11595"/>
                    <a:pt x="15435" y="11595"/>
                  </a:cubicBezTo>
                  <a:cubicBezTo>
                    <a:pt x="15938" y="11595"/>
                    <a:pt x="16395" y="11793"/>
                    <a:pt x="16730" y="12128"/>
                  </a:cubicBezTo>
                  <a:lnTo>
                    <a:pt x="19107" y="14520"/>
                  </a:lnTo>
                  <a:cubicBezTo>
                    <a:pt x="19526" y="14939"/>
                    <a:pt x="20074" y="15149"/>
                    <a:pt x="20623" y="15149"/>
                  </a:cubicBezTo>
                  <a:cubicBezTo>
                    <a:pt x="21171" y="15149"/>
                    <a:pt x="21720" y="14939"/>
                    <a:pt x="22139" y="14520"/>
                  </a:cubicBezTo>
                  <a:lnTo>
                    <a:pt x="23297" y="13347"/>
                  </a:lnTo>
                  <a:cubicBezTo>
                    <a:pt x="23708" y="12936"/>
                    <a:pt x="23936" y="12403"/>
                    <a:pt x="23936" y="11824"/>
                  </a:cubicBezTo>
                  <a:cubicBezTo>
                    <a:pt x="23936" y="11260"/>
                    <a:pt x="23708" y="10711"/>
                    <a:pt x="23297" y="10300"/>
                  </a:cubicBezTo>
                  <a:lnTo>
                    <a:pt x="12997" y="1"/>
                  </a:lnTo>
                  <a:close/>
                </a:path>
              </a:pathLst>
            </a:custGeom>
            <a:gradFill>
              <a:gsLst>
                <a:gs pos="0">
                  <a:srgbClr val="9900FF">
                    <a:alpha val="46666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108014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498" name="Google Shape;1498;p38"/>
            <p:cNvSpPr/>
            <p:nvPr/>
          </p:nvSpPr>
          <p:spPr>
            <a:xfrm>
              <a:off x="6573850" y="621225"/>
              <a:ext cx="1860443" cy="4595326"/>
            </a:xfrm>
            <a:custGeom>
              <a:avLst/>
              <a:gdLst/>
              <a:ahLst/>
              <a:cxnLst/>
              <a:rect l="l" t="t" r="r" b="b"/>
              <a:pathLst>
                <a:path w="23937" h="56267" extrusionOk="0">
                  <a:moveTo>
                    <a:pt x="12997" y="0"/>
                  </a:moveTo>
                  <a:lnTo>
                    <a:pt x="12784" y="214"/>
                  </a:lnTo>
                  <a:lnTo>
                    <a:pt x="23098" y="10513"/>
                  </a:lnTo>
                  <a:cubicBezTo>
                    <a:pt x="23434" y="10848"/>
                    <a:pt x="23632" y="11305"/>
                    <a:pt x="23632" y="11808"/>
                  </a:cubicBezTo>
                  <a:cubicBezTo>
                    <a:pt x="23632" y="12296"/>
                    <a:pt x="23434" y="12753"/>
                    <a:pt x="23098" y="13103"/>
                  </a:cubicBezTo>
                  <a:lnTo>
                    <a:pt x="21925" y="14261"/>
                  </a:lnTo>
                  <a:cubicBezTo>
                    <a:pt x="21575" y="14627"/>
                    <a:pt x="21110" y="14810"/>
                    <a:pt x="20642" y="14810"/>
                  </a:cubicBezTo>
                  <a:cubicBezTo>
                    <a:pt x="20173" y="14810"/>
                    <a:pt x="19701" y="14627"/>
                    <a:pt x="19335" y="14261"/>
                  </a:cubicBezTo>
                  <a:lnTo>
                    <a:pt x="16958" y="11884"/>
                  </a:lnTo>
                  <a:cubicBezTo>
                    <a:pt x="16547" y="11488"/>
                    <a:pt x="16029" y="11260"/>
                    <a:pt x="15435" y="11260"/>
                  </a:cubicBezTo>
                  <a:cubicBezTo>
                    <a:pt x="14840" y="11260"/>
                    <a:pt x="14307" y="11488"/>
                    <a:pt x="13911" y="11884"/>
                  </a:cubicBezTo>
                  <a:lnTo>
                    <a:pt x="12525" y="13271"/>
                  </a:lnTo>
                  <a:cubicBezTo>
                    <a:pt x="11687" y="14109"/>
                    <a:pt x="11687" y="15465"/>
                    <a:pt x="12525" y="16303"/>
                  </a:cubicBezTo>
                  <a:cubicBezTo>
                    <a:pt x="12860" y="16638"/>
                    <a:pt x="13058" y="17095"/>
                    <a:pt x="13058" y="17598"/>
                  </a:cubicBezTo>
                  <a:cubicBezTo>
                    <a:pt x="13058" y="18085"/>
                    <a:pt x="12860" y="18543"/>
                    <a:pt x="12525" y="18893"/>
                  </a:cubicBezTo>
                  <a:lnTo>
                    <a:pt x="11489" y="19914"/>
                  </a:lnTo>
                  <a:cubicBezTo>
                    <a:pt x="11153" y="20264"/>
                    <a:pt x="10696" y="20447"/>
                    <a:pt x="10193" y="20447"/>
                  </a:cubicBezTo>
                  <a:lnTo>
                    <a:pt x="9569" y="20447"/>
                  </a:lnTo>
                  <a:cubicBezTo>
                    <a:pt x="8975" y="20447"/>
                    <a:pt x="8441" y="20676"/>
                    <a:pt x="8045" y="21087"/>
                  </a:cubicBezTo>
                  <a:lnTo>
                    <a:pt x="3337" y="25780"/>
                  </a:lnTo>
                  <a:cubicBezTo>
                    <a:pt x="2941" y="26206"/>
                    <a:pt x="2713" y="26739"/>
                    <a:pt x="2713" y="27303"/>
                  </a:cubicBezTo>
                  <a:cubicBezTo>
                    <a:pt x="2713" y="27897"/>
                    <a:pt x="2941" y="28431"/>
                    <a:pt x="3337" y="28827"/>
                  </a:cubicBezTo>
                  <a:lnTo>
                    <a:pt x="10529" y="36018"/>
                  </a:lnTo>
                  <a:cubicBezTo>
                    <a:pt x="11245" y="36719"/>
                    <a:pt x="11245" y="37877"/>
                    <a:pt x="10529" y="38608"/>
                  </a:cubicBezTo>
                  <a:lnTo>
                    <a:pt x="8198" y="40924"/>
                  </a:lnTo>
                  <a:cubicBezTo>
                    <a:pt x="7801" y="41351"/>
                    <a:pt x="7573" y="41884"/>
                    <a:pt x="7573" y="42448"/>
                  </a:cubicBezTo>
                  <a:lnTo>
                    <a:pt x="7573" y="47704"/>
                  </a:lnTo>
                  <a:cubicBezTo>
                    <a:pt x="7573" y="48207"/>
                    <a:pt x="7375" y="48664"/>
                    <a:pt x="7040" y="48999"/>
                  </a:cubicBezTo>
                  <a:lnTo>
                    <a:pt x="1" y="56053"/>
                  </a:lnTo>
                  <a:lnTo>
                    <a:pt x="199" y="56267"/>
                  </a:lnTo>
                  <a:lnTo>
                    <a:pt x="7268" y="49212"/>
                  </a:lnTo>
                  <a:cubicBezTo>
                    <a:pt x="7664" y="48801"/>
                    <a:pt x="7893" y="48268"/>
                    <a:pt x="7893" y="47689"/>
                  </a:cubicBezTo>
                  <a:lnTo>
                    <a:pt x="7893" y="42432"/>
                  </a:lnTo>
                  <a:cubicBezTo>
                    <a:pt x="7893" y="41945"/>
                    <a:pt x="8091" y="41473"/>
                    <a:pt x="8426" y="41137"/>
                  </a:cubicBezTo>
                  <a:lnTo>
                    <a:pt x="10757" y="38806"/>
                  </a:lnTo>
                  <a:cubicBezTo>
                    <a:pt x="11595" y="37984"/>
                    <a:pt x="11595" y="36628"/>
                    <a:pt x="10757" y="35790"/>
                  </a:cubicBezTo>
                  <a:lnTo>
                    <a:pt x="3581" y="28598"/>
                  </a:lnTo>
                  <a:cubicBezTo>
                    <a:pt x="3231" y="28263"/>
                    <a:pt x="3048" y="27806"/>
                    <a:pt x="3048" y="27318"/>
                  </a:cubicBezTo>
                  <a:cubicBezTo>
                    <a:pt x="3048" y="26816"/>
                    <a:pt x="3231" y="26359"/>
                    <a:pt x="3581" y="26023"/>
                  </a:cubicBezTo>
                  <a:lnTo>
                    <a:pt x="8274" y="21346"/>
                  </a:lnTo>
                  <a:cubicBezTo>
                    <a:pt x="8624" y="21011"/>
                    <a:pt x="9081" y="20813"/>
                    <a:pt x="9569" y="20813"/>
                  </a:cubicBezTo>
                  <a:lnTo>
                    <a:pt x="10209" y="20813"/>
                  </a:lnTo>
                  <a:cubicBezTo>
                    <a:pt x="10788" y="20813"/>
                    <a:pt x="11321" y="20584"/>
                    <a:pt x="11732" y="20188"/>
                  </a:cubicBezTo>
                  <a:lnTo>
                    <a:pt x="12753" y="19152"/>
                  </a:lnTo>
                  <a:cubicBezTo>
                    <a:pt x="13149" y="18741"/>
                    <a:pt x="13378" y="18207"/>
                    <a:pt x="13378" y="17628"/>
                  </a:cubicBezTo>
                  <a:cubicBezTo>
                    <a:pt x="13378" y="17049"/>
                    <a:pt x="13149" y="16516"/>
                    <a:pt x="12753" y="16105"/>
                  </a:cubicBezTo>
                  <a:cubicBezTo>
                    <a:pt x="12037" y="15404"/>
                    <a:pt x="12037" y="14246"/>
                    <a:pt x="12753" y="13515"/>
                  </a:cubicBezTo>
                  <a:lnTo>
                    <a:pt x="14140" y="12128"/>
                  </a:lnTo>
                  <a:cubicBezTo>
                    <a:pt x="14490" y="11793"/>
                    <a:pt x="14947" y="11595"/>
                    <a:pt x="15435" y="11595"/>
                  </a:cubicBezTo>
                  <a:cubicBezTo>
                    <a:pt x="15937" y="11595"/>
                    <a:pt x="16395" y="11793"/>
                    <a:pt x="16730" y="12128"/>
                  </a:cubicBezTo>
                  <a:lnTo>
                    <a:pt x="19106" y="14505"/>
                  </a:lnTo>
                  <a:cubicBezTo>
                    <a:pt x="19525" y="14924"/>
                    <a:pt x="20074" y="15133"/>
                    <a:pt x="20622" y="15133"/>
                  </a:cubicBezTo>
                  <a:cubicBezTo>
                    <a:pt x="21171" y="15133"/>
                    <a:pt x="21719" y="14924"/>
                    <a:pt x="22138" y="14505"/>
                  </a:cubicBezTo>
                  <a:lnTo>
                    <a:pt x="23296" y="13347"/>
                  </a:lnTo>
                  <a:cubicBezTo>
                    <a:pt x="23708" y="12936"/>
                    <a:pt x="23936" y="12402"/>
                    <a:pt x="23936" y="11823"/>
                  </a:cubicBezTo>
                  <a:cubicBezTo>
                    <a:pt x="23936" y="11229"/>
                    <a:pt x="23708" y="10696"/>
                    <a:pt x="23296" y="10300"/>
                  </a:cubicBezTo>
                  <a:lnTo>
                    <a:pt x="12997" y="0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pic>
          <p:nvPicPr>
            <p:cNvPr id="1499" name="Google Shape;1499;p38"/>
            <p:cNvPicPr preferRelativeResize="0"/>
            <p:nvPr/>
          </p:nvPicPr>
          <p:blipFill rotWithShape="1">
            <a:blip r:embed="rId3">
              <a:alphaModFix/>
            </a:blip>
            <a:srcRect l="16960" t="24718" r="7121" b="26177"/>
            <a:stretch/>
          </p:blipFill>
          <p:spPr>
            <a:xfrm>
              <a:off x="6128138" y="-1301175"/>
              <a:ext cx="4198516" cy="3204401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1500" name="Google Shape;1500;p38"/>
            <p:cNvGrpSpPr/>
            <p:nvPr/>
          </p:nvGrpSpPr>
          <p:grpSpPr>
            <a:xfrm rot="5400000">
              <a:off x="7873341" y="4254316"/>
              <a:ext cx="708100" cy="708500"/>
              <a:chOff x="3678700" y="407275"/>
              <a:chExt cx="708100" cy="708500"/>
            </a:xfrm>
          </p:grpSpPr>
          <p:sp>
            <p:nvSpPr>
              <p:cNvPr id="1501" name="Google Shape;1501;p38"/>
              <p:cNvSpPr/>
              <p:nvPr/>
            </p:nvSpPr>
            <p:spPr>
              <a:xfrm>
                <a:off x="3678700" y="407275"/>
                <a:ext cx="249875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96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96"/>
                    </a:lnTo>
                    <a:lnTo>
                      <a:pt x="9995" y="1403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1502" name="Google Shape;1502;p38"/>
              <p:cNvSpPr/>
              <p:nvPr/>
            </p:nvSpPr>
            <p:spPr>
              <a:xfrm>
                <a:off x="3754875" y="483475"/>
                <a:ext cx="249900" cy="249875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5" extrusionOk="0">
                    <a:moveTo>
                      <a:pt x="8593" y="0"/>
                    </a:moveTo>
                    <a:lnTo>
                      <a:pt x="0" y="8593"/>
                    </a:lnTo>
                    <a:lnTo>
                      <a:pt x="1402" y="9995"/>
                    </a:lnTo>
                    <a:lnTo>
                      <a:pt x="9995" y="1402"/>
                    </a:lnTo>
                    <a:lnTo>
                      <a:pt x="8593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1503" name="Google Shape;1503;p38"/>
              <p:cNvSpPr/>
              <p:nvPr/>
            </p:nvSpPr>
            <p:spPr>
              <a:xfrm>
                <a:off x="3831425" y="560025"/>
                <a:ext cx="249900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6" extrusionOk="0">
                    <a:moveTo>
                      <a:pt x="8594" y="0"/>
                    </a:moveTo>
                    <a:lnTo>
                      <a:pt x="1" y="8594"/>
                    </a:lnTo>
                    <a:lnTo>
                      <a:pt x="1403" y="9995"/>
                    </a:lnTo>
                    <a:lnTo>
                      <a:pt x="9996" y="1402"/>
                    </a:lnTo>
                    <a:lnTo>
                      <a:pt x="8594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1504" name="Google Shape;1504;p38"/>
              <p:cNvSpPr/>
              <p:nvPr/>
            </p:nvSpPr>
            <p:spPr>
              <a:xfrm>
                <a:off x="3907625" y="636575"/>
                <a:ext cx="249875" cy="249525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81" extrusionOk="0">
                    <a:moveTo>
                      <a:pt x="8593" y="1"/>
                    </a:moveTo>
                    <a:lnTo>
                      <a:pt x="0" y="8579"/>
                    </a:lnTo>
                    <a:lnTo>
                      <a:pt x="1402" y="9980"/>
                    </a:lnTo>
                    <a:lnTo>
                      <a:pt x="9995" y="1387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1505" name="Google Shape;1505;p38"/>
              <p:cNvSpPr/>
              <p:nvPr/>
            </p:nvSpPr>
            <p:spPr>
              <a:xfrm>
                <a:off x="3984175" y="713150"/>
                <a:ext cx="249900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6" extrusionOk="0">
                    <a:moveTo>
                      <a:pt x="8593" y="0"/>
                    </a:moveTo>
                    <a:lnTo>
                      <a:pt x="0" y="8593"/>
                    </a:lnTo>
                    <a:lnTo>
                      <a:pt x="1402" y="9995"/>
                    </a:lnTo>
                    <a:lnTo>
                      <a:pt x="9995" y="1402"/>
                    </a:lnTo>
                    <a:lnTo>
                      <a:pt x="8593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1506" name="Google Shape;1506;p38"/>
              <p:cNvSpPr/>
              <p:nvPr/>
            </p:nvSpPr>
            <p:spPr>
              <a:xfrm>
                <a:off x="4061125" y="789700"/>
                <a:ext cx="249500" cy="249525"/>
              </a:xfrm>
              <a:custGeom>
                <a:avLst/>
                <a:gdLst/>
                <a:ahLst/>
                <a:cxnLst/>
                <a:rect l="l" t="t" r="r" b="b"/>
                <a:pathLst>
                  <a:path w="9980" h="9981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80"/>
                    </a:lnTo>
                    <a:lnTo>
                      <a:pt x="9980" y="1402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1507" name="Google Shape;1507;p38"/>
              <p:cNvSpPr/>
              <p:nvPr/>
            </p:nvSpPr>
            <p:spPr>
              <a:xfrm>
                <a:off x="4136925" y="865875"/>
                <a:ext cx="249875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96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96"/>
                    </a:lnTo>
                    <a:lnTo>
                      <a:pt x="9995" y="1403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p:grpSp>
        <p:grpSp>
          <p:nvGrpSpPr>
            <p:cNvPr id="1508" name="Google Shape;1508;p38"/>
            <p:cNvGrpSpPr/>
            <p:nvPr/>
          </p:nvGrpSpPr>
          <p:grpSpPr>
            <a:xfrm rot="5400000">
              <a:off x="8639847" y="3354200"/>
              <a:ext cx="457787" cy="458045"/>
              <a:chOff x="3678700" y="407275"/>
              <a:chExt cx="708100" cy="708500"/>
            </a:xfrm>
          </p:grpSpPr>
          <p:sp>
            <p:nvSpPr>
              <p:cNvPr id="1509" name="Google Shape;1509;p38"/>
              <p:cNvSpPr/>
              <p:nvPr/>
            </p:nvSpPr>
            <p:spPr>
              <a:xfrm>
                <a:off x="3678700" y="407275"/>
                <a:ext cx="249875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96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96"/>
                    </a:lnTo>
                    <a:lnTo>
                      <a:pt x="9995" y="1403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1510" name="Google Shape;1510;p38"/>
              <p:cNvSpPr/>
              <p:nvPr/>
            </p:nvSpPr>
            <p:spPr>
              <a:xfrm>
                <a:off x="3754875" y="483475"/>
                <a:ext cx="249900" cy="249875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5" extrusionOk="0">
                    <a:moveTo>
                      <a:pt x="8593" y="0"/>
                    </a:moveTo>
                    <a:lnTo>
                      <a:pt x="0" y="8593"/>
                    </a:lnTo>
                    <a:lnTo>
                      <a:pt x="1402" y="9995"/>
                    </a:lnTo>
                    <a:lnTo>
                      <a:pt x="9995" y="1402"/>
                    </a:lnTo>
                    <a:lnTo>
                      <a:pt x="8593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1511" name="Google Shape;1511;p38"/>
              <p:cNvSpPr/>
              <p:nvPr/>
            </p:nvSpPr>
            <p:spPr>
              <a:xfrm>
                <a:off x="3831425" y="560025"/>
                <a:ext cx="249900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6" extrusionOk="0">
                    <a:moveTo>
                      <a:pt x="8594" y="0"/>
                    </a:moveTo>
                    <a:lnTo>
                      <a:pt x="1" y="8594"/>
                    </a:lnTo>
                    <a:lnTo>
                      <a:pt x="1403" y="9995"/>
                    </a:lnTo>
                    <a:lnTo>
                      <a:pt x="9996" y="1402"/>
                    </a:lnTo>
                    <a:lnTo>
                      <a:pt x="8594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1512" name="Google Shape;1512;p38"/>
              <p:cNvSpPr/>
              <p:nvPr/>
            </p:nvSpPr>
            <p:spPr>
              <a:xfrm>
                <a:off x="3907625" y="636575"/>
                <a:ext cx="249875" cy="249525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81" extrusionOk="0">
                    <a:moveTo>
                      <a:pt x="8593" y="1"/>
                    </a:moveTo>
                    <a:lnTo>
                      <a:pt x="0" y="8579"/>
                    </a:lnTo>
                    <a:lnTo>
                      <a:pt x="1402" y="9980"/>
                    </a:lnTo>
                    <a:lnTo>
                      <a:pt x="9995" y="1387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1513" name="Google Shape;1513;p38"/>
              <p:cNvSpPr/>
              <p:nvPr/>
            </p:nvSpPr>
            <p:spPr>
              <a:xfrm>
                <a:off x="3984175" y="713150"/>
                <a:ext cx="249900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6" extrusionOk="0">
                    <a:moveTo>
                      <a:pt x="8593" y="0"/>
                    </a:moveTo>
                    <a:lnTo>
                      <a:pt x="0" y="8593"/>
                    </a:lnTo>
                    <a:lnTo>
                      <a:pt x="1402" y="9995"/>
                    </a:lnTo>
                    <a:lnTo>
                      <a:pt x="9995" y="1402"/>
                    </a:lnTo>
                    <a:lnTo>
                      <a:pt x="8593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1514" name="Google Shape;1514;p38"/>
              <p:cNvSpPr/>
              <p:nvPr/>
            </p:nvSpPr>
            <p:spPr>
              <a:xfrm>
                <a:off x="4061125" y="789700"/>
                <a:ext cx="249500" cy="249525"/>
              </a:xfrm>
              <a:custGeom>
                <a:avLst/>
                <a:gdLst/>
                <a:ahLst/>
                <a:cxnLst/>
                <a:rect l="l" t="t" r="r" b="b"/>
                <a:pathLst>
                  <a:path w="9980" h="9981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80"/>
                    </a:lnTo>
                    <a:lnTo>
                      <a:pt x="9980" y="1402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1515" name="Google Shape;1515;p38"/>
              <p:cNvSpPr/>
              <p:nvPr/>
            </p:nvSpPr>
            <p:spPr>
              <a:xfrm>
                <a:off x="4136925" y="865875"/>
                <a:ext cx="249875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96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96"/>
                    </a:lnTo>
                    <a:lnTo>
                      <a:pt x="9995" y="1403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p:grpSp>
        <p:grpSp>
          <p:nvGrpSpPr>
            <p:cNvPr id="1516" name="Google Shape;1516;p38"/>
            <p:cNvGrpSpPr/>
            <p:nvPr/>
          </p:nvGrpSpPr>
          <p:grpSpPr>
            <a:xfrm>
              <a:off x="7787267" y="539497"/>
              <a:ext cx="208184" cy="208184"/>
              <a:chOff x="8356813" y="1074288"/>
              <a:chExt cx="351900" cy="351900"/>
            </a:xfrm>
          </p:grpSpPr>
          <p:sp>
            <p:nvSpPr>
              <p:cNvPr id="1517" name="Google Shape;1517;p38"/>
              <p:cNvSpPr/>
              <p:nvPr/>
            </p:nvSpPr>
            <p:spPr>
              <a:xfrm>
                <a:off x="8356813" y="1074288"/>
                <a:ext cx="351900" cy="351900"/>
              </a:xfrm>
              <a:prstGeom prst="ellipse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1518" name="Google Shape;1518;p38"/>
              <p:cNvSpPr/>
              <p:nvPr/>
            </p:nvSpPr>
            <p:spPr>
              <a:xfrm>
                <a:off x="8406497" y="1123972"/>
                <a:ext cx="252600" cy="252600"/>
              </a:xfrm>
              <a:prstGeom prst="ellipse">
                <a:avLst/>
              </a:pr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p:grpSp>
        <p:grpSp>
          <p:nvGrpSpPr>
            <p:cNvPr id="1519" name="Google Shape;1519;p38"/>
            <p:cNvGrpSpPr/>
            <p:nvPr/>
          </p:nvGrpSpPr>
          <p:grpSpPr>
            <a:xfrm>
              <a:off x="7194842" y="2467660"/>
              <a:ext cx="208184" cy="208184"/>
              <a:chOff x="8356813" y="1074288"/>
              <a:chExt cx="351900" cy="351900"/>
            </a:xfrm>
          </p:grpSpPr>
          <p:sp>
            <p:nvSpPr>
              <p:cNvPr id="1520" name="Google Shape;1520;p38"/>
              <p:cNvSpPr/>
              <p:nvPr/>
            </p:nvSpPr>
            <p:spPr>
              <a:xfrm>
                <a:off x="8356813" y="1074288"/>
                <a:ext cx="351900" cy="351900"/>
              </a:xfrm>
              <a:prstGeom prst="ellipse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1521" name="Google Shape;1521;p38"/>
              <p:cNvSpPr/>
              <p:nvPr/>
            </p:nvSpPr>
            <p:spPr>
              <a:xfrm>
                <a:off x="8406497" y="1123972"/>
                <a:ext cx="252600" cy="252600"/>
              </a:xfrm>
              <a:prstGeom prst="ellipse">
                <a:avLst/>
              </a:pr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p:grpSp>
        <p:sp>
          <p:nvSpPr>
            <p:cNvPr id="1522" name="Google Shape;1522;p38"/>
            <p:cNvSpPr/>
            <p:nvPr/>
          </p:nvSpPr>
          <p:spPr>
            <a:xfrm>
              <a:off x="7095150" y="4164050"/>
              <a:ext cx="147900" cy="147900"/>
            </a:xfrm>
            <a:prstGeom prst="ellipse">
              <a:avLst/>
            </a:pr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1" name="Google Shape;1531;p39"/>
          <p:cNvSpPr txBox="1">
            <a:spLocks noGrp="1"/>
          </p:cNvSpPr>
          <p:nvPr>
            <p:ph type="title"/>
          </p:nvPr>
        </p:nvSpPr>
        <p:spPr>
          <a:xfrm>
            <a:off x="0" y="234788"/>
            <a:ext cx="3355135" cy="57269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rtl="0">
              <a:spcBef>
                <a:spcPts val="0"/>
              </a:spcBef>
              <a:spcAft>
                <a:spcPts val="0"/>
              </a:spcAft>
            </a:pPr>
            <a:r>
              <a:rPr lang="vi-VN" sz="3200" dirty="0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1.1 </a:t>
            </a:r>
            <a:r>
              <a:rPr lang="vi-VN" sz="3200" b="1" i="0" u="none" strike="noStrike" dirty="0" err="1">
                <a:solidFill>
                  <a:schemeClr val="accent2">
                    <a:lumMod val="25000"/>
                  </a:schemeClr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Concept</a:t>
            </a:r>
            <a:r>
              <a:rPr lang="vi-VN" sz="3200" b="1" i="0" u="none" strike="noStrike" dirty="0">
                <a:solidFill>
                  <a:schemeClr val="accent2">
                    <a:lumMod val="25000"/>
                  </a:schemeClr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br>
              <a:rPr lang="vi-VN" sz="3600" b="0" dirty="0">
                <a:solidFill>
                  <a:schemeClr val="accent2">
                    <a:lumMod val="25000"/>
                  </a:schemeClr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</a:br>
            <a:br>
              <a:rPr lang="vi-VN" sz="3600" b="0" dirty="0">
                <a:solidFill>
                  <a:schemeClr val="accent2">
                    <a:lumMod val="25000"/>
                  </a:schemeClr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</a:br>
            <a:endParaRPr sz="3600" dirty="0">
              <a:solidFill>
                <a:schemeClr val="accent2">
                  <a:lumMod val="25000"/>
                </a:schemeClr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grpSp>
        <p:nvGrpSpPr>
          <p:cNvPr id="1534" name="Google Shape;1534;p39"/>
          <p:cNvGrpSpPr/>
          <p:nvPr/>
        </p:nvGrpSpPr>
        <p:grpSpPr>
          <a:xfrm>
            <a:off x="136956" y="4002378"/>
            <a:ext cx="4435044" cy="1141122"/>
            <a:chOff x="-2" y="4132283"/>
            <a:chExt cx="4435044" cy="1141122"/>
          </a:xfrm>
        </p:grpSpPr>
        <p:grpSp>
          <p:nvGrpSpPr>
            <p:cNvPr id="1535" name="Google Shape;1535;p39"/>
            <p:cNvGrpSpPr/>
            <p:nvPr/>
          </p:nvGrpSpPr>
          <p:grpSpPr>
            <a:xfrm>
              <a:off x="-2" y="4132283"/>
              <a:ext cx="2308406" cy="1141122"/>
              <a:chOff x="-2" y="4132283"/>
              <a:chExt cx="2308406" cy="1141122"/>
            </a:xfrm>
          </p:grpSpPr>
          <p:sp>
            <p:nvSpPr>
              <p:cNvPr id="1536" name="Google Shape;1536;p39"/>
              <p:cNvSpPr/>
              <p:nvPr/>
            </p:nvSpPr>
            <p:spPr>
              <a:xfrm rot="5400000">
                <a:off x="663005" y="3628622"/>
                <a:ext cx="981776" cy="2307791"/>
              </a:xfrm>
              <a:custGeom>
                <a:avLst/>
                <a:gdLst/>
                <a:ahLst/>
                <a:cxnLst/>
                <a:rect l="l" t="t" r="r" b="b"/>
                <a:pathLst>
                  <a:path w="23937" h="56267" extrusionOk="0">
                    <a:moveTo>
                      <a:pt x="12997" y="1"/>
                    </a:moveTo>
                    <a:lnTo>
                      <a:pt x="12784" y="214"/>
                    </a:lnTo>
                    <a:lnTo>
                      <a:pt x="23098" y="10513"/>
                    </a:lnTo>
                    <a:cubicBezTo>
                      <a:pt x="23434" y="10864"/>
                      <a:pt x="23632" y="11321"/>
                      <a:pt x="23632" y="11808"/>
                    </a:cubicBezTo>
                    <a:cubicBezTo>
                      <a:pt x="23632" y="12311"/>
                      <a:pt x="23434" y="12768"/>
                      <a:pt x="23098" y="13104"/>
                    </a:cubicBezTo>
                    <a:lnTo>
                      <a:pt x="21925" y="14261"/>
                    </a:lnTo>
                    <a:cubicBezTo>
                      <a:pt x="21575" y="14627"/>
                      <a:pt x="21110" y="14810"/>
                      <a:pt x="20642" y="14810"/>
                    </a:cubicBezTo>
                    <a:cubicBezTo>
                      <a:pt x="20173" y="14810"/>
                      <a:pt x="19701" y="14627"/>
                      <a:pt x="19335" y="14261"/>
                    </a:cubicBezTo>
                    <a:lnTo>
                      <a:pt x="16958" y="11885"/>
                    </a:lnTo>
                    <a:cubicBezTo>
                      <a:pt x="16547" y="11489"/>
                      <a:pt x="16029" y="11260"/>
                      <a:pt x="15435" y="11260"/>
                    </a:cubicBezTo>
                    <a:cubicBezTo>
                      <a:pt x="14841" y="11260"/>
                      <a:pt x="14307" y="11489"/>
                      <a:pt x="13911" y="11885"/>
                    </a:cubicBezTo>
                    <a:lnTo>
                      <a:pt x="12525" y="13271"/>
                    </a:lnTo>
                    <a:cubicBezTo>
                      <a:pt x="12129" y="13698"/>
                      <a:pt x="11900" y="14231"/>
                      <a:pt x="11900" y="14795"/>
                    </a:cubicBezTo>
                    <a:cubicBezTo>
                      <a:pt x="11900" y="15374"/>
                      <a:pt x="12129" y="15922"/>
                      <a:pt x="12525" y="16318"/>
                    </a:cubicBezTo>
                    <a:cubicBezTo>
                      <a:pt x="12860" y="16669"/>
                      <a:pt x="13058" y="17126"/>
                      <a:pt x="13058" y="17629"/>
                    </a:cubicBezTo>
                    <a:cubicBezTo>
                      <a:pt x="13058" y="18116"/>
                      <a:pt x="12860" y="18573"/>
                      <a:pt x="12525" y="18924"/>
                    </a:cubicBezTo>
                    <a:lnTo>
                      <a:pt x="11489" y="19944"/>
                    </a:lnTo>
                    <a:cubicBezTo>
                      <a:pt x="11154" y="20295"/>
                      <a:pt x="10696" y="20478"/>
                      <a:pt x="10209" y="20478"/>
                    </a:cubicBezTo>
                    <a:lnTo>
                      <a:pt x="9569" y="20478"/>
                    </a:lnTo>
                    <a:cubicBezTo>
                      <a:pt x="8990" y="20478"/>
                      <a:pt x="8457" y="20706"/>
                      <a:pt x="8045" y="21102"/>
                    </a:cubicBezTo>
                    <a:lnTo>
                      <a:pt x="3353" y="25810"/>
                    </a:lnTo>
                    <a:cubicBezTo>
                      <a:pt x="2515" y="26648"/>
                      <a:pt x="2515" y="28004"/>
                      <a:pt x="3353" y="28842"/>
                    </a:cubicBezTo>
                    <a:lnTo>
                      <a:pt x="10529" y="36018"/>
                    </a:lnTo>
                    <a:cubicBezTo>
                      <a:pt x="10864" y="36369"/>
                      <a:pt x="11062" y="36826"/>
                      <a:pt x="11062" y="37313"/>
                    </a:cubicBezTo>
                    <a:cubicBezTo>
                      <a:pt x="11062" y="37801"/>
                      <a:pt x="10864" y="38273"/>
                      <a:pt x="10529" y="38608"/>
                    </a:cubicBezTo>
                    <a:lnTo>
                      <a:pt x="8198" y="40940"/>
                    </a:lnTo>
                    <a:cubicBezTo>
                      <a:pt x="7802" y="41351"/>
                      <a:pt x="7573" y="41884"/>
                      <a:pt x="7573" y="42463"/>
                    </a:cubicBezTo>
                    <a:lnTo>
                      <a:pt x="7573" y="47720"/>
                    </a:lnTo>
                    <a:cubicBezTo>
                      <a:pt x="7573" y="48207"/>
                      <a:pt x="7390" y="48664"/>
                      <a:pt x="7040" y="49015"/>
                    </a:cubicBezTo>
                    <a:lnTo>
                      <a:pt x="1" y="56054"/>
                    </a:lnTo>
                    <a:lnTo>
                      <a:pt x="199" y="56267"/>
                    </a:lnTo>
                    <a:lnTo>
                      <a:pt x="7268" y="49274"/>
                    </a:lnTo>
                    <a:cubicBezTo>
                      <a:pt x="7664" y="48862"/>
                      <a:pt x="7893" y="48329"/>
                      <a:pt x="7893" y="47750"/>
                    </a:cubicBezTo>
                    <a:lnTo>
                      <a:pt x="7893" y="42494"/>
                    </a:lnTo>
                    <a:cubicBezTo>
                      <a:pt x="7893" y="42006"/>
                      <a:pt x="8091" y="41549"/>
                      <a:pt x="8426" y="41199"/>
                    </a:cubicBezTo>
                    <a:lnTo>
                      <a:pt x="10757" y="38883"/>
                    </a:lnTo>
                    <a:cubicBezTo>
                      <a:pt x="11154" y="38456"/>
                      <a:pt x="11382" y="37923"/>
                      <a:pt x="11382" y="37359"/>
                    </a:cubicBezTo>
                    <a:cubicBezTo>
                      <a:pt x="11382" y="36765"/>
                      <a:pt x="11154" y="36232"/>
                      <a:pt x="10757" y="35835"/>
                    </a:cubicBezTo>
                    <a:lnTo>
                      <a:pt x="3581" y="28644"/>
                    </a:lnTo>
                    <a:cubicBezTo>
                      <a:pt x="2850" y="27943"/>
                      <a:pt x="2850" y="26785"/>
                      <a:pt x="3581" y="26054"/>
                    </a:cubicBezTo>
                    <a:lnTo>
                      <a:pt x="8274" y="21346"/>
                    </a:lnTo>
                    <a:cubicBezTo>
                      <a:pt x="8624" y="21011"/>
                      <a:pt x="9081" y="20813"/>
                      <a:pt x="9569" y="20813"/>
                    </a:cubicBezTo>
                    <a:lnTo>
                      <a:pt x="10209" y="20813"/>
                    </a:lnTo>
                    <a:cubicBezTo>
                      <a:pt x="10788" y="20813"/>
                      <a:pt x="11321" y="20584"/>
                      <a:pt x="11732" y="20188"/>
                    </a:cubicBezTo>
                    <a:lnTo>
                      <a:pt x="12753" y="19167"/>
                    </a:lnTo>
                    <a:cubicBezTo>
                      <a:pt x="13149" y="18741"/>
                      <a:pt x="13378" y="18208"/>
                      <a:pt x="13378" y="17644"/>
                    </a:cubicBezTo>
                    <a:cubicBezTo>
                      <a:pt x="13378" y="17050"/>
                      <a:pt x="13149" y="16516"/>
                      <a:pt x="12753" y="16120"/>
                    </a:cubicBezTo>
                    <a:cubicBezTo>
                      <a:pt x="12418" y="15770"/>
                      <a:pt x="12220" y="15313"/>
                      <a:pt x="12220" y="14825"/>
                    </a:cubicBezTo>
                    <a:cubicBezTo>
                      <a:pt x="12220" y="14322"/>
                      <a:pt x="12418" y="13865"/>
                      <a:pt x="12753" y="13530"/>
                    </a:cubicBezTo>
                    <a:lnTo>
                      <a:pt x="14140" y="12128"/>
                    </a:lnTo>
                    <a:cubicBezTo>
                      <a:pt x="14490" y="11793"/>
                      <a:pt x="14947" y="11595"/>
                      <a:pt x="15435" y="11595"/>
                    </a:cubicBezTo>
                    <a:cubicBezTo>
                      <a:pt x="15938" y="11595"/>
                      <a:pt x="16395" y="11793"/>
                      <a:pt x="16730" y="12128"/>
                    </a:cubicBezTo>
                    <a:lnTo>
                      <a:pt x="19107" y="14520"/>
                    </a:lnTo>
                    <a:cubicBezTo>
                      <a:pt x="19526" y="14939"/>
                      <a:pt x="20074" y="15149"/>
                      <a:pt x="20623" y="15149"/>
                    </a:cubicBezTo>
                    <a:cubicBezTo>
                      <a:pt x="21171" y="15149"/>
                      <a:pt x="21720" y="14939"/>
                      <a:pt x="22139" y="14520"/>
                    </a:cubicBezTo>
                    <a:lnTo>
                      <a:pt x="23297" y="13347"/>
                    </a:lnTo>
                    <a:cubicBezTo>
                      <a:pt x="23708" y="12936"/>
                      <a:pt x="23936" y="12403"/>
                      <a:pt x="23936" y="11824"/>
                    </a:cubicBezTo>
                    <a:cubicBezTo>
                      <a:pt x="23936" y="11260"/>
                      <a:pt x="23708" y="10711"/>
                      <a:pt x="23297" y="10300"/>
                    </a:cubicBezTo>
                    <a:lnTo>
                      <a:pt x="12997" y="1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108014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1537" name="Google Shape;1537;p39"/>
              <p:cNvSpPr/>
              <p:nvPr/>
            </p:nvSpPr>
            <p:spPr>
              <a:xfrm rot="5400000">
                <a:off x="663620" y="3469276"/>
                <a:ext cx="981776" cy="2307791"/>
              </a:xfrm>
              <a:custGeom>
                <a:avLst/>
                <a:gdLst/>
                <a:ahLst/>
                <a:cxnLst/>
                <a:rect l="l" t="t" r="r" b="b"/>
                <a:pathLst>
                  <a:path w="23937" h="56267" extrusionOk="0">
                    <a:moveTo>
                      <a:pt x="12997" y="0"/>
                    </a:moveTo>
                    <a:lnTo>
                      <a:pt x="12784" y="214"/>
                    </a:lnTo>
                    <a:lnTo>
                      <a:pt x="23098" y="10513"/>
                    </a:lnTo>
                    <a:cubicBezTo>
                      <a:pt x="23434" y="10848"/>
                      <a:pt x="23632" y="11305"/>
                      <a:pt x="23632" y="11808"/>
                    </a:cubicBezTo>
                    <a:cubicBezTo>
                      <a:pt x="23632" y="12296"/>
                      <a:pt x="23434" y="12753"/>
                      <a:pt x="23098" y="13103"/>
                    </a:cubicBezTo>
                    <a:lnTo>
                      <a:pt x="21925" y="14261"/>
                    </a:lnTo>
                    <a:cubicBezTo>
                      <a:pt x="21575" y="14627"/>
                      <a:pt x="21110" y="14810"/>
                      <a:pt x="20642" y="14810"/>
                    </a:cubicBezTo>
                    <a:cubicBezTo>
                      <a:pt x="20173" y="14810"/>
                      <a:pt x="19701" y="14627"/>
                      <a:pt x="19335" y="14261"/>
                    </a:cubicBezTo>
                    <a:lnTo>
                      <a:pt x="16958" y="11884"/>
                    </a:lnTo>
                    <a:cubicBezTo>
                      <a:pt x="16547" y="11488"/>
                      <a:pt x="16029" y="11260"/>
                      <a:pt x="15435" y="11260"/>
                    </a:cubicBezTo>
                    <a:cubicBezTo>
                      <a:pt x="14840" y="11260"/>
                      <a:pt x="14307" y="11488"/>
                      <a:pt x="13911" y="11884"/>
                    </a:cubicBezTo>
                    <a:lnTo>
                      <a:pt x="12525" y="13271"/>
                    </a:lnTo>
                    <a:cubicBezTo>
                      <a:pt x="11687" y="14109"/>
                      <a:pt x="11687" y="15465"/>
                      <a:pt x="12525" y="16303"/>
                    </a:cubicBezTo>
                    <a:cubicBezTo>
                      <a:pt x="12860" y="16638"/>
                      <a:pt x="13058" y="17095"/>
                      <a:pt x="13058" y="17598"/>
                    </a:cubicBezTo>
                    <a:cubicBezTo>
                      <a:pt x="13058" y="18085"/>
                      <a:pt x="12860" y="18543"/>
                      <a:pt x="12525" y="18893"/>
                    </a:cubicBezTo>
                    <a:lnTo>
                      <a:pt x="11489" y="19914"/>
                    </a:lnTo>
                    <a:cubicBezTo>
                      <a:pt x="11153" y="20264"/>
                      <a:pt x="10696" y="20447"/>
                      <a:pt x="10193" y="20447"/>
                    </a:cubicBezTo>
                    <a:lnTo>
                      <a:pt x="9569" y="20447"/>
                    </a:lnTo>
                    <a:cubicBezTo>
                      <a:pt x="8975" y="20447"/>
                      <a:pt x="8441" y="20676"/>
                      <a:pt x="8045" y="21087"/>
                    </a:cubicBezTo>
                    <a:lnTo>
                      <a:pt x="3337" y="25780"/>
                    </a:lnTo>
                    <a:cubicBezTo>
                      <a:pt x="2941" y="26206"/>
                      <a:pt x="2713" y="26739"/>
                      <a:pt x="2713" y="27303"/>
                    </a:cubicBezTo>
                    <a:cubicBezTo>
                      <a:pt x="2713" y="27897"/>
                      <a:pt x="2941" y="28431"/>
                      <a:pt x="3337" y="28827"/>
                    </a:cubicBezTo>
                    <a:lnTo>
                      <a:pt x="10529" y="36018"/>
                    </a:lnTo>
                    <a:cubicBezTo>
                      <a:pt x="11245" y="36719"/>
                      <a:pt x="11245" y="37877"/>
                      <a:pt x="10529" y="38608"/>
                    </a:cubicBezTo>
                    <a:lnTo>
                      <a:pt x="8198" y="40924"/>
                    </a:lnTo>
                    <a:cubicBezTo>
                      <a:pt x="7801" y="41351"/>
                      <a:pt x="7573" y="41884"/>
                      <a:pt x="7573" y="42448"/>
                    </a:cubicBezTo>
                    <a:lnTo>
                      <a:pt x="7573" y="47704"/>
                    </a:lnTo>
                    <a:cubicBezTo>
                      <a:pt x="7573" y="48207"/>
                      <a:pt x="7375" y="48664"/>
                      <a:pt x="7040" y="48999"/>
                    </a:cubicBezTo>
                    <a:lnTo>
                      <a:pt x="1" y="56053"/>
                    </a:lnTo>
                    <a:lnTo>
                      <a:pt x="199" y="56267"/>
                    </a:lnTo>
                    <a:lnTo>
                      <a:pt x="7268" y="49212"/>
                    </a:lnTo>
                    <a:cubicBezTo>
                      <a:pt x="7664" y="48801"/>
                      <a:pt x="7893" y="48268"/>
                      <a:pt x="7893" y="47689"/>
                    </a:cubicBezTo>
                    <a:lnTo>
                      <a:pt x="7893" y="42432"/>
                    </a:lnTo>
                    <a:cubicBezTo>
                      <a:pt x="7893" y="41945"/>
                      <a:pt x="8091" y="41473"/>
                      <a:pt x="8426" y="41137"/>
                    </a:cubicBezTo>
                    <a:lnTo>
                      <a:pt x="10757" y="38806"/>
                    </a:lnTo>
                    <a:cubicBezTo>
                      <a:pt x="11595" y="37984"/>
                      <a:pt x="11595" y="36628"/>
                      <a:pt x="10757" y="35790"/>
                    </a:cubicBezTo>
                    <a:lnTo>
                      <a:pt x="3581" y="28598"/>
                    </a:lnTo>
                    <a:cubicBezTo>
                      <a:pt x="3231" y="28263"/>
                      <a:pt x="3048" y="27806"/>
                      <a:pt x="3048" y="27318"/>
                    </a:cubicBezTo>
                    <a:cubicBezTo>
                      <a:pt x="3048" y="26816"/>
                      <a:pt x="3231" y="26359"/>
                      <a:pt x="3581" y="26023"/>
                    </a:cubicBezTo>
                    <a:lnTo>
                      <a:pt x="8274" y="21346"/>
                    </a:lnTo>
                    <a:cubicBezTo>
                      <a:pt x="8624" y="21011"/>
                      <a:pt x="9081" y="20813"/>
                      <a:pt x="9569" y="20813"/>
                    </a:cubicBezTo>
                    <a:lnTo>
                      <a:pt x="10209" y="20813"/>
                    </a:lnTo>
                    <a:cubicBezTo>
                      <a:pt x="10788" y="20813"/>
                      <a:pt x="11321" y="20584"/>
                      <a:pt x="11732" y="20188"/>
                    </a:cubicBezTo>
                    <a:lnTo>
                      <a:pt x="12753" y="19152"/>
                    </a:lnTo>
                    <a:cubicBezTo>
                      <a:pt x="13149" y="18741"/>
                      <a:pt x="13378" y="18207"/>
                      <a:pt x="13378" y="17628"/>
                    </a:cubicBezTo>
                    <a:cubicBezTo>
                      <a:pt x="13378" y="17049"/>
                      <a:pt x="13149" y="16516"/>
                      <a:pt x="12753" y="16105"/>
                    </a:cubicBezTo>
                    <a:cubicBezTo>
                      <a:pt x="12037" y="15404"/>
                      <a:pt x="12037" y="14246"/>
                      <a:pt x="12753" y="13515"/>
                    </a:cubicBezTo>
                    <a:lnTo>
                      <a:pt x="14140" y="12128"/>
                    </a:lnTo>
                    <a:cubicBezTo>
                      <a:pt x="14490" y="11793"/>
                      <a:pt x="14947" y="11595"/>
                      <a:pt x="15435" y="11595"/>
                    </a:cubicBezTo>
                    <a:cubicBezTo>
                      <a:pt x="15937" y="11595"/>
                      <a:pt x="16395" y="11793"/>
                      <a:pt x="16730" y="12128"/>
                    </a:cubicBezTo>
                    <a:lnTo>
                      <a:pt x="19106" y="14505"/>
                    </a:lnTo>
                    <a:cubicBezTo>
                      <a:pt x="19525" y="14924"/>
                      <a:pt x="20074" y="15133"/>
                      <a:pt x="20622" y="15133"/>
                    </a:cubicBezTo>
                    <a:cubicBezTo>
                      <a:pt x="21171" y="15133"/>
                      <a:pt x="21719" y="14924"/>
                      <a:pt x="22138" y="14505"/>
                    </a:cubicBezTo>
                    <a:lnTo>
                      <a:pt x="23296" y="13347"/>
                    </a:lnTo>
                    <a:cubicBezTo>
                      <a:pt x="23708" y="12936"/>
                      <a:pt x="23936" y="12402"/>
                      <a:pt x="23936" y="11823"/>
                    </a:cubicBezTo>
                    <a:cubicBezTo>
                      <a:pt x="23936" y="11229"/>
                      <a:pt x="23708" y="10696"/>
                      <a:pt x="23296" y="10300"/>
                    </a:cubicBezTo>
                    <a:lnTo>
                      <a:pt x="12997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p:grpSp>
        <p:grpSp>
          <p:nvGrpSpPr>
            <p:cNvPr id="1538" name="Google Shape;1538;p39"/>
            <p:cNvGrpSpPr/>
            <p:nvPr/>
          </p:nvGrpSpPr>
          <p:grpSpPr>
            <a:xfrm>
              <a:off x="4300942" y="4386226"/>
              <a:ext cx="134100" cy="134100"/>
              <a:chOff x="5220967" y="3019701"/>
              <a:chExt cx="134100" cy="134100"/>
            </a:xfrm>
          </p:grpSpPr>
          <p:sp>
            <p:nvSpPr>
              <p:cNvPr id="1539" name="Google Shape;1539;p39"/>
              <p:cNvSpPr/>
              <p:nvPr/>
            </p:nvSpPr>
            <p:spPr>
              <a:xfrm>
                <a:off x="5220967" y="3019701"/>
                <a:ext cx="134100" cy="134100"/>
              </a:xfrm>
              <a:prstGeom prst="ellipse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1541" name="Google Shape;1541;p39"/>
              <p:cNvSpPr/>
              <p:nvPr/>
            </p:nvSpPr>
            <p:spPr>
              <a:xfrm>
                <a:off x="5251079" y="3049843"/>
                <a:ext cx="73800" cy="738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p:grpSp>
      </p:grpSp>
      <p:sp>
        <p:nvSpPr>
          <p:cNvPr id="2" name="Google Shape;1531;p39">
            <a:extLst>
              <a:ext uri="{FF2B5EF4-FFF2-40B4-BE49-F238E27FC236}">
                <a16:creationId xmlns:a16="http://schemas.microsoft.com/office/drawing/2014/main" id="{4BED0B23-B57B-843D-1AAE-6E09920F48D5}"/>
              </a:ext>
            </a:extLst>
          </p:cNvPr>
          <p:cNvSpPr txBox="1">
            <a:spLocks/>
          </p:cNvSpPr>
          <p:nvPr/>
        </p:nvSpPr>
        <p:spPr>
          <a:xfrm>
            <a:off x="831639" y="864727"/>
            <a:ext cx="7480722" cy="13447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IBM Plex Mono"/>
              <a:buNone/>
              <a:defRPr sz="3000" b="1" i="0" u="none" strike="noStrike" cap="none">
                <a:solidFill>
                  <a:schemeClr val="dk2"/>
                </a:solidFill>
                <a:latin typeface="IBM Plex Mono"/>
                <a:ea typeface="IBM Plex Mono"/>
                <a:cs typeface="IBM Plex Mono"/>
                <a:sym typeface="IBM Plex Mono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IBM Plex Mono"/>
              <a:buNone/>
              <a:defRPr sz="3000" b="1" i="0" u="none" strike="noStrike" cap="none">
                <a:solidFill>
                  <a:schemeClr val="dk2"/>
                </a:solidFill>
                <a:latin typeface="IBM Plex Mono"/>
                <a:ea typeface="IBM Plex Mono"/>
                <a:cs typeface="IBM Plex Mono"/>
                <a:sym typeface="IBM Plex Mono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IBM Plex Mono"/>
              <a:buNone/>
              <a:defRPr sz="3000" b="1" i="0" u="none" strike="noStrike" cap="none">
                <a:solidFill>
                  <a:schemeClr val="dk2"/>
                </a:solidFill>
                <a:latin typeface="IBM Plex Mono"/>
                <a:ea typeface="IBM Plex Mono"/>
                <a:cs typeface="IBM Plex Mono"/>
                <a:sym typeface="IBM Plex Mono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IBM Plex Mono"/>
              <a:buNone/>
              <a:defRPr sz="3000" b="1" i="0" u="none" strike="noStrike" cap="none">
                <a:solidFill>
                  <a:schemeClr val="dk2"/>
                </a:solidFill>
                <a:latin typeface="IBM Plex Mono"/>
                <a:ea typeface="IBM Plex Mono"/>
                <a:cs typeface="IBM Plex Mono"/>
                <a:sym typeface="IBM Plex Mono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IBM Plex Mono"/>
              <a:buNone/>
              <a:defRPr sz="3000" b="1" i="0" u="none" strike="noStrike" cap="none">
                <a:solidFill>
                  <a:schemeClr val="dk2"/>
                </a:solidFill>
                <a:latin typeface="IBM Plex Mono"/>
                <a:ea typeface="IBM Plex Mono"/>
                <a:cs typeface="IBM Plex Mono"/>
                <a:sym typeface="IBM Plex Mono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IBM Plex Mono"/>
              <a:buNone/>
              <a:defRPr sz="3000" b="1" i="0" u="none" strike="noStrike" cap="none">
                <a:solidFill>
                  <a:schemeClr val="dk2"/>
                </a:solidFill>
                <a:latin typeface="IBM Plex Mono"/>
                <a:ea typeface="IBM Plex Mono"/>
                <a:cs typeface="IBM Plex Mono"/>
                <a:sym typeface="IBM Plex Mono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IBM Plex Mono"/>
              <a:buNone/>
              <a:defRPr sz="3000" b="1" i="0" u="none" strike="noStrike" cap="none">
                <a:solidFill>
                  <a:schemeClr val="dk2"/>
                </a:solidFill>
                <a:latin typeface="IBM Plex Mono"/>
                <a:ea typeface="IBM Plex Mono"/>
                <a:cs typeface="IBM Plex Mono"/>
                <a:sym typeface="IBM Plex Mono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IBM Plex Mono"/>
              <a:buNone/>
              <a:defRPr sz="3000" b="1" i="0" u="none" strike="noStrike" cap="none">
                <a:solidFill>
                  <a:schemeClr val="dk2"/>
                </a:solidFill>
                <a:latin typeface="IBM Plex Mono"/>
                <a:ea typeface="IBM Plex Mono"/>
                <a:cs typeface="IBM Plex Mono"/>
                <a:sym typeface="IBM Plex Mono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IBM Plex Mono"/>
              <a:buNone/>
              <a:defRPr sz="3000" b="1" i="0" u="none" strike="noStrike" cap="none">
                <a:solidFill>
                  <a:schemeClr val="dk2"/>
                </a:solidFill>
                <a:latin typeface="IBM Plex Mono"/>
                <a:ea typeface="IBM Plex Mono"/>
                <a:cs typeface="IBM Plex Mono"/>
                <a:sym typeface="IBM Plex Mono"/>
              </a:defRPr>
            </a:lvl9pPr>
          </a:lstStyle>
          <a:p>
            <a:pPr algn="just"/>
            <a:r>
              <a:rPr lang="vi-VN" sz="2000" b="1" i="0" u="none" strike="noStrike" dirty="0" err="1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Greedy</a:t>
            </a:r>
            <a:r>
              <a:rPr lang="vi-VN" sz="18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 là một phương pháp giải các </a:t>
            </a:r>
            <a:r>
              <a:rPr lang="vi-VN" sz="1800" b="0" i="1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bài toán tối ưu</a:t>
            </a:r>
            <a:r>
              <a:rPr lang="vi-VN" sz="18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. Các thuật toán tham lam dựa vào sự đánh giá </a:t>
            </a:r>
            <a:r>
              <a:rPr lang="vi-VN" sz="1800" b="1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tối ưu cục bộ</a:t>
            </a:r>
            <a:r>
              <a:rPr lang="vi-VN" sz="18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 (</a:t>
            </a:r>
            <a:r>
              <a:rPr lang="vi-VN" sz="1800" b="0" i="0" u="none" strike="noStrike" dirty="0" err="1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local</a:t>
            </a:r>
            <a:r>
              <a:rPr lang="vi-VN" sz="18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vi-VN" sz="1800" b="0" i="0" u="none" strike="noStrike" dirty="0" err="1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optimum</a:t>
            </a:r>
            <a:r>
              <a:rPr lang="vi-VN" sz="18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) để đưa ra quyết định tức thì </a:t>
            </a:r>
            <a:r>
              <a:rPr lang="vi-VN" sz="1800" b="1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tại mỗi bước - giai đoạn</a:t>
            </a:r>
            <a:r>
              <a:rPr lang="vi-VN" sz="18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 lựa chọn, với hy vọng cuối cùng sẽ tìm ra được phương án </a:t>
            </a:r>
            <a:r>
              <a:rPr lang="vi-VN" sz="1800" b="1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tối ưu toàn cục </a:t>
            </a:r>
            <a:r>
              <a:rPr lang="vi-VN" sz="18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(</a:t>
            </a:r>
            <a:r>
              <a:rPr lang="vi-VN" sz="1800" b="0" i="0" u="none" strike="noStrike" dirty="0" err="1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global</a:t>
            </a:r>
            <a:r>
              <a:rPr lang="vi-VN" sz="18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vi-VN" sz="1800" b="0" i="0" u="none" strike="noStrike" dirty="0" err="1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optimum</a:t>
            </a:r>
            <a:r>
              <a:rPr lang="vi-VN" sz="18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). </a:t>
            </a:r>
            <a:br>
              <a:rPr lang="vi-VN" sz="1800" b="0" dirty="0">
                <a:effectLst/>
                <a:latin typeface="Segoe UI" panose="020B0502040204020203" pitchFamily="34" charset="0"/>
                <a:cs typeface="Segoe UI" panose="020B0502040204020203" pitchFamily="34" charset="0"/>
              </a:rPr>
            </a:br>
            <a:endParaRPr lang="vi-VN" sz="18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4098" name="Picture 2" descr="BEST TEAM IN DLS23 - YouTub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9042" y="2358872"/>
            <a:ext cx="5045915" cy="24657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1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5" name="Google Shape;1635;p41"/>
          <p:cNvSpPr txBox="1">
            <a:spLocks noGrp="1"/>
          </p:cNvSpPr>
          <p:nvPr>
            <p:ph type="title"/>
          </p:nvPr>
        </p:nvSpPr>
        <p:spPr>
          <a:xfrm>
            <a:off x="360771" y="376503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rtl="0">
              <a:spcBef>
                <a:spcPts val="0"/>
              </a:spcBef>
              <a:spcAft>
                <a:spcPts val="0"/>
              </a:spcAft>
            </a:pPr>
            <a:r>
              <a:rPr lang="vi-VN" sz="3200" dirty="0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1.2 </a:t>
            </a:r>
            <a:r>
              <a:rPr lang="vi-VN" sz="3200" b="1" i="0" u="none" strike="noStrike" dirty="0" err="1">
                <a:solidFill>
                  <a:schemeClr val="accent2">
                    <a:lumMod val="25000"/>
                  </a:schemeClr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Properties</a:t>
            </a:r>
            <a:r>
              <a:rPr lang="vi-VN" sz="3200" b="1" i="0" u="none" strike="noStrike" dirty="0">
                <a:solidFill>
                  <a:schemeClr val="accent2">
                    <a:lumMod val="25000"/>
                  </a:schemeClr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br>
              <a:rPr lang="vi-VN" sz="1800" b="1" i="0" u="none" strike="noStrike" dirty="0">
                <a:solidFill>
                  <a:srgbClr val="FF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</a:br>
            <a:br>
              <a:rPr lang="vi-VN" sz="1800" b="1" i="0" u="none" strike="noStrike" dirty="0">
                <a:solidFill>
                  <a:srgbClr val="FF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</a:br>
            <a:br>
              <a:rPr lang="vi-VN" sz="1800" b="1" i="0" u="none" strike="noStrike" dirty="0">
                <a:solidFill>
                  <a:srgbClr val="FF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</a:br>
            <a:br>
              <a:rPr lang="vi-VN" b="0" dirty="0">
                <a:effectLst/>
                <a:latin typeface="Segoe UI" panose="020B0502040204020203" pitchFamily="34" charset="0"/>
                <a:cs typeface="Segoe UI" panose="020B0502040204020203" pitchFamily="34" charset="0"/>
              </a:rPr>
            </a:br>
            <a:br>
              <a:rPr lang="vi-VN" dirty="0">
                <a:latin typeface="Segoe UI" panose="020B0502040204020203" pitchFamily="34" charset="0"/>
                <a:cs typeface="Segoe UI" panose="020B0502040204020203" pitchFamily="34" charset="0"/>
              </a:rPr>
            </a:br>
            <a:endParaRPr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AB15F94-C5EB-A732-B33A-13DE8C04311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0" y="1885951"/>
            <a:ext cx="5143164" cy="81239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vi-VN" sz="20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     (1) - </a:t>
            </a:r>
            <a:r>
              <a:rPr lang="vi-VN" sz="2000" b="1" i="0" u="none" strike="noStrike" dirty="0" err="1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Optimal</a:t>
            </a:r>
            <a:r>
              <a:rPr lang="vi-VN" sz="2000" b="1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vi-VN" sz="2000" b="1" i="0" u="none" strike="noStrike" dirty="0" err="1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Substructure</a:t>
            </a:r>
            <a:endParaRPr lang="vi-VN" sz="2000" b="1" i="0" u="none" strike="noStrike" dirty="0">
              <a:solidFill>
                <a:srgbClr val="000000"/>
              </a:solidFill>
              <a:effectLst/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>
              <a:lnSpc>
                <a:spcPct val="150000"/>
              </a:lnSpc>
            </a:pPr>
            <a:r>
              <a:rPr lang="vi-VN" sz="2000" b="1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 </a:t>
            </a:r>
            <a:br>
              <a:rPr lang="vi-VN" sz="2000" b="0" dirty="0">
                <a:effectLst/>
                <a:latin typeface="Segoe UI" panose="020B0502040204020203" pitchFamily="34" charset="0"/>
                <a:cs typeface="Segoe UI" panose="020B0502040204020203" pitchFamily="34" charset="0"/>
              </a:rPr>
            </a:br>
            <a:r>
              <a:rPr lang="vi-VN" sz="20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(2) - </a:t>
            </a:r>
            <a:r>
              <a:rPr lang="vi-VN" sz="2000" b="1" i="0" u="none" strike="noStrike" dirty="0" err="1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Greedy</a:t>
            </a:r>
            <a:r>
              <a:rPr lang="vi-VN" sz="2000" b="1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vi-VN" sz="2000" b="1" i="0" u="none" strike="noStrike" dirty="0" err="1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choice</a:t>
            </a:r>
            <a:r>
              <a:rPr lang="vi-VN" sz="2000" b="1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vi-VN" sz="2000" b="1" i="0" u="none" strike="noStrike" dirty="0" err="1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property</a:t>
            </a:r>
            <a:endParaRPr lang="vi-VN" sz="20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FF168BA2-D37A-D3FB-3318-D8C1537066E4}"/>
              </a:ext>
            </a:extLst>
          </p:cNvPr>
          <p:cNvSpPr>
            <a:spLocks noGrp="1"/>
          </p:cNvSpPr>
          <p:nvPr>
            <p:ph type="subTitle" idx="2"/>
          </p:nvPr>
        </p:nvSpPr>
        <p:spPr>
          <a:xfrm>
            <a:off x="-484414" y="1060136"/>
            <a:ext cx="8911771" cy="1320600"/>
          </a:xfrm>
        </p:spPr>
        <p:txBody>
          <a:bodyPr/>
          <a:lstStyle/>
          <a:p>
            <a:pPr lvl="1" algn="l"/>
            <a:r>
              <a:rPr lang="vi-VN" sz="18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	Các bài toán có thể giải được bằng phương pháp tham sẽ có 2 tính chất sau:</a:t>
            </a:r>
            <a:br>
              <a:rPr lang="vi-VN" sz="1800" b="0" dirty="0">
                <a:effectLst/>
                <a:latin typeface="Segoe UI" panose="020B0502040204020203" pitchFamily="34" charset="0"/>
                <a:cs typeface="Segoe UI" panose="020B0502040204020203" pitchFamily="34" charset="0"/>
              </a:rPr>
            </a:br>
            <a:endParaRPr lang="vi-VN" sz="18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5A97254-5C75-B9E9-7E59-F63EBEFE18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6176" y="1653357"/>
            <a:ext cx="4175888" cy="263017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5" grpId="0"/>
      <p:bldP spid="3" grpId="0" build="p"/>
      <p:bldP spid="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308D41AB-7CB5-A86D-B80C-9C8D24E8BFA0}"/>
                  </a:ext>
                </a:extLst>
              </p:cNvPr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574117" y="2027700"/>
                <a:ext cx="7956049" cy="2544300"/>
              </a:xfrm>
            </p:spPr>
            <p:txBody>
              <a:bodyPr/>
              <a:lstStyle/>
              <a:p>
                <a:pPr algn="just">
                  <a:buFont typeface="Wingdings" panose="05000000000000000000" pitchFamily="2" charset="2"/>
                  <a:buChar char="v"/>
                </a:pPr>
                <a:r>
                  <a:rPr lang="vi-VN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Dựa vào tính chất (2)</a:t>
                </a:r>
                <a:r>
                  <a:rPr lang="en-US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1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1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1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1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18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  <m:sub>
                        <m:r>
                          <a:rPr lang="vi-VN" sz="1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vi-VN" sz="18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* </a:t>
                </a:r>
                <a:r>
                  <a:rPr lang="en-US" sz="1800" b="0" i="0" u="none" strike="noStrike" dirty="0" err="1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luôn</a:t>
                </a:r>
                <a:r>
                  <a:rPr lang="en-US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 </a:t>
                </a:r>
                <a:r>
                  <a:rPr lang="en-US" sz="1800" b="0" i="0" u="none" strike="noStrike" dirty="0" err="1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được</a:t>
                </a:r>
                <a:r>
                  <a:rPr lang="en-US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 </a:t>
                </a:r>
                <a:r>
                  <a:rPr lang="en-US" sz="1800" b="0" i="0" u="none" strike="noStrike" dirty="0" err="1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chọn</a:t>
                </a:r>
                <a:r>
                  <a:rPr lang="vi-VN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.</a:t>
                </a:r>
              </a:p>
              <a:p>
                <a:pPr algn="just">
                  <a:buFont typeface="Wingdings" panose="05000000000000000000" pitchFamily="2" charset="2"/>
                  <a:buChar char="v"/>
                </a:pPr>
                <a:r>
                  <a:rPr lang="vi-VN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Sau kh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1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1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1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vi-VN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1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18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  <m:sub>
                        <m:r>
                          <a:rPr lang="vi-VN" sz="1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vi-VN" sz="18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* được chọn,</a:t>
                </a:r>
                <a:r>
                  <a:rPr lang="en-US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 </a:t>
                </a:r>
                <a:r>
                  <a:rPr lang="en-US" sz="1800" b="0" i="0" u="none" strike="noStrike" dirty="0" err="1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bài</a:t>
                </a:r>
                <a:r>
                  <a:rPr lang="en-US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 </a:t>
                </a:r>
                <a:r>
                  <a:rPr lang="en-US" sz="1800" b="0" i="0" u="none" strike="noStrike" dirty="0" err="1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toán</a:t>
                </a:r>
                <a:r>
                  <a:rPr lang="en-US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 G </a:t>
                </a:r>
                <a:r>
                  <a:rPr lang="en-US" sz="1800" b="0" i="0" u="none" strike="noStrike" dirty="0" err="1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trở</a:t>
                </a:r>
                <a:r>
                  <a:rPr lang="en-US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 </a:t>
                </a:r>
                <a:r>
                  <a:rPr lang="en-US" sz="1800" b="0" i="0" u="none" strike="noStrike" dirty="0" err="1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thành</a:t>
                </a:r>
                <a:r>
                  <a:rPr lang="en-US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 </a:t>
                </a:r>
                <a:r>
                  <a:rPr lang="en-US" sz="1800" b="0" i="0" u="none" strike="noStrike" dirty="0" err="1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bài</a:t>
                </a:r>
                <a:r>
                  <a:rPr lang="en-US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 </a:t>
                </a:r>
                <a:r>
                  <a:rPr lang="en-US" sz="1800" b="0" i="0" u="none" strike="noStrike" dirty="0" err="1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toán</a:t>
                </a:r>
                <a:r>
                  <a:rPr lang="en-US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 G’ </a:t>
                </a:r>
                <a:r>
                  <a:rPr lang="en-US" sz="1800" b="0" i="0" u="none" strike="noStrike" dirty="0" err="1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hoàn</a:t>
                </a:r>
                <a:r>
                  <a:rPr lang="en-US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 </a:t>
                </a:r>
                <a:r>
                  <a:rPr lang="en-US" sz="1800" b="0" i="0" u="none" strike="noStrike" dirty="0" err="1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toàn</a:t>
                </a:r>
                <a:r>
                  <a:rPr lang="en-US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 </a:t>
                </a:r>
                <a:r>
                  <a:rPr lang="en-US" sz="1800" b="0" i="0" u="none" strike="noStrike" dirty="0" err="1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tương</a:t>
                </a:r>
                <a:r>
                  <a:rPr lang="en-US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 </a:t>
                </a:r>
                <a:r>
                  <a:rPr lang="en-US" sz="1800" b="0" i="0" u="none" strike="noStrike" dirty="0" err="1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đồng</a:t>
                </a:r>
                <a:r>
                  <a:rPr lang="en-US" sz="1800" dirty="0">
                    <a:solidFill>
                      <a:srgbClr val="000000"/>
                    </a:solidFill>
                    <a:latin typeface="Segoe UI" panose="020B0502040204020203" pitchFamily="34" charset="0"/>
                    <a:cs typeface="Segoe UI" panose="020B0502040204020203" pitchFamily="34" charset="0"/>
                  </a:rPr>
                  <a:t> - </a:t>
                </a:r>
                <a:r>
                  <a:rPr lang="vi-VN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 </a:t>
                </a:r>
                <a:r>
                  <a:rPr lang="en-US" sz="1800" b="1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Optimal Structure</a:t>
                </a:r>
                <a:r>
                  <a:rPr lang="en-US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.</a:t>
                </a:r>
                <a:endParaRPr lang="vi-VN" sz="1800" b="0" i="0" u="none" strike="noStrike" dirty="0">
                  <a:solidFill>
                    <a:srgbClr val="000000"/>
                  </a:solidFill>
                  <a:effectLst/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  <a:p>
                <a:pPr algn="just">
                  <a:buFont typeface="Wingdings" panose="05000000000000000000" pitchFamily="2" charset="2"/>
                  <a:buChar char="v"/>
                </a:pPr>
                <a:r>
                  <a:rPr lang="vi-VN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Lặp lại tính chất (2) cho bài toán G′ ta sẽ đưa bài toán G′ về thành G′′. </a:t>
                </a:r>
                <a:r>
                  <a:rPr lang="en-US" sz="1800" dirty="0">
                    <a:solidFill>
                      <a:srgbClr val="000000"/>
                    </a:solidFill>
                    <a:latin typeface="Segoe UI" panose="020B0502040204020203" pitchFamily="34" charset="0"/>
                    <a:cs typeface="Segoe UI" panose="020B0502040204020203" pitchFamily="34" charset="0"/>
                  </a:rPr>
                  <a:t>S</a:t>
                </a:r>
                <a:r>
                  <a:rPr lang="vi-VN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au hữu hạn bước</a:t>
                </a:r>
                <a:r>
                  <a:rPr lang="en-US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, </a:t>
                </a:r>
                <a:r>
                  <a:rPr lang="en-US" sz="1800" b="0" i="0" u="none" strike="noStrike" dirty="0" err="1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bài</a:t>
                </a:r>
                <a:r>
                  <a:rPr lang="en-US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 </a:t>
                </a:r>
                <a:r>
                  <a:rPr lang="en-US" sz="1800" b="0" i="0" u="none" strike="noStrike" dirty="0" err="1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toán</a:t>
                </a:r>
                <a:r>
                  <a:rPr lang="en-US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 </a:t>
                </a:r>
                <a:r>
                  <a:rPr lang="en-US" sz="1800" b="0" i="0" u="none" strike="noStrike" dirty="0" err="1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hoàn</a:t>
                </a:r>
                <a:r>
                  <a:rPr lang="en-US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 </a:t>
                </a:r>
                <a:r>
                  <a:rPr lang="en-US" sz="1800" b="0" i="0" u="none" strike="noStrike" dirty="0" err="1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tất</a:t>
                </a:r>
                <a:r>
                  <a:rPr lang="vi-VN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. </a:t>
                </a:r>
                <a:endParaRPr lang="vi-VN" sz="1800" b="0" dirty="0">
                  <a:effectLst/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  <a:p>
                <a:pPr algn="just"/>
                <a:r>
                  <a:rPr lang="vi-VN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 </a:t>
                </a:r>
                <a:endParaRPr lang="vi-VN" sz="1800" dirty="0"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mc:Choice>
        <mc:Fallback xmlns="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308D41AB-7CB5-A86D-B80C-9C8D24E8BFA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574117" y="2027700"/>
                <a:ext cx="7956049" cy="2544300"/>
              </a:xfrm>
              <a:blipFill>
                <a:blip r:embed="rId4"/>
                <a:stretch>
                  <a:fillRect r="-69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Subtitle 6">
                <a:extLst>
                  <a:ext uri="{FF2B5EF4-FFF2-40B4-BE49-F238E27FC236}">
                    <a16:creationId xmlns:a16="http://schemas.microsoft.com/office/drawing/2014/main" id="{DE5E58F6-DC79-BBEA-3596-BC46B15F7F7E}"/>
                  </a:ext>
                </a:extLst>
              </p:cNvPr>
              <p:cNvSpPr>
                <a:spLocks noGrp="1"/>
              </p:cNvSpPr>
              <p:nvPr>
                <p:ph type="subTitle" idx="4"/>
              </p:nvPr>
            </p:nvSpPr>
            <p:spPr>
              <a:xfrm>
                <a:off x="299284" y="692496"/>
                <a:ext cx="8230882" cy="1382350"/>
              </a:xfrm>
            </p:spPr>
            <p:txBody>
              <a:bodyPr/>
              <a:lstStyle/>
              <a:p>
                <a:pPr algn="just"/>
                <a:r>
                  <a:rPr lang="vi-VN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     Giả sử cần tìm </a:t>
                </a:r>
                <a:r>
                  <a:rPr lang="vi-VN" sz="1800" b="0" i="1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nghiệm</a:t>
                </a:r>
                <a:r>
                  <a:rPr lang="vi-VN" sz="1800" b="0" i="1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 tối ưu X*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1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1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1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vi-VN" sz="1800" b="0" i="1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1800" i="1" u="none" strike="noStrike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</m:ctrlPr>
                      </m:sSubPr>
                      <m:e>
                        <m:r>
                          <a:rPr lang="vi-VN" sz="1800" b="1" i="1" u="none" strike="noStrike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  <m:t>𝒙</m:t>
                        </m:r>
                      </m:e>
                      <m:sub>
                        <m:r>
                          <a:rPr lang="vi-VN" sz="1800" b="1" i="1" u="none" strike="noStrike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vi-VN" sz="1800" b="0" i="1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, ...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1800" i="1" u="none" strike="noStrike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</m:ctrlPr>
                      </m:sSubPr>
                      <m:e>
                        <m:r>
                          <a:rPr lang="vi-VN" sz="1800" b="1" i="1" u="none" strike="noStrike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  <m:t>𝒙</m:t>
                        </m:r>
                      </m:e>
                      <m:sub>
                        <m:r>
                          <a:rPr lang="vi-VN" sz="1800" b="1" i="1" u="none" strike="noStrike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vi-VN" sz="1800" b="0" i="1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)</a:t>
                </a:r>
                <a:r>
                  <a:rPr lang="vi-VN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 cho bài toán </a:t>
                </a:r>
                <a:r>
                  <a:rPr lang="vi-VN" sz="1800" b="1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G</a:t>
                </a:r>
                <a:r>
                  <a:rPr lang="vi-VN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 thỏa mãn một số </a:t>
                </a:r>
                <a:r>
                  <a:rPr lang="vi-VN" sz="1800" b="0" i="1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điều kiện ràng buộc</a:t>
                </a:r>
                <a:r>
                  <a:rPr lang="vi-VN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 và </a:t>
                </a:r>
                <a:r>
                  <a:rPr lang="vi-VN" sz="1800" b="0" i="1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hàm mục tiêu</a:t>
                </a:r>
                <a:r>
                  <a:rPr lang="vi-VN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 nhất định. </a:t>
                </a:r>
                <a:r>
                  <a:rPr lang="en-US" sz="1800" b="0" dirty="0">
                    <a:solidFill>
                      <a:srgbClr val="000000"/>
                    </a:solidFill>
                    <a:latin typeface="Segoe UI" panose="020B0502040204020203" pitchFamily="34" charset="0"/>
                    <a:cs typeface="Segoe UI" panose="020B0502040204020203" pitchFamily="34" charset="0"/>
                  </a:rPr>
                  <a:t>P</a:t>
                </a:r>
                <a:r>
                  <a:rPr lang="vi-VN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hương pháp tham lam tiến hành như sau: </a:t>
                </a:r>
                <a:endParaRPr lang="vi-VN" sz="1800" dirty="0"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Subtitle 6">
                <a:extLst>
                  <a:ext uri="{FF2B5EF4-FFF2-40B4-BE49-F238E27FC236}">
                    <a16:creationId xmlns:a16="http://schemas.microsoft.com/office/drawing/2014/main" id="{DE5E58F6-DC79-BBEA-3596-BC46B15F7F7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4"/>
              </p:nvPr>
            </p:nvSpPr>
            <p:spPr>
              <a:xfrm>
                <a:off x="299284" y="692496"/>
                <a:ext cx="8230882" cy="1382350"/>
              </a:xfrm>
              <a:blipFill>
                <a:blip r:embed="rId5"/>
                <a:stretch>
                  <a:fillRect r="-667" b="-221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itle 10">
            <a:extLst>
              <a:ext uri="{FF2B5EF4-FFF2-40B4-BE49-F238E27FC236}">
                <a16:creationId xmlns:a16="http://schemas.microsoft.com/office/drawing/2014/main" id="{F4DD4128-5271-2D23-25C8-2935DFCFD1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4117" y="354358"/>
            <a:ext cx="7704000" cy="572700"/>
          </a:xfrm>
        </p:spPr>
        <p:txBody>
          <a:bodyPr/>
          <a:lstStyle/>
          <a:p>
            <a:r>
              <a:rPr lang="vi-VN" sz="3200" dirty="0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1.3 </a:t>
            </a:r>
            <a:r>
              <a:rPr lang="vi-VN" sz="3200" dirty="0" err="1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Principle</a:t>
            </a:r>
            <a:endParaRPr lang="vi-VN" sz="3200" dirty="0">
              <a:solidFill>
                <a:schemeClr val="accent2">
                  <a:lumMod val="25000"/>
                </a:schemeClr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39BCAF0-3FB4-CAC2-330E-3DB667ED7A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268068"/>
              </p:ext>
            </p:extLst>
          </p:nvPr>
        </p:nvGraphicFramePr>
        <p:xfrm>
          <a:off x="4787900" y="2882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87900" y="2882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build="p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5" name="Google Shape;1735;p43"/>
          <p:cNvSpPr txBox="1">
            <a:spLocks noGrp="1"/>
          </p:cNvSpPr>
          <p:nvPr>
            <p:ph type="title"/>
          </p:nvPr>
        </p:nvSpPr>
        <p:spPr>
          <a:xfrm>
            <a:off x="651933" y="326491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3200" dirty="0">
                <a:solidFill>
                  <a:schemeClr val="accent2">
                    <a:lumMod val="25000"/>
                  </a:schemeClr>
                </a:solidFill>
                <a:latin typeface="+mj-lt"/>
              </a:rPr>
              <a:t>1.4 </a:t>
            </a:r>
            <a:r>
              <a:rPr lang="vi-VN" sz="3200" dirty="0" err="1">
                <a:solidFill>
                  <a:schemeClr val="accent2">
                    <a:lumMod val="25000"/>
                  </a:schemeClr>
                </a:solidFill>
                <a:latin typeface="+mj-lt"/>
              </a:rPr>
              <a:t>Model</a:t>
            </a:r>
            <a:endParaRPr sz="3200" dirty="0">
              <a:solidFill>
                <a:schemeClr val="accent2">
                  <a:lumMod val="25000"/>
                </a:schemeClr>
              </a:solidFill>
              <a:latin typeface="+mj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9945" y="1087581"/>
            <a:ext cx="6987976" cy="3532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3023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5" grpId="0"/>
    </p:bldLst>
  </p:timing>
</p:sld>
</file>

<file path=ppt/theme/theme1.xml><?xml version="1.0" encoding="utf-8"?>
<a:theme xmlns:a="http://schemas.openxmlformats.org/drawingml/2006/main" name="Introduction to Coding Workshop by Slidesgo">
  <a:themeElements>
    <a:clrScheme name="Simple Light">
      <a:dk1>
        <a:srgbClr val="1D1D1D"/>
      </a:dk1>
      <a:lt1>
        <a:srgbClr val="F5F8FF"/>
      </a:lt1>
      <a:dk2>
        <a:srgbClr val="0C0A9E"/>
      </a:dk2>
      <a:lt2>
        <a:srgbClr val="EB9109"/>
      </a:lt2>
      <a:accent1>
        <a:srgbClr val="8208D5"/>
      </a:accent1>
      <a:accent2>
        <a:srgbClr val="BFBEF7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1D1D1D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3</TotalTime>
  <Words>845</Words>
  <Application>Microsoft Office PowerPoint</Application>
  <PresentationFormat>On-screen Show (16:9)</PresentationFormat>
  <Paragraphs>90</Paragraphs>
  <Slides>23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3" baseType="lpstr">
      <vt:lpstr>Source Code Pro</vt:lpstr>
      <vt:lpstr>Segoe UI</vt:lpstr>
      <vt:lpstr>Arial</vt:lpstr>
      <vt:lpstr>Poppins</vt:lpstr>
      <vt:lpstr>IBM Plex Mono</vt:lpstr>
      <vt:lpstr>Wingdings</vt:lpstr>
      <vt:lpstr>Cambria Math</vt:lpstr>
      <vt:lpstr>Times New Roman</vt:lpstr>
      <vt:lpstr>Introduction to Coding Workshop by Slidesgo</vt:lpstr>
      <vt:lpstr>Equation</vt:lpstr>
      <vt:lpstr>Discussion: Greedy  </vt:lpstr>
      <vt:lpstr>Warm up</vt:lpstr>
      <vt:lpstr>Greedy Algorithms  </vt:lpstr>
      <vt:lpstr>Table of contents</vt:lpstr>
      <vt:lpstr>1. Overview</vt:lpstr>
      <vt:lpstr>1.1 Concept   </vt:lpstr>
      <vt:lpstr>1.2 Properties      </vt:lpstr>
      <vt:lpstr>1.3 Principle</vt:lpstr>
      <vt:lpstr>1.4 Model</vt:lpstr>
      <vt:lpstr>PowerPoint Presentation</vt:lpstr>
      <vt:lpstr>PowerPoint Presentation</vt:lpstr>
      <vt:lpstr>2. Case-stud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4. Application</vt:lpstr>
      <vt:lpstr>Application</vt:lpstr>
      <vt:lpstr>Thanks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Ôn lại kiến thức</dc:title>
  <cp:lastModifiedBy>Trần Giang</cp:lastModifiedBy>
  <cp:revision>25</cp:revision>
  <dcterms:modified xsi:type="dcterms:W3CDTF">2023-11-09T15:48:28Z</dcterms:modified>
</cp:coreProperties>
</file>